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139"/>
  </p:notesMasterIdLst>
  <p:sldIdLst>
    <p:sldId id="392" r:id="rId2"/>
    <p:sldId id="256" r:id="rId3"/>
    <p:sldId id="259" r:id="rId4"/>
    <p:sldId id="261" r:id="rId5"/>
    <p:sldId id="257" r:id="rId6"/>
    <p:sldId id="260" r:id="rId7"/>
    <p:sldId id="313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3" r:id="rId30"/>
    <p:sldId id="284" r:id="rId31"/>
    <p:sldId id="285" r:id="rId32"/>
    <p:sldId id="286" r:id="rId33"/>
    <p:sldId id="287" r:id="rId34"/>
    <p:sldId id="288" r:id="rId35"/>
    <p:sldId id="289" r:id="rId36"/>
    <p:sldId id="290" r:id="rId37"/>
    <p:sldId id="291" r:id="rId38"/>
    <p:sldId id="292" r:id="rId39"/>
    <p:sldId id="293" r:id="rId40"/>
    <p:sldId id="294" r:id="rId41"/>
    <p:sldId id="295" r:id="rId42"/>
    <p:sldId id="296" r:id="rId43"/>
    <p:sldId id="297" r:id="rId44"/>
    <p:sldId id="298" r:id="rId45"/>
    <p:sldId id="299" r:id="rId46"/>
    <p:sldId id="300" r:id="rId47"/>
    <p:sldId id="301" r:id="rId48"/>
    <p:sldId id="302" r:id="rId49"/>
    <p:sldId id="303" r:id="rId50"/>
    <p:sldId id="304" r:id="rId51"/>
    <p:sldId id="305" r:id="rId52"/>
    <p:sldId id="306" r:id="rId53"/>
    <p:sldId id="307" r:id="rId54"/>
    <p:sldId id="308" r:id="rId55"/>
    <p:sldId id="309" r:id="rId56"/>
    <p:sldId id="310" r:id="rId57"/>
    <p:sldId id="311" r:id="rId58"/>
    <p:sldId id="312" r:id="rId59"/>
    <p:sldId id="314" r:id="rId60"/>
    <p:sldId id="315" r:id="rId61"/>
    <p:sldId id="316" r:id="rId62"/>
    <p:sldId id="339" r:id="rId63"/>
    <p:sldId id="318" r:id="rId64"/>
    <p:sldId id="340" r:id="rId65"/>
    <p:sldId id="317" r:id="rId66"/>
    <p:sldId id="319" r:id="rId67"/>
    <p:sldId id="320" r:id="rId68"/>
    <p:sldId id="322" r:id="rId69"/>
    <p:sldId id="321" r:id="rId70"/>
    <p:sldId id="323" r:id="rId71"/>
    <p:sldId id="324" r:id="rId72"/>
    <p:sldId id="326" r:id="rId73"/>
    <p:sldId id="327" r:id="rId74"/>
    <p:sldId id="341" r:id="rId75"/>
    <p:sldId id="342" r:id="rId76"/>
    <p:sldId id="343" r:id="rId77"/>
    <p:sldId id="336" r:id="rId78"/>
    <p:sldId id="398" r:id="rId79"/>
    <p:sldId id="325" r:id="rId80"/>
    <p:sldId id="330" r:id="rId81"/>
    <p:sldId id="331" r:id="rId82"/>
    <p:sldId id="332" r:id="rId83"/>
    <p:sldId id="333" r:id="rId84"/>
    <p:sldId id="335" r:id="rId85"/>
    <p:sldId id="334" r:id="rId86"/>
    <p:sldId id="337" r:id="rId87"/>
    <p:sldId id="338" r:id="rId88"/>
    <p:sldId id="345" r:id="rId89"/>
    <p:sldId id="349" r:id="rId90"/>
    <p:sldId id="348" r:id="rId91"/>
    <p:sldId id="347" r:id="rId92"/>
    <p:sldId id="351" r:id="rId93"/>
    <p:sldId id="396" r:id="rId94"/>
    <p:sldId id="352" r:id="rId95"/>
    <p:sldId id="397" r:id="rId96"/>
    <p:sldId id="353" r:id="rId97"/>
    <p:sldId id="350" r:id="rId98"/>
    <p:sldId id="354" r:id="rId99"/>
    <p:sldId id="355" r:id="rId100"/>
    <p:sldId id="356" r:id="rId101"/>
    <p:sldId id="357" r:id="rId102"/>
    <p:sldId id="358" r:id="rId103"/>
    <p:sldId id="359" r:id="rId104"/>
    <p:sldId id="360" r:id="rId105"/>
    <p:sldId id="361" r:id="rId106"/>
    <p:sldId id="362" r:id="rId107"/>
    <p:sldId id="365" r:id="rId108"/>
    <p:sldId id="393" r:id="rId109"/>
    <p:sldId id="394" r:id="rId110"/>
    <p:sldId id="366" r:id="rId111"/>
    <p:sldId id="395" r:id="rId112"/>
    <p:sldId id="367" r:id="rId113"/>
    <p:sldId id="363" r:id="rId114"/>
    <p:sldId id="364" r:id="rId115"/>
    <p:sldId id="368" r:id="rId116"/>
    <p:sldId id="369" r:id="rId117"/>
    <p:sldId id="370" r:id="rId118"/>
    <p:sldId id="371" r:id="rId119"/>
    <p:sldId id="372" r:id="rId120"/>
    <p:sldId id="373" r:id="rId121"/>
    <p:sldId id="374" r:id="rId122"/>
    <p:sldId id="375" r:id="rId123"/>
    <p:sldId id="376" r:id="rId124"/>
    <p:sldId id="377" r:id="rId125"/>
    <p:sldId id="378" r:id="rId126"/>
    <p:sldId id="379" r:id="rId127"/>
    <p:sldId id="380" r:id="rId128"/>
    <p:sldId id="381" r:id="rId129"/>
    <p:sldId id="382" r:id="rId130"/>
    <p:sldId id="383" r:id="rId131"/>
    <p:sldId id="384" r:id="rId132"/>
    <p:sldId id="386" r:id="rId133"/>
    <p:sldId id="387" r:id="rId134"/>
    <p:sldId id="388" r:id="rId135"/>
    <p:sldId id="389" r:id="rId136"/>
    <p:sldId id="390" r:id="rId137"/>
    <p:sldId id="391" r:id="rId13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CEAE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notesMaster" Target="notesMasters/notesMaster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theme" Target="theme/theme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6" Type="http://schemas.openxmlformats.org/officeDocument/2006/relationships/slide" Target="slides/slide15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09C9020-6EE7-47FA-AB9D-35112D359C34}" type="doc">
      <dgm:prSet loTypeId="urn:microsoft.com/office/officeart/2008/layout/AlternatingHexagons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70E8BF33-5EA7-4B8E-8F8A-D4CD6DC9C40A}">
      <dgm:prSet/>
      <dgm:spPr/>
      <dgm:t>
        <a:bodyPr/>
        <a:lstStyle/>
        <a:p>
          <a:r>
            <a:rPr lang="en-US" b="0" i="0" dirty="0"/>
            <a:t>WELCOME</a:t>
          </a:r>
          <a:endParaRPr lang="en-US" dirty="0"/>
        </a:p>
      </dgm:t>
    </dgm:pt>
    <dgm:pt modelId="{12633A47-C78D-4733-A587-22223B3E46FE}" type="parTrans" cxnId="{62254975-6470-4E02-AC63-482DB6DB71DD}">
      <dgm:prSet/>
      <dgm:spPr/>
      <dgm:t>
        <a:bodyPr/>
        <a:lstStyle/>
        <a:p>
          <a:endParaRPr lang="en-US"/>
        </a:p>
      </dgm:t>
    </dgm:pt>
    <dgm:pt modelId="{A4CB9737-BF91-4ACA-9D54-6B9CB7AF8BE2}" type="sibTrans" cxnId="{62254975-6470-4E02-AC63-482DB6DB71DD}">
      <dgm:prSet/>
      <dgm:spPr/>
      <dgm:t>
        <a:bodyPr/>
        <a:lstStyle/>
        <a:p>
          <a:endParaRPr lang="en-US" dirty="0"/>
        </a:p>
      </dgm:t>
    </dgm:pt>
    <dgm:pt modelId="{F651EC11-4765-4FD5-9EC8-B4FDC9BD3A87}" type="pres">
      <dgm:prSet presAssocID="{D09C9020-6EE7-47FA-AB9D-35112D359C34}" presName="Name0" presStyleCnt="0">
        <dgm:presLayoutVars>
          <dgm:chMax/>
          <dgm:chPref/>
          <dgm:dir/>
          <dgm:animLvl val="lvl"/>
        </dgm:presLayoutVars>
      </dgm:prSet>
      <dgm:spPr/>
    </dgm:pt>
    <dgm:pt modelId="{5F01E835-E7FB-4614-81C7-2D8C6A8A39F6}" type="pres">
      <dgm:prSet presAssocID="{70E8BF33-5EA7-4B8E-8F8A-D4CD6DC9C40A}" presName="composite" presStyleCnt="0"/>
      <dgm:spPr/>
    </dgm:pt>
    <dgm:pt modelId="{0909F928-6CEB-4D61-B114-5190E88E0B16}" type="pres">
      <dgm:prSet presAssocID="{70E8BF33-5EA7-4B8E-8F8A-D4CD6DC9C40A}" presName="Parent1" presStyleLbl="node1" presStyleIdx="0" presStyleCnt="2" custScaleX="367673" custScaleY="109370" custLinFactNeighborX="-607" custLinFactNeighborY="-12669">
        <dgm:presLayoutVars>
          <dgm:chMax val="1"/>
          <dgm:chPref val="1"/>
          <dgm:bulletEnabled val="1"/>
        </dgm:presLayoutVars>
      </dgm:prSet>
      <dgm:spPr/>
    </dgm:pt>
    <dgm:pt modelId="{F1F052A9-ED39-44F4-BB15-D22ECA6D9917}" type="pres">
      <dgm:prSet presAssocID="{70E8BF33-5EA7-4B8E-8F8A-D4CD6DC9C40A}" presName="Childtext1" presStyleLbl="revTx" presStyleIdx="0" presStyleCnt="1">
        <dgm:presLayoutVars>
          <dgm:chMax val="0"/>
          <dgm:chPref val="0"/>
          <dgm:bulletEnabled val="1"/>
        </dgm:presLayoutVars>
      </dgm:prSet>
      <dgm:spPr/>
    </dgm:pt>
    <dgm:pt modelId="{812FDBB6-4460-4513-89AE-CB64E204A87D}" type="pres">
      <dgm:prSet presAssocID="{70E8BF33-5EA7-4B8E-8F8A-D4CD6DC9C40A}" presName="BalanceSpacing" presStyleCnt="0"/>
      <dgm:spPr/>
    </dgm:pt>
    <dgm:pt modelId="{732F1AC6-A083-4D28-AB64-2C5799951627}" type="pres">
      <dgm:prSet presAssocID="{70E8BF33-5EA7-4B8E-8F8A-D4CD6DC9C40A}" presName="BalanceSpacing1" presStyleCnt="0"/>
      <dgm:spPr/>
    </dgm:pt>
    <dgm:pt modelId="{F36FA13C-4F41-452D-9B90-E2C54B1D413D}" type="pres">
      <dgm:prSet presAssocID="{A4CB9737-BF91-4ACA-9D54-6B9CB7AF8BE2}" presName="Accent1Text" presStyleLbl="node1" presStyleIdx="1" presStyleCnt="2" custAng="0" custScaleX="138068" custLinFactNeighborX="-61669" custLinFactNeighborY="-17419"/>
      <dgm:spPr/>
    </dgm:pt>
  </dgm:ptLst>
  <dgm:cxnLst>
    <dgm:cxn modelId="{09FA3F18-39E2-4F97-8AF0-820D5947BAB6}" type="presOf" srcId="{D09C9020-6EE7-47FA-AB9D-35112D359C34}" destId="{F651EC11-4765-4FD5-9EC8-B4FDC9BD3A87}" srcOrd="0" destOrd="0" presId="urn:microsoft.com/office/officeart/2008/layout/AlternatingHexagons"/>
    <dgm:cxn modelId="{836C2354-5FF9-4039-AF93-C07BE039A08C}" type="presOf" srcId="{70E8BF33-5EA7-4B8E-8F8A-D4CD6DC9C40A}" destId="{0909F928-6CEB-4D61-B114-5190E88E0B16}" srcOrd="0" destOrd="0" presId="urn:microsoft.com/office/officeart/2008/layout/AlternatingHexagons"/>
    <dgm:cxn modelId="{62254975-6470-4E02-AC63-482DB6DB71DD}" srcId="{D09C9020-6EE7-47FA-AB9D-35112D359C34}" destId="{70E8BF33-5EA7-4B8E-8F8A-D4CD6DC9C40A}" srcOrd="0" destOrd="0" parTransId="{12633A47-C78D-4733-A587-22223B3E46FE}" sibTransId="{A4CB9737-BF91-4ACA-9D54-6B9CB7AF8BE2}"/>
    <dgm:cxn modelId="{0CD21CD6-B0CA-44CA-8690-AE93400DC83F}" type="presOf" srcId="{A4CB9737-BF91-4ACA-9D54-6B9CB7AF8BE2}" destId="{F36FA13C-4F41-452D-9B90-E2C54B1D413D}" srcOrd="0" destOrd="0" presId="urn:microsoft.com/office/officeart/2008/layout/AlternatingHexagons"/>
    <dgm:cxn modelId="{F9BDCE4D-636E-4479-B14D-18FDCA6D16F9}" type="presParOf" srcId="{F651EC11-4765-4FD5-9EC8-B4FDC9BD3A87}" destId="{5F01E835-E7FB-4614-81C7-2D8C6A8A39F6}" srcOrd="0" destOrd="0" presId="urn:microsoft.com/office/officeart/2008/layout/AlternatingHexagons"/>
    <dgm:cxn modelId="{D28BE5E8-ECEE-4FEE-9FC4-87C23BA7DDA2}" type="presParOf" srcId="{5F01E835-E7FB-4614-81C7-2D8C6A8A39F6}" destId="{0909F928-6CEB-4D61-B114-5190E88E0B16}" srcOrd="0" destOrd="0" presId="urn:microsoft.com/office/officeart/2008/layout/AlternatingHexagons"/>
    <dgm:cxn modelId="{A6B5F593-207E-4CF7-927F-9B60081144AE}" type="presParOf" srcId="{5F01E835-E7FB-4614-81C7-2D8C6A8A39F6}" destId="{F1F052A9-ED39-44F4-BB15-D22ECA6D9917}" srcOrd="1" destOrd="0" presId="urn:microsoft.com/office/officeart/2008/layout/AlternatingHexagons"/>
    <dgm:cxn modelId="{496B7968-2E1C-4A92-9104-5D4600FACEA9}" type="presParOf" srcId="{5F01E835-E7FB-4614-81C7-2D8C6A8A39F6}" destId="{812FDBB6-4460-4513-89AE-CB64E204A87D}" srcOrd="2" destOrd="0" presId="urn:microsoft.com/office/officeart/2008/layout/AlternatingHexagons"/>
    <dgm:cxn modelId="{D405B93E-CB87-4095-8D8C-07FC86C904E3}" type="presParOf" srcId="{5F01E835-E7FB-4614-81C7-2D8C6A8A39F6}" destId="{732F1AC6-A083-4D28-AB64-2C5799951627}" srcOrd="3" destOrd="0" presId="urn:microsoft.com/office/officeart/2008/layout/AlternatingHexagons"/>
    <dgm:cxn modelId="{51A2F399-D35C-406E-B685-22BCC9128BFC}" type="presParOf" srcId="{5F01E835-E7FB-4614-81C7-2D8C6A8A39F6}" destId="{F36FA13C-4F41-452D-9B90-E2C54B1D413D}" srcOrd="4" destOrd="0" presId="urn:microsoft.com/office/officeart/2008/layout/AlternatingHexagon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FC7A4E4-EE16-44FD-A7EE-0F19EC68A683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0DD2EA81-525A-4DC3-9950-BB3AB27E5D99}">
      <dgm:prSet/>
      <dgm:spPr/>
      <dgm:t>
        <a:bodyPr/>
        <a:lstStyle/>
        <a:p>
          <a:r>
            <a:rPr lang="en-US" b="0" i="0"/>
            <a:t>Thank you</a:t>
          </a:r>
          <a:endParaRPr lang="en-US"/>
        </a:p>
      </dgm:t>
    </dgm:pt>
    <dgm:pt modelId="{5C6750BC-9850-4D92-B0D4-492BE0E3F4AA}" type="parTrans" cxnId="{4F4446B2-53C0-419C-909E-A5A56920A806}">
      <dgm:prSet/>
      <dgm:spPr/>
      <dgm:t>
        <a:bodyPr/>
        <a:lstStyle/>
        <a:p>
          <a:endParaRPr lang="en-US"/>
        </a:p>
      </dgm:t>
    </dgm:pt>
    <dgm:pt modelId="{E68EC86F-AFCD-457F-8AED-EC13C67A961A}" type="sibTrans" cxnId="{4F4446B2-53C0-419C-909E-A5A56920A806}">
      <dgm:prSet/>
      <dgm:spPr/>
      <dgm:t>
        <a:bodyPr/>
        <a:lstStyle/>
        <a:p>
          <a:endParaRPr lang="en-US"/>
        </a:p>
      </dgm:t>
    </dgm:pt>
    <dgm:pt modelId="{8ABDBBC9-548E-4342-86BE-2C99D593EB8E}" type="pres">
      <dgm:prSet presAssocID="{CFC7A4E4-EE16-44FD-A7EE-0F19EC68A683}" presName="compositeShape" presStyleCnt="0">
        <dgm:presLayoutVars>
          <dgm:chMax val="7"/>
          <dgm:dir/>
          <dgm:resizeHandles val="exact"/>
        </dgm:presLayoutVars>
      </dgm:prSet>
      <dgm:spPr/>
    </dgm:pt>
    <dgm:pt modelId="{1EE1D79D-0464-4893-9D6A-E35E081A6A78}" type="pres">
      <dgm:prSet presAssocID="{0DD2EA81-525A-4DC3-9950-BB3AB27E5D99}" presName="circ1TxSh" presStyleLbl="vennNode1" presStyleIdx="0" presStyleCnt="1" custScaleX="192916"/>
      <dgm:spPr/>
    </dgm:pt>
  </dgm:ptLst>
  <dgm:cxnLst>
    <dgm:cxn modelId="{C46AA81E-3B16-4E4D-9963-7C418B0AAC9E}" type="presOf" srcId="{CFC7A4E4-EE16-44FD-A7EE-0F19EC68A683}" destId="{8ABDBBC9-548E-4342-86BE-2C99D593EB8E}" srcOrd="0" destOrd="0" presId="urn:microsoft.com/office/officeart/2005/8/layout/venn1"/>
    <dgm:cxn modelId="{4F4446B2-53C0-419C-909E-A5A56920A806}" srcId="{CFC7A4E4-EE16-44FD-A7EE-0F19EC68A683}" destId="{0DD2EA81-525A-4DC3-9950-BB3AB27E5D99}" srcOrd="0" destOrd="0" parTransId="{5C6750BC-9850-4D92-B0D4-492BE0E3F4AA}" sibTransId="{E68EC86F-AFCD-457F-8AED-EC13C67A961A}"/>
    <dgm:cxn modelId="{9AA839C0-E325-4A03-91A7-75571901AF2D}" type="presOf" srcId="{0DD2EA81-525A-4DC3-9950-BB3AB27E5D99}" destId="{1EE1D79D-0464-4893-9D6A-E35E081A6A78}" srcOrd="0" destOrd="0" presId="urn:microsoft.com/office/officeart/2005/8/layout/venn1"/>
    <dgm:cxn modelId="{DE2F8DF3-F498-4546-AA0C-7AE6813BDC3D}" type="presParOf" srcId="{8ABDBBC9-548E-4342-86BE-2C99D593EB8E}" destId="{1EE1D79D-0464-4893-9D6A-E35E081A6A78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909F928-6CEB-4D61-B114-5190E88E0B16}">
      <dsp:nvSpPr>
        <dsp:cNvPr id="0" name=""/>
        <dsp:cNvSpPr/>
      </dsp:nvSpPr>
      <dsp:spPr>
        <a:xfrm rot="5400000">
          <a:off x="3894162" y="-2540334"/>
          <a:ext cx="2914679" cy="8524590"/>
        </a:xfrm>
        <a:prstGeom prst="hexagon">
          <a:avLst>
            <a:gd name="adj" fmla="val 25000"/>
            <a:gd name="vf" fmla="val 1154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40030" tIns="240030" rIns="240030" bIns="240030" numCol="1" spcCol="1270" anchor="ctr" anchorCtr="0">
          <a:noAutofit/>
        </a:bodyPr>
        <a:lstStyle/>
        <a:p>
          <a:pPr marL="0" lvl="0" indent="0" algn="ctr" defTabSz="2800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6300" b="0" i="0" kern="1200" dirty="0"/>
            <a:t>WELCOME</a:t>
          </a:r>
          <a:endParaRPr lang="en-US" sz="6300" kern="1200" dirty="0"/>
        </a:p>
      </dsp:txBody>
      <dsp:txXfrm rot="-5400000">
        <a:off x="2509972" y="750401"/>
        <a:ext cx="5683060" cy="1943119"/>
      </dsp:txXfrm>
    </dsp:sp>
    <dsp:sp modelId="{F1F052A9-ED39-44F4-BB15-D22ECA6D9917}">
      <dsp:nvSpPr>
        <dsp:cNvPr id="0" name=""/>
        <dsp:cNvSpPr/>
      </dsp:nvSpPr>
      <dsp:spPr>
        <a:xfrm>
          <a:off x="6595193" y="1260095"/>
          <a:ext cx="2974108" cy="159898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36FA13C-4F41-452D-9B90-E2C54B1D413D}">
      <dsp:nvSpPr>
        <dsp:cNvPr id="0" name=""/>
        <dsp:cNvSpPr/>
      </dsp:nvSpPr>
      <dsp:spPr>
        <a:xfrm rot="5400000">
          <a:off x="268084" y="-5195"/>
          <a:ext cx="2664971" cy="3201141"/>
        </a:xfrm>
        <a:prstGeom prst="hexagon">
          <a:avLst>
            <a:gd name="adj" fmla="val 25000"/>
            <a:gd name="vf" fmla="val 1154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3600" kern="1200" dirty="0"/>
        </a:p>
      </dsp:txBody>
      <dsp:txXfrm rot="-5400000">
        <a:off x="533523" y="707052"/>
        <a:ext cx="2134094" cy="1776647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EE1D79D-0464-4893-9D6A-E35E081A6A78}">
      <dsp:nvSpPr>
        <dsp:cNvPr id="0" name=""/>
        <dsp:cNvSpPr/>
      </dsp:nvSpPr>
      <dsp:spPr>
        <a:xfrm>
          <a:off x="90255" y="0"/>
          <a:ext cx="9439183" cy="4892898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6500" b="0" i="0" kern="1200"/>
            <a:t>Thank you</a:t>
          </a:r>
          <a:endParaRPr lang="en-US" sz="6500" kern="1200"/>
        </a:p>
      </dsp:txBody>
      <dsp:txXfrm>
        <a:off x="1472591" y="716548"/>
        <a:ext cx="6674511" cy="345980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AlternatingHexagons">
  <dgm:title val=""/>
  <dgm:desc val=""/>
  <dgm:catLst>
    <dgm:cat type="list" pri="15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40" srcId="0" destId="10" srcOrd="0" destOrd="0"/>
        <dgm:cxn modelId="12" srcId="10" destId="11" srcOrd="0" destOrd="0"/>
        <dgm:cxn modelId="50" srcId="0" destId="20" srcOrd="1" destOrd="0"/>
        <dgm:cxn modelId="22" srcId="20" destId="21" srcOrd="0" destOrd="0"/>
        <dgm:cxn modelId="60" srcId="0" destId="30" srcOrd="1" destOrd="0"/>
        <dgm:cxn modelId="32" srcId="30" destId="31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Name0">
    <dgm:varLst>
      <dgm:chMax/>
      <dgm:chPref/>
      <dgm:dir/>
      <dgm:animLvl val="lvl"/>
    </dgm:varLst>
    <dgm:alg type="lin">
      <dgm:param type="linDir" val="fromT"/>
    </dgm:alg>
    <dgm:shape xmlns:r="http://schemas.openxmlformats.org/officeDocument/2006/relationships" r:blip="">
      <dgm:adjLst/>
    </dgm:shape>
    <dgm:constrLst>
      <dgm:constr type="primFontSz" for="des" forName="Parent1" val="65"/>
      <dgm:constr type="primFontSz" for="des" forName="Childtext1" refType="primFontSz" refFor="des" refForName="Parent1" op="lte"/>
      <dgm:constr type="w" for="ch" forName="composite" refType="w"/>
      <dgm:constr type="h" for="ch" forName="composite" refType="h"/>
      <dgm:constr type="h" for="ch" forName="spaceBetweenRectangles" refType="w" refFor="ch" refForName="composite" fact="-0.042"/>
      <dgm:constr type="sp" refType="h" refFor="ch" refForName="composite" op="equ" fact="0.1"/>
    </dgm:constrLst>
    <dgm:forEach name="nodesForEach" axis="ch" ptType="node">
      <dgm:layoutNode name="composite">
        <dgm:alg type="composite">
          <dgm:param type="ar" val="3.6"/>
        </dgm:alg>
        <dgm:shape xmlns:r="http://schemas.openxmlformats.org/officeDocument/2006/relationships" r:blip="">
          <dgm:adjLst/>
        </dgm:shape>
        <dgm:choose name="Name1">
          <dgm:if name="Name2" func="var" arg="dir" op="equ" val="norm">
            <dgm:choose name="Name3">
              <dgm:if name="Name4" axis="self" ptType="node" func="posOdd" op="equ" val="1">
                <dgm:constrLst>
                  <dgm:constr type="l" for="ch" forName="Accent1" refType="w" fact="0.18"/>
                  <dgm:constr type="t" for="ch" forName="Accent1" refType="h" fact="0"/>
                  <dgm:constr type="h" for="ch" forName="Accent1" refType="h"/>
                  <dgm:constr type="w" for="ch" forName="Accent1" refType="h" fact="0.87"/>
                  <dgm:constr type="l" for="ch" forName="Accent1Text" refType="w" fact="0.18"/>
                  <dgm:constr type="t" for="ch" forName="Accent1Text" refType="h" fact="0"/>
                  <dgm:constr type="h" for="ch" forName="Accent1Text" refType="h"/>
                  <dgm:constr type="w" for="ch" forName="Accent1Text" refType="h" fact="0.87"/>
                  <dgm:constr type="l" for="ch" forName="Parent1" refType="w" fact="0.441"/>
                  <dgm:constr type="t" for="ch" forName="Parent1" refType="h" fact="0"/>
                  <dgm:constr type="h" for="ch" forName="Parent1" refType="h"/>
                  <dgm:constr type="w" for="ch" forName="Parent1" refType="h" fact="0.87"/>
                  <dgm:constr type="l" for="ch" forName="Childtext1" refType="w" fact="0.69"/>
                  <dgm:constr type="t" for="ch" forName="Childtext1" refType="h" fact="0.2"/>
                  <dgm:constr type="w" for="ch" forName="Childtext1" refType="w" fact="0.31"/>
                  <dgm:constr type="h" for="ch" forName="Childtext1" refType="h" fact="0.6"/>
                  <dgm:constr type="l" for="ch" forName="BalanceSpacing" refType="w" fact="0"/>
                  <dgm:constr type="t" for="ch" forName="BalanceSpacing" refType="h" fact="0"/>
                  <dgm:constr type="w" for="ch" forName="BalanceSpacing" refType="w"/>
                  <dgm:constr type="h" for="ch" forName="BalanceSpacing" refType="h" fact="0.1"/>
                  <dgm:constr type="l" for="ch" forName="BalanceSpacing1" refType="w" fact="0.69"/>
                  <dgm:constr type="t" for="ch" forName="BalanceSpacing1" refType="h" fact="0.2"/>
                  <dgm:constr type="w" for="ch" forName="BalanceSpacing1" refType="w" fact="0.31"/>
                  <dgm:constr type="h" for="ch" forName="BalanceSpacing1" refType="h" fact="0.6"/>
                </dgm:constrLst>
              </dgm:if>
              <dgm:else name="Name5">
                <dgm:constrLst>
                  <dgm:constr type="l" for="ch" forName="Accent1" refType="w" fact="0.571"/>
                  <dgm:constr type="t" for="ch" forName="Accent1" refType="h" fact="0"/>
                  <dgm:constr type="h" for="ch" forName="Accent1" refType="h"/>
                  <dgm:constr type="w" for="ch" forName="Accent1" refType="h" fact="0.87"/>
                  <dgm:constr type="l" for="ch" forName="Accent1Text" refType="w" fact="0.571"/>
                  <dgm:constr type="t" for="ch" forName="Accent1Text" refType="h" fact="0"/>
                  <dgm:constr type="h" for="ch" forName="Accent1Text" refType="h"/>
                  <dgm:constr type="w" for="ch" forName="Accent1Text" refType="h" fact="0.87"/>
                  <dgm:constr type="l" for="ch" forName="Parent1" refType="w" fact="0.31"/>
                  <dgm:constr type="t" for="ch" forName="Parent1" refType="h" fact="0"/>
                  <dgm:constr type="h" for="ch" forName="Parent1" refType="h"/>
                  <dgm:constr type="w" for="ch" forName="Parent1" refType="h" fact="0.87"/>
                  <dgm:constr type="l" for="ch" forName="Childtext1" refType="w" fact="0"/>
                  <dgm:constr type="t" for="ch" forName="Childtext1" refType="h" fact="0.2"/>
                  <dgm:constr type="w" for="ch" forName="Childtext1" refType="w" fact="0.3"/>
                  <dgm:constr type="h" for="ch" forName="Childtext1" refType="h" fact="0.6"/>
                  <dgm:constr type="l" for="ch" forName="BalanceSpacing" refType="w" fact="0.82"/>
                  <dgm:constr type="t" for="ch" forName="BalanceSpacing" refType="h" fact="0"/>
                  <dgm:constr type="w" for="ch" forName="BalanceSpacing" refType="w" fact="0.18"/>
                  <dgm:constr type="h" for="ch" forName="BalanceSpacing" refType="h"/>
                  <dgm:constr type="l" for="ch" forName="BalanceSpacing1" refType="w" fact="0"/>
                  <dgm:constr type="t" for="ch" forName="BalanceSpacing1" refType="h" fact="0.2"/>
                  <dgm:constr type="w" for="ch" forName="BalanceSpacing1" refType="w" fact="0.3"/>
                  <dgm:constr type="h" for="ch" forName="BalanceSpacing1" refType="h" fact="0.6"/>
                </dgm:constrLst>
              </dgm:else>
            </dgm:choose>
          </dgm:if>
          <dgm:else name="Name6">
            <dgm:choose name="Name7">
              <dgm:if name="Name8" axis="self" ptType="node" func="posOdd" op="equ" val="1">
                <dgm:constrLst>
                  <dgm:constr type="l" for="ch" forName="Accent1" refType="w" fact="0.571"/>
                  <dgm:constr type="t" for="ch" forName="Accent1" refType="h" fact="0"/>
                  <dgm:constr type="h" for="ch" forName="Accent1" refType="h"/>
                  <dgm:constr type="w" for="ch" forName="Accent1" refType="h" fact="0.87"/>
                  <dgm:constr type="l" for="ch" forName="Accent1Text" refType="w" fact="0.571"/>
                  <dgm:constr type="t" for="ch" forName="Accent1Text" refType="h" fact="0"/>
                  <dgm:constr type="h" for="ch" forName="Accent1Text" refType="h"/>
                  <dgm:constr type="w" for="ch" forName="Accent1Text" refType="h" fact="0.87"/>
                  <dgm:constr type="l" for="ch" forName="Parent1" refType="w" fact="0.31"/>
                  <dgm:constr type="t" for="ch" forName="Parent1" refType="h" fact="0"/>
                  <dgm:constr type="h" for="ch" forName="Parent1" refType="h"/>
                  <dgm:constr type="w" for="ch" forName="Parent1" refType="h" fact="0.87"/>
                  <dgm:constr type="l" for="ch" forName="Childtext1" refType="w" fact="0"/>
                  <dgm:constr type="t" for="ch" forName="Childtext1" refType="h" fact="0.2"/>
                  <dgm:constr type="w" for="ch" forName="Childtext1" refType="w" fact="0.3"/>
                  <dgm:constr type="h" for="ch" forName="Childtext1" refType="h" fact="0.6"/>
                  <dgm:constr type="l" for="ch" forName="BalanceSpacing" refType="w" fact="0.82"/>
                  <dgm:constr type="t" for="ch" forName="BalanceSpacing" refType="h" fact="0"/>
                  <dgm:constr type="w" for="ch" forName="BalanceSpacing" refType="w" fact="0.18"/>
                  <dgm:constr type="h" for="ch" forName="BalanceSpacing" refType="h"/>
                </dgm:constrLst>
              </dgm:if>
              <dgm:else name="Name9">
                <dgm:constrLst>
                  <dgm:constr type="l" for="ch" forName="Accent1" refType="w" fact="0.18"/>
                  <dgm:constr type="t" for="ch" forName="Accent1" refType="h" fact="0"/>
                  <dgm:constr type="h" for="ch" forName="Accent1" refType="h"/>
                  <dgm:constr type="w" for="ch" forName="Accent1" refType="h" fact="0.87"/>
                  <dgm:constr type="l" for="ch" forName="Accent1Text" refType="w" fact="0.18"/>
                  <dgm:constr type="t" for="ch" forName="Accent1Text" refType="h" fact="0"/>
                  <dgm:constr type="h" for="ch" forName="Accent1Text" refType="h"/>
                  <dgm:constr type="w" for="ch" forName="Accent1Text" refType="h" fact="0.87"/>
                  <dgm:constr type="l" for="ch" forName="Parent1" refType="w" fact="0.441"/>
                  <dgm:constr type="t" for="ch" forName="Parent1" refType="h" fact="0"/>
                  <dgm:constr type="h" for="ch" forName="Parent1" refType="h"/>
                  <dgm:constr type="w" for="ch" forName="Parent1" refType="h" fact="0.87"/>
                  <dgm:constr type="l" for="ch" forName="Childtext1" refType="w" fact="0.69"/>
                  <dgm:constr type="t" for="ch" forName="Childtext1" refType="h" fact="0.2"/>
                  <dgm:constr type="w" for="ch" forName="Childtext1" refType="w" fact="0.31"/>
                  <dgm:constr type="h" for="ch" forName="Childtext1" refType="h" fact="0.6"/>
                  <dgm:constr type="l" for="ch" forName="BalanceSpacing" refType="w" fact="0"/>
                  <dgm:constr type="t" for="ch" forName="BalanceSpacing" refType="h" fact="0"/>
                  <dgm:constr type="w" for="ch" forName="BalanceSpacing" refType="w" fact="0.18"/>
                  <dgm:constr type="h" for="ch" forName="BalanceSpacing" refType="h"/>
                </dgm:constrLst>
              </dgm:else>
            </dgm:choose>
          </dgm:else>
        </dgm:choose>
        <dgm:layoutNode name="Parent1" styleLbl="node1">
          <dgm:varLst>
            <dgm:chMax val="1"/>
            <dgm:chPref val="1"/>
            <dgm:bulletEnabled val="1"/>
          </dgm:varLst>
          <dgm:alg type="tx"/>
          <dgm:shape xmlns:r="http://schemas.openxmlformats.org/officeDocument/2006/relationships" rot="90" type="hexagon" r:blip="">
            <dgm:adjLst>
              <dgm:adj idx="1" val="0.25"/>
              <dgm:adj idx="2" val="1.1547"/>
            </dgm:adjLst>
          </dgm:shape>
          <dgm:presOf axis="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layoutNode name="Childtext1" styleLbl="revTx">
          <dgm:varLst>
            <dgm:chMax val="0"/>
            <dgm:chPref val="0"/>
            <dgm:bulletEnabled val="1"/>
          </dgm:varLst>
          <dgm:choose name="Name10">
            <dgm:if name="Name11" func="var" arg="dir" op="equ" val="norm">
              <dgm:choose name="Name12">
                <dgm:if name="Name13" axis="self" ptType="node" func="posOdd" op="equ" val="1">
                  <dgm:alg type="tx">
                    <dgm:param type="parTxLTRAlign" val="l"/>
                  </dgm:alg>
                </dgm:if>
                <dgm:else name="Name14">
                  <dgm:alg type="tx">
                    <dgm:param type="parTxLTRAlign" val="r"/>
                  </dgm:alg>
                </dgm:else>
              </dgm:choose>
            </dgm:if>
            <dgm:else name="Name15">
              <dgm:choose name="Name16">
                <dgm:if name="Name17" axis="self" ptType="node" func="posOdd" op="equ" val="1">
                  <dgm:alg type="tx">
                    <dgm:param type="parTxLTRAlign" val="r"/>
                  </dgm:alg>
                </dgm:if>
                <dgm:else name="Name18">
                  <dgm:alg type="tx">
                    <dgm:param type="parTxLTRAlign" val="l"/>
                  </dgm:alg>
                </dgm:else>
              </dgm:choose>
            </dgm:else>
          </dgm:choose>
          <dgm:shape xmlns:r="http://schemas.openxmlformats.org/officeDocument/2006/relationships" type="rect" r:blip="">
            <dgm:adjLst/>
          </dgm:shape>
          <dgm:presOf axis="des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layoutNode name="BalanceSpacing">
          <dgm:alg type="sp"/>
          <dgm:shape xmlns:r="http://schemas.openxmlformats.org/officeDocument/2006/relationships" r:blip="">
            <dgm:adjLst/>
          </dgm:shape>
        </dgm:layoutNode>
        <dgm:layoutNode name="BalanceSpacing1">
          <dgm:alg type="sp"/>
          <dgm:shape xmlns:r="http://schemas.openxmlformats.org/officeDocument/2006/relationships" r:blip="">
            <dgm:adjLst/>
          </dgm:shape>
        </dgm:layoutNode>
        <dgm:forEach name="Name19" axis="followSib" ptType="sibTrans" hideLastTrans="0" cnt="1">
          <dgm:layoutNode name="Accent1Text" styleLbl="node1">
            <dgm:alg type="tx"/>
            <dgm:shape xmlns:r="http://schemas.openxmlformats.org/officeDocument/2006/relationships" rot="90" type="hexagon" r:blip="">
              <dgm:adjLst>
                <dgm:adj idx="1" val="0.25"/>
                <dgm:adj idx="2" val="1.1547"/>
              </dgm:adjLst>
            </dgm:shape>
            <dgm:presOf axis="self" ptType="sibTrans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forEach>
      </dgm:layoutNode>
      <dgm:forEach name="Name2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png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png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emf"/><Relationship Id="rId1" Type="http://schemas.openxmlformats.org/officeDocument/2006/relationships/image" Target="../media/image29.png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png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png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38.png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39.png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40.png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41.png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42.png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43.png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44.png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image" Target="../media/image63.e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image" Target="../media/image63.e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A77721-4CFD-4C9D-9503-EB015086201F}" type="datetimeFigureOut">
              <a:rPr lang="en-US" smtClean="0"/>
              <a:t>3/18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18E00EA-44D3-4D5D-AF4C-BD92D5F7A9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29962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4A9DB5-B6D4-45B4-99EE-72AD36BA4E94}" type="datetime1">
              <a:rPr lang="en-US" smtClean="0"/>
              <a:t>3/1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B6BF7C-83AA-46EA-A88C-E058D84664F1}" type="datetime1">
              <a:rPr lang="en-US" smtClean="0"/>
              <a:t>3/1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E5B18D-5A89-4263-A474-3E5419A54FEA}" type="datetime1">
              <a:rPr lang="en-US" smtClean="0"/>
              <a:t>3/1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147A1-1B7D-4855-949D-8A4AED058AE1}" type="datetime1">
              <a:rPr lang="en-US" smtClean="0"/>
              <a:t>3/1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A1523C-7129-4368-B174-E4E827D07F2E}" type="datetime1">
              <a:rPr lang="en-US" smtClean="0"/>
              <a:t>3/1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0114F9-8EB1-408E-901A-79676ED214D9}" type="datetime1">
              <a:rPr lang="en-US" smtClean="0"/>
              <a:t>3/18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825F3E-8902-4CDE-9198-40496E0C269F}" type="datetime1">
              <a:rPr lang="en-US" smtClean="0"/>
              <a:t>3/18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44A064-BBD7-4068-B781-724C3D43CB52}" type="datetime1">
              <a:rPr lang="en-US" smtClean="0"/>
              <a:t>3/18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D38B6D-B241-4159-B837-E16BB27A118F}" type="datetime1">
              <a:rPr lang="en-US" smtClean="0"/>
              <a:t>3/18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p:transition spd="slow"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BCAA49-7912-4B84-9EB9-5A534565BF12}" type="datetime1">
              <a:rPr lang="en-US" smtClean="0"/>
              <a:t>3/18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6D48738F-49A2-4B4C-AFA6-9328501CA1F0}" type="datetime1">
              <a:rPr lang="en-US" smtClean="0"/>
              <a:t>3/18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1CA25C-4E3C-4227-9289-6988F2EE9530}" type="datetime1">
              <a:rPr lang="en-US" smtClean="0"/>
              <a:t>3/1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wipe/>
  </p:transition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7.x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7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0.png"/><Relationship Id="rId1" Type="http://schemas.openxmlformats.org/officeDocument/2006/relationships/slideLayout" Target="../slideLayouts/slideLayout7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4" Type="http://schemas.openxmlformats.org/officeDocument/2006/relationships/image" Target="../media/image101.emf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6.png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7.xml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7.xml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png"/><Relationship Id="rId5" Type="http://schemas.openxmlformats.org/officeDocument/2006/relationships/image" Target="../media/image6.emf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png"/><Relationship Id="rId5" Type="http://schemas.openxmlformats.org/officeDocument/2006/relationships/image" Target="../media/image8.emf"/><Relationship Id="rId4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.png"/><Relationship Id="rId5" Type="http://schemas.openxmlformats.org/officeDocument/2006/relationships/image" Target="../media/image10.emf"/><Relationship Id="rId4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.png"/><Relationship Id="rId5" Type="http://schemas.openxmlformats.org/officeDocument/2006/relationships/image" Target="../media/image10.emf"/><Relationship Id="rId4" Type="http://schemas.openxmlformats.org/officeDocument/2006/relationships/oleObject" Target="../embeddings/oleObject1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.png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2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7.emf"/><Relationship Id="rId4" Type="http://schemas.openxmlformats.org/officeDocument/2006/relationships/oleObject" Target="../embeddings/oleObject19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6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0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1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4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3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4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45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46.emf"/><Relationship Id="rId4" Type="http://schemas.openxmlformats.org/officeDocument/2006/relationships/oleObject" Target="../embeddings/oleObject40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48.emf"/><Relationship Id="rId4" Type="http://schemas.openxmlformats.org/officeDocument/2006/relationships/oleObject" Target="../embeddings/oleObject41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50.emf"/><Relationship Id="rId4" Type="http://schemas.openxmlformats.org/officeDocument/2006/relationships/oleObject" Target="../embeddings/oleObject42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52.emf"/><Relationship Id="rId4" Type="http://schemas.openxmlformats.org/officeDocument/2006/relationships/oleObject" Target="../embeddings/oleObject43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54.emf"/><Relationship Id="rId4" Type="http://schemas.openxmlformats.org/officeDocument/2006/relationships/oleObject" Target="../embeddings/oleObject44.bin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46.emf"/><Relationship Id="rId4" Type="http://schemas.openxmlformats.org/officeDocument/2006/relationships/oleObject" Target="../embeddings/oleObject45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57.emf"/><Relationship Id="rId4" Type="http://schemas.openxmlformats.org/officeDocument/2006/relationships/oleObject" Target="../embeddings/oleObject46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48.emf"/><Relationship Id="rId4" Type="http://schemas.openxmlformats.org/officeDocument/2006/relationships/oleObject" Target="../embeddings/oleObject47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50.emf"/><Relationship Id="rId4" Type="http://schemas.openxmlformats.org/officeDocument/2006/relationships/oleObject" Target="../embeddings/oleObject48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52.emf"/><Relationship Id="rId4" Type="http://schemas.openxmlformats.org/officeDocument/2006/relationships/oleObject" Target="../embeddings/oleObject49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5" Type="http://schemas.openxmlformats.org/officeDocument/2006/relationships/image" Target="../media/image54.emf"/><Relationship Id="rId4" Type="http://schemas.openxmlformats.org/officeDocument/2006/relationships/oleObject" Target="../embeddings/oleObject50.bin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63.e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5" Type="http://schemas.openxmlformats.org/officeDocument/2006/relationships/image" Target="../media/image64.png"/><Relationship Id="rId4" Type="http://schemas.openxmlformats.org/officeDocument/2006/relationships/image" Target="../media/image63.e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5" Type="http://schemas.openxmlformats.org/officeDocument/2006/relationships/image" Target="../media/image63.emf"/><Relationship Id="rId4" Type="http://schemas.openxmlformats.org/officeDocument/2006/relationships/oleObject" Target="../embeddings/oleObject53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63.emf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3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63.e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7" Type="http://schemas.openxmlformats.org/officeDocument/2006/relationships/image" Target="../media/image6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63.emf"/><Relationship Id="rId4" Type="http://schemas.openxmlformats.org/officeDocument/2006/relationships/oleObject" Target="../embeddings/oleObject55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7" Type="http://schemas.openxmlformats.org/officeDocument/2006/relationships/image" Target="../media/image6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63.emf"/><Relationship Id="rId4" Type="http://schemas.openxmlformats.org/officeDocument/2006/relationships/oleObject" Target="../embeddings/oleObject55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63.emf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5" Type="http://schemas.openxmlformats.org/officeDocument/2006/relationships/image" Target="../media/image71.png"/><Relationship Id="rId4" Type="http://schemas.openxmlformats.org/officeDocument/2006/relationships/image" Target="../media/image63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5" Type="http://schemas.openxmlformats.org/officeDocument/2006/relationships/image" Target="../media/image63.emf"/><Relationship Id="rId4" Type="http://schemas.openxmlformats.org/officeDocument/2006/relationships/oleObject" Target="../embeddings/oleObject55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5" Type="http://schemas.openxmlformats.org/officeDocument/2006/relationships/image" Target="../media/image63.emf"/><Relationship Id="rId4" Type="http://schemas.openxmlformats.org/officeDocument/2006/relationships/oleObject" Target="../embeddings/oleObject55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5" Type="http://schemas.openxmlformats.org/officeDocument/2006/relationships/image" Target="../media/image63.emf"/><Relationship Id="rId4" Type="http://schemas.openxmlformats.org/officeDocument/2006/relationships/oleObject" Target="../embeddings/oleObject55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5" Type="http://schemas.openxmlformats.org/officeDocument/2006/relationships/image" Target="../media/image63.emf"/><Relationship Id="rId4" Type="http://schemas.openxmlformats.org/officeDocument/2006/relationships/oleObject" Target="../embeddings/oleObject55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4" Type="http://schemas.openxmlformats.org/officeDocument/2006/relationships/image" Target="../media/image63.e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4" Type="http://schemas.openxmlformats.org/officeDocument/2006/relationships/image" Target="../media/image63.emf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>
            <a:extLst>
              <a:ext uri="{FF2B5EF4-FFF2-40B4-BE49-F238E27FC236}">
                <a16:creationId xmlns:a16="http://schemas.microsoft.com/office/drawing/2014/main" id="{C75949E9-C6F9-48C1-B5A7-1381F7CC535D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519507567"/>
              </p:ext>
            </p:extLst>
          </p:nvPr>
        </p:nvGraphicFramePr>
        <p:xfrm>
          <a:off x="1507849" y="1662650"/>
          <a:ext cx="9603275" cy="411917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500A40B-4A32-49FF-8329-5DBBF13171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-103036" y="0"/>
            <a:ext cx="811019" cy="503578"/>
          </a:xfrm>
        </p:spPr>
        <p:txBody>
          <a:bodyPr/>
          <a:lstStyle/>
          <a:p>
            <a:fld id="{6D22F896-40B5-4ADD-8801-0D06FADFA095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3742828"/>
      </p:ext>
    </p:extLst>
  </p:cSld>
  <p:clrMapOvr>
    <a:masterClrMapping/>
  </p:clrMapOvr>
  <p:transition spd="slow"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FC9C65-428E-475F-BFBA-A04CED6AFA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2226365" cy="548640"/>
          </a:xfr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/>
          <a:lstStyle/>
          <a:p>
            <a:r>
              <a:rPr lang="en-US" dirty="0">
                <a:latin typeface="Algerian" panose="04020705040A02060702" pitchFamily="82" charset="0"/>
              </a:rPr>
              <a:t>CHAPTER 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220629-2ADF-4539-800D-0895648A8035}"/>
              </a:ext>
            </a:extLst>
          </p:cNvPr>
          <p:cNvSpPr>
            <a:spLocks noGrp="1"/>
          </p:cNvSpPr>
          <p:nvPr>
            <p:ph idx="1"/>
          </p:nvPr>
        </p:nvSpPr>
        <p:spPr>
          <a:solidFill>
            <a:srgbClr val="92D050"/>
          </a:solidFill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400" dirty="0"/>
              <a:t>TRIPLE SUBSTITUENT PARAMETER (TSP)</a:t>
            </a:r>
          </a:p>
          <a:p>
            <a:pPr marL="0" indent="0">
              <a:buNone/>
            </a:pPr>
            <a:r>
              <a:rPr lang="en-US" dirty="0"/>
              <a:t>Separation of </a:t>
            </a:r>
            <a:r>
              <a:rPr lang="en-US" b="1" dirty="0"/>
              <a:t>polar, resonance and steric </a:t>
            </a:r>
            <a:r>
              <a:rPr lang="en-US" dirty="0"/>
              <a:t>effect given by </a:t>
            </a:r>
            <a:r>
              <a:rPr lang="en-US" b="1" dirty="0"/>
              <a:t>Charton</a:t>
            </a:r>
          </a:p>
          <a:p>
            <a:pPr marL="0" indent="0">
              <a:buNone/>
            </a:pPr>
            <a:r>
              <a:rPr lang="en-US" dirty="0"/>
              <a:t>		log k = α σ</a:t>
            </a:r>
            <a:r>
              <a:rPr lang="en-US" baseline="-25000" dirty="0"/>
              <a:t>I</a:t>
            </a:r>
            <a:r>
              <a:rPr lang="en-US" dirty="0"/>
              <a:t> + β σ</a:t>
            </a:r>
            <a:r>
              <a:rPr lang="en-US" baseline="-25000" dirty="0"/>
              <a:t>R</a:t>
            </a:r>
            <a:r>
              <a:rPr lang="en-US" dirty="0"/>
              <a:t> + φ ν + h</a:t>
            </a:r>
          </a:p>
          <a:p>
            <a:pPr marL="0" indent="0">
              <a:buNone/>
            </a:pPr>
            <a:r>
              <a:rPr lang="en-US" b="1" dirty="0"/>
              <a:t>     α</a:t>
            </a:r>
            <a:r>
              <a:rPr lang="en-US" dirty="0"/>
              <a:t>- localized component;       </a:t>
            </a:r>
            <a:r>
              <a:rPr lang="en-US" b="1" dirty="0"/>
              <a:t>β</a:t>
            </a:r>
            <a:r>
              <a:rPr lang="en-US" dirty="0"/>
              <a:t>-delocalized component</a:t>
            </a:r>
          </a:p>
          <a:p>
            <a:pPr marL="0" indent="0">
              <a:buNone/>
            </a:pPr>
            <a:r>
              <a:rPr lang="en-US" b="1" dirty="0"/>
              <a:t>     φ</a:t>
            </a:r>
            <a:r>
              <a:rPr lang="en-US" dirty="0"/>
              <a:t>- coefficient of steric;         </a:t>
            </a:r>
            <a:r>
              <a:rPr lang="en-US" b="1" dirty="0"/>
              <a:t>h</a:t>
            </a:r>
            <a:r>
              <a:rPr lang="en-US" dirty="0"/>
              <a:t>-intercept</a:t>
            </a:r>
          </a:p>
          <a:p>
            <a:pPr marL="0" indent="0">
              <a:buNone/>
            </a:pPr>
            <a:r>
              <a:rPr lang="en-US" b="1" dirty="0"/>
              <a:t>     σ</a:t>
            </a:r>
            <a:r>
              <a:rPr lang="en-US" b="1" baseline="-25000" dirty="0"/>
              <a:t>I</a:t>
            </a:r>
            <a:r>
              <a:rPr lang="en-US" baseline="-25000" dirty="0"/>
              <a:t> </a:t>
            </a:r>
            <a:r>
              <a:rPr lang="en-US" dirty="0"/>
              <a:t>-</a:t>
            </a:r>
            <a:r>
              <a:rPr lang="en-US" baseline="-25000" dirty="0"/>
              <a:t> </a:t>
            </a:r>
            <a:r>
              <a:rPr lang="en-US" dirty="0"/>
              <a:t>inductive substituent constant;      </a:t>
            </a:r>
            <a:r>
              <a:rPr lang="en-US" b="1" dirty="0"/>
              <a:t>σ</a:t>
            </a:r>
            <a:r>
              <a:rPr lang="en-US" b="1" baseline="-25000" dirty="0"/>
              <a:t>R  </a:t>
            </a:r>
            <a:r>
              <a:rPr lang="en-US" dirty="0"/>
              <a:t>- resonance substituent constant</a:t>
            </a:r>
          </a:p>
          <a:p>
            <a:pPr marL="0" indent="0">
              <a:buNone/>
            </a:pPr>
            <a:r>
              <a:rPr lang="en-US" dirty="0"/>
              <a:t>     </a:t>
            </a:r>
            <a:r>
              <a:rPr lang="en-US" b="1" dirty="0"/>
              <a:t>ν</a:t>
            </a:r>
            <a:r>
              <a:rPr lang="en-US" dirty="0"/>
              <a:t>-steric paramete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FB663F8-1C87-4FB0-A855-4F0A4C3D0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8969003"/>
      </p:ext>
    </p:extLst>
  </p:cSld>
  <p:clrMapOvr>
    <a:masterClrMapping/>
  </p:clrMapOvr>
  <p:transition spd="slow">
    <p:wipe/>
  </p:transition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96B0305-45C6-490D-815D-2B6EEDEC5853}"/>
              </a:ext>
            </a:extLst>
          </p:cNvPr>
          <p:cNvSpPr/>
          <p:nvPr/>
        </p:nvSpPr>
        <p:spPr>
          <a:xfrm>
            <a:off x="4888778" y="39216"/>
            <a:ext cx="2414444" cy="461665"/>
          </a:xfrm>
          <a:prstGeom prst="rect">
            <a:avLst/>
          </a:prstGeom>
          <a:gradFill>
            <a:gsLst>
              <a:gs pos="5100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Proteus </a:t>
            </a:r>
            <a:r>
              <a:rPr lang="en-US" sz="2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miratrilis</a:t>
            </a:r>
            <a:endParaRPr lang="en-US" sz="24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668059B-60CF-48B6-AF8A-87F6639BD125}"/>
              </a:ext>
            </a:extLst>
          </p:cNvPr>
          <p:cNvSpPr/>
          <p:nvPr/>
        </p:nvSpPr>
        <p:spPr>
          <a:xfrm>
            <a:off x="-74408" y="20655"/>
            <a:ext cx="1798890" cy="46166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400" dirty="0">
                <a:latin typeface="Algerian" panose="04020705040A02060702" pitchFamily="82" charset="0"/>
              </a:rPr>
              <a:t>CHAPTER 4</a:t>
            </a:r>
            <a:endParaRPr lang="en-US" sz="24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8A7C371-5EAA-4729-9E85-F0600FF18331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6740330" y="981107"/>
            <a:ext cx="5238750" cy="407289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DF50CA49-5B49-4390-9C58-B2DBABDB0DD2}"/>
              </a:ext>
            </a:extLst>
          </p:cNvPr>
          <p:cNvSpPr/>
          <p:nvPr/>
        </p:nvSpPr>
        <p:spPr>
          <a:xfrm>
            <a:off x="8162418" y="482320"/>
            <a:ext cx="3164649" cy="41088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tabLst>
                <a:tab pos="514350" algn="l"/>
              </a:tabLst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Hammett plot of log IZR vs σ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AE9A7D1-7039-4C90-85FC-605619950630}"/>
              </a:ext>
            </a:extLst>
          </p:cNvPr>
          <p:cNvSpPr/>
          <p:nvPr/>
        </p:nvSpPr>
        <p:spPr>
          <a:xfrm>
            <a:off x="0" y="972728"/>
            <a:ext cx="1420004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SSP analysis 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BF4B620-2450-4DB7-AA20-4182AB51917B}"/>
              </a:ext>
            </a:extLst>
          </p:cNvPr>
          <p:cNvSpPr/>
          <p:nvPr/>
        </p:nvSpPr>
        <p:spPr>
          <a:xfrm>
            <a:off x="-38472" y="2203325"/>
            <a:ext cx="1458476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D17B0FB-8352-4AC3-AAE2-5CB6C8A771AA}"/>
              </a:ext>
            </a:extLst>
          </p:cNvPr>
          <p:cNvSpPr/>
          <p:nvPr/>
        </p:nvSpPr>
        <p:spPr>
          <a:xfrm>
            <a:off x="-74408" y="4401116"/>
            <a:ext cx="2476960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Yukawa-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Tsun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equation </a:t>
            </a: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49BCA84-5410-4611-A853-6D579428F559}"/>
              </a:ext>
            </a:extLst>
          </p:cNvPr>
          <p:cNvSpPr/>
          <p:nvPr/>
        </p:nvSpPr>
        <p:spPr>
          <a:xfrm>
            <a:off x="1724483" y="981107"/>
            <a:ext cx="4493437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R = 0.52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    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  0.852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(±0.03)       (±0.008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 = 0.992, s = 0.02, n = 6, F = 257.61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FC368DD-28EC-4F43-983F-B543CD0EE407}"/>
              </a:ext>
            </a:extLst>
          </p:cNvPr>
          <p:cNvSpPr/>
          <p:nvPr/>
        </p:nvSpPr>
        <p:spPr>
          <a:xfrm>
            <a:off x="1724482" y="2203325"/>
            <a:ext cx="4493438" cy="2074414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R =  0.69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0.66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0.86</a:t>
            </a: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(±0.09)     (±0.09)      (±0.02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R = 0.980, SE= 0.04, n = 6, F = 36.34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R =  0.54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F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0.54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0.85 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(±0.80)    (±0.08)      (±0.03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R = 0.984, SE= 0.03, n = 5, F = 31.31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86549A7-B0D1-4065-9595-71E9CAE57CA9}"/>
              </a:ext>
            </a:extLst>
          </p:cNvPr>
          <p:cNvSpPr/>
          <p:nvPr/>
        </p:nvSpPr>
        <p:spPr>
          <a:xfrm>
            <a:off x="1724482" y="4893826"/>
            <a:ext cx="4493437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R = 0.50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+    0.04 (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-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)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0.86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(±0.04)          (±0.04)               (±0.01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 = 0.994, SE = 0.02, n = 6, F = 122.79 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7823734D-5989-4002-9E3F-674FB69F51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19527" y="513732"/>
            <a:ext cx="811019" cy="503578"/>
          </a:xfrm>
        </p:spPr>
        <p:txBody>
          <a:bodyPr/>
          <a:lstStyle/>
          <a:p>
            <a:fld id="{6D22F896-40B5-4ADD-8801-0D06FADFA095}" type="slidenum">
              <a:rPr lang="en-US" smtClean="0"/>
              <a:t>10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8560005"/>
      </p:ext>
    </p:extLst>
  </p:cSld>
  <p:clrMapOvr>
    <a:masterClrMapping/>
  </p:clrMapOvr>
  <p:transition spd="slow">
    <p:wipe/>
  </p:transition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C7D61E9-19C6-4F15-B8D2-FEDDBFC2AC10}"/>
              </a:ext>
            </a:extLst>
          </p:cNvPr>
          <p:cNvSpPr/>
          <p:nvPr/>
        </p:nvSpPr>
        <p:spPr>
          <a:xfrm>
            <a:off x="3839516" y="121306"/>
            <a:ext cx="3303148" cy="461665"/>
          </a:xfrm>
          <a:prstGeom prst="rect">
            <a:avLst/>
          </a:prstGeom>
          <a:gradFill>
            <a:gsLst>
              <a:gs pos="2400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pPr algn="ctr"/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Vibrio paraheamolyticus</a:t>
            </a:r>
            <a:endParaRPr lang="en-US" sz="24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C62A5FE-F912-471C-806D-816828AA33A5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6564777" y="1162367"/>
            <a:ext cx="5505450" cy="4533265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23A25F39-72CA-4AB5-8826-7D74001C3642}"/>
              </a:ext>
            </a:extLst>
          </p:cNvPr>
          <p:cNvSpPr/>
          <p:nvPr/>
        </p:nvSpPr>
        <p:spPr>
          <a:xfrm>
            <a:off x="7817704" y="688003"/>
            <a:ext cx="3252814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Hammett plot of log IZR vs σ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en-US" b="1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+</a:t>
            </a:r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8DF78E4-BA23-485D-9348-75DA5B2D0CEE}"/>
              </a:ext>
            </a:extLst>
          </p:cNvPr>
          <p:cNvSpPr/>
          <p:nvPr/>
        </p:nvSpPr>
        <p:spPr>
          <a:xfrm>
            <a:off x="1741094" y="1219109"/>
            <a:ext cx="4590501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R = 0.32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 0.952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(±0.01)        (±0.003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r = 0.998, s = 0.01, n = 6, F = 1337.04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77F5E90-CEE3-4EF9-B71E-86A5E5CDE61B}"/>
              </a:ext>
            </a:extLst>
          </p:cNvPr>
          <p:cNvSpPr/>
          <p:nvPr/>
        </p:nvSpPr>
        <p:spPr>
          <a:xfrm>
            <a:off x="74242" y="1162367"/>
            <a:ext cx="1420004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SSP analysis 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0EFD131-9506-488E-8059-C266D6B7E033}"/>
              </a:ext>
            </a:extLst>
          </p:cNvPr>
          <p:cNvSpPr/>
          <p:nvPr/>
        </p:nvSpPr>
        <p:spPr>
          <a:xfrm>
            <a:off x="74242" y="-22530"/>
            <a:ext cx="1838964" cy="46166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sz="2400" dirty="0">
                <a:latin typeface="Algerian" panose="04020705040A02060702" pitchFamily="82" charset="0"/>
              </a:rPr>
              <a:t>CHAPTER 4</a:t>
            </a:r>
            <a:endParaRPr lang="en-US" sz="2400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468F21C-DFAD-4C64-B590-75A2D720C37C}"/>
              </a:ext>
            </a:extLst>
          </p:cNvPr>
          <p:cNvSpPr/>
          <p:nvPr/>
        </p:nvSpPr>
        <p:spPr>
          <a:xfrm>
            <a:off x="35770" y="2516499"/>
            <a:ext cx="1458476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</a:t>
            </a: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5A920D2F-4E30-4D0F-A08E-4727FBC1E789}"/>
              </a:ext>
            </a:extLst>
          </p:cNvPr>
          <p:cNvSpPr/>
          <p:nvPr/>
        </p:nvSpPr>
        <p:spPr>
          <a:xfrm>
            <a:off x="1741094" y="2516499"/>
            <a:ext cx="4590502" cy="2074414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R =  0.42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0.61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0.95 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(±0.08)     (±0.08)      (±0.02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R = 0.980, SE= 0.03, n = 6, F = 36.82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log IZR =  0.42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F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0.66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0.95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 (±0.03)    (±0.03)      (±0.008)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R = 0.998, SE= 0.01, n = 5, F = 314.17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BEF50B7-C636-4AF9-9AF7-915600DF986A}"/>
              </a:ext>
            </a:extLst>
          </p:cNvPr>
          <p:cNvSpPr/>
          <p:nvPr/>
        </p:nvSpPr>
        <p:spPr>
          <a:xfrm>
            <a:off x="35770" y="4655658"/>
            <a:ext cx="2476960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Yukawa-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Tsun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equation </a:t>
            </a:r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42CACCC-751C-4926-B8DD-D481E3C479F2}"/>
              </a:ext>
            </a:extLst>
          </p:cNvPr>
          <p:cNvSpPr/>
          <p:nvPr/>
        </p:nvSpPr>
        <p:spPr>
          <a:xfrm>
            <a:off x="1741094" y="5089735"/>
            <a:ext cx="4590502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R = 0.34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+    0.22 (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-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)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0.95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(±0.04)          (±0.05)               (±0.01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R = 0.993, SE = 0.02, n = 6, F = 115.0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E88C7222-2343-4972-8748-6D758D4CEB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63231" y="494843"/>
            <a:ext cx="811019" cy="503578"/>
          </a:xfrm>
        </p:spPr>
        <p:txBody>
          <a:bodyPr/>
          <a:lstStyle/>
          <a:p>
            <a:fld id="{6D22F896-40B5-4ADD-8801-0D06FADFA095}" type="slidenum">
              <a:rPr lang="en-US" smtClean="0"/>
              <a:t>10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8898427"/>
      </p:ext>
    </p:extLst>
  </p:cSld>
  <p:clrMapOvr>
    <a:masterClrMapping/>
  </p:clrMapOvr>
  <p:transition spd="slow">
    <p:wipe/>
  </p:transition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D1EF6AC-91B3-4355-AC96-8928D701CF77}"/>
              </a:ext>
            </a:extLst>
          </p:cNvPr>
          <p:cNvSpPr/>
          <p:nvPr/>
        </p:nvSpPr>
        <p:spPr>
          <a:xfrm>
            <a:off x="4488388" y="163509"/>
            <a:ext cx="3100529" cy="46166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Staphylococcus aureus</a:t>
            </a:r>
            <a:endParaRPr lang="en-US" sz="24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27EC94B-254A-42C9-9873-33F9483185E0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6408932" y="1132522"/>
            <a:ext cx="5648325" cy="4592955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17C32005-77C7-48D2-827F-5D38056EB5BB}"/>
              </a:ext>
            </a:extLst>
          </p:cNvPr>
          <p:cNvSpPr/>
          <p:nvPr/>
        </p:nvSpPr>
        <p:spPr>
          <a:xfrm>
            <a:off x="7588917" y="694182"/>
            <a:ext cx="3635932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Hammett plot of log IZR vs σ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en-US" b="1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+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/ σ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en-US" b="1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-</a:t>
            </a:r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2A3F111-E8F6-4939-904E-ECEB2355809B}"/>
              </a:ext>
            </a:extLst>
          </p:cNvPr>
          <p:cNvSpPr/>
          <p:nvPr/>
        </p:nvSpPr>
        <p:spPr>
          <a:xfrm>
            <a:off x="0" y="25009"/>
            <a:ext cx="1798890" cy="46166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400" dirty="0">
                <a:latin typeface="Algerian" panose="04020705040A02060702" pitchFamily="82" charset="0"/>
              </a:rPr>
              <a:t>CHAPTER 4</a:t>
            </a:r>
            <a:endParaRPr lang="en-US" sz="24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978970F-0E40-4C8E-93C1-7472CF6ADDC2}"/>
              </a:ext>
            </a:extLst>
          </p:cNvPr>
          <p:cNvSpPr/>
          <p:nvPr/>
        </p:nvSpPr>
        <p:spPr>
          <a:xfrm>
            <a:off x="0" y="763190"/>
            <a:ext cx="1420004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SSP analysis 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9A1BDE2-89A9-4EF1-87B4-1DC3C706428A}"/>
              </a:ext>
            </a:extLst>
          </p:cNvPr>
          <p:cNvSpPr/>
          <p:nvPr/>
        </p:nvSpPr>
        <p:spPr>
          <a:xfrm>
            <a:off x="1678204" y="763190"/>
            <a:ext cx="4516562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R = 0.18 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+ 0.914 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(±0.14)              (±0.006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r = 0.988, s = 0.16, n = 6, F = 164.59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077F118-B94B-4287-A27F-1BC4A8A9BEF8}"/>
              </a:ext>
            </a:extLst>
          </p:cNvPr>
          <p:cNvSpPr/>
          <p:nvPr/>
        </p:nvSpPr>
        <p:spPr>
          <a:xfrm>
            <a:off x="0" y="2266914"/>
            <a:ext cx="1458476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</a:t>
            </a: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40AE7B1-65E9-44FE-B685-1D7E1A6FE369}"/>
              </a:ext>
            </a:extLst>
          </p:cNvPr>
          <p:cNvSpPr/>
          <p:nvPr/>
        </p:nvSpPr>
        <p:spPr>
          <a:xfrm>
            <a:off x="1672642" y="2253292"/>
            <a:ext cx="4516562" cy="2074414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R =  0.41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0.47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</a:t>
            </a:r>
            <a:r>
              <a:rPr lang="en-US" i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0.90 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(±0.05)     (±0.05)      (±0.01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         R = 0.985, SE= 0.02, n = 6, F = 47.30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R =  0.29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F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0.36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0.90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(±0.19)    (±0.19)      (±0.006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R = 0.998, SE= 0.007, n = 5, F = 216.31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38CD9C3-08BB-4D75-A401-3431DD827C0B}"/>
              </a:ext>
            </a:extLst>
          </p:cNvPr>
          <p:cNvSpPr/>
          <p:nvPr/>
        </p:nvSpPr>
        <p:spPr>
          <a:xfrm>
            <a:off x="0" y="4508087"/>
            <a:ext cx="2476960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Yukawa-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Tsun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equation </a:t>
            </a:r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131A9FD-6983-44AC-847A-BF5B47813290}"/>
              </a:ext>
            </a:extLst>
          </p:cNvPr>
          <p:cNvSpPr/>
          <p:nvPr/>
        </p:nvSpPr>
        <p:spPr>
          <a:xfrm>
            <a:off x="1678201" y="4929851"/>
            <a:ext cx="4516563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R = 0.29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+    0.07 (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-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)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0.90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(±0.02)          (±0.02)               (±0.06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R = 0.998, SE = 0.008, n = 6, F = 311.31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76EC04BF-CAF2-4504-A60B-12823DEB88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284053" y="1287179"/>
            <a:ext cx="811019" cy="503578"/>
          </a:xfrm>
        </p:spPr>
        <p:txBody>
          <a:bodyPr/>
          <a:lstStyle/>
          <a:p>
            <a:fld id="{6D22F896-40B5-4ADD-8801-0D06FADFA095}" type="slidenum">
              <a:rPr lang="en-US" smtClean="0"/>
              <a:t>10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6708411"/>
      </p:ext>
    </p:extLst>
  </p:cSld>
  <p:clrMapOvr>
    <a:masterClrMapping/>
  </p:clrMapOvr>
  <p:transition spd="slow">
    <p:wipe/>
  </p:transition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8E23329-90DC-4289-978C-5AF291C68F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4898" y="1082259"/>
            <a:ext cx="8187397" cy="4277531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5E15E30F-0AFE-4114-BE78-AFCF103B1543}"/>
              </a:ext>
            </a:extLst>
          </p:cNvPr>
          <p:cNvSpPr/>
          <p:nvPr/>
        </p:nvSpPr>
        <p:spPr>
          <a:xfrm>
            <a:off x="166154" y="0"/>
            <a:ext cx="2066591" cy="523220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800" dirty="0">
                <a:latin typeface="Algerian" panose="04020705040A02060702" pitchFamily="82" charset="0"/>
              </a:rPr>
              <a:t>CHAPTER 4</a:t>
            </a:r>
            <a:endParaRPr lang="en-US" sz="28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FC1ABB-7AB0-470C-8AC4-955BD9F8EE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0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7809671"/>
      </p:ext>
    </p:extLst>
  </p:cSld>
  <p:clrMapOvr>
    <a:masterClrMapping/>
  </p:clrMapOvr>
  <p:transition spd="slow">
    <p:wipe/>
  </p:transition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9ED6E3-A97E-468F-91FF-EEA38C2316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01135"/>
            <a:ext cx="2191953" cy="587136"/>
          </a:xfr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>
            <a:normAutofit fontScale="90000"/>
          </a:bodyPr>
          <a:lstStyle/>
          <a:p>
            <a:r>
              <a:rPr lang="en-US" dirty="0">
                <a:latin typeface="Algerian" panose="04020705040A02060702" pitchFamily="82" charset="0"/>
              </a:rPr>
              <a:t>CHAPTER 4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D279B1D-9377-4B49-ACE4-4D18C9305CAC}"/>
              </a:ext>
            </a:extLst>
          </p:cNvPr>
          <p:cNvSpPr>
            <a:spLocks noGrp="1"/>
          </p:cNvSpPr>
          <p:nvPr>
            <p:ph idx="1"/>
          </p:nvPr>
        </p:nvSpPr>
        <p:spPr>
          <a:solidFill>
            <a:srgbClr val="92D050"/>
          </a:solidFill>
        </p:spPr>
        <p:txBody>
          <a:bodyPr/>
          <a:lstStyle/>
          <a:p>
            <a:pPr marL="0" indent="0">
              <a:buNone/>
            </a:pPr>
            <a:endParaRPr lang="en-US" sz="2400" b="1" dirty="0"/>
          </a:p>
          <a:p>
            <a:pPr marL="0" indent="0">
              <a:buNone/>
            </a:pPr>
            <a:endParaRPr lang="en-US" sz="2400" b="1" dirty="0"/>
          </a:p>
          <a:p>
            <a:pPr marL="0" indent="0" algn="ctr">
              <a:lnSpc>
                <a:spcPct val="100000"/>
              </a:lnSpc>
              <a:buNone/>
            </a:pPr>
            <a:r>
              <a:rPr lang="en-US" b="1" dirty="0"/>
              <a:t>Antibacterial activity of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4′- </a:t>
            </a:r>
            <a:r>
              <a:rPr lang="en-US" b="1" dirty="0"/>
              <a:t>substituted 5-benzylidenebarbituric acids:</a:t>
            </a:r>
          </a:p>
          <a:p>
            <a:pPr marL="0" indent="0" algn="ctr">
              <a:lnSpc>
                <a:spcPct val="100000"/>
              </a:lnSpc>
              <a:buNone/>
            </a:pPr>
            <a:r>
              <a:rPr lang="en-US" b="1" dirty="0"/>
              <a:t> A structure-reactivity study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628EE8A-739E-472A-96CD-4586FFC225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0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1228795"/>
      </p:ext>
    </p:extLst>
  </p:cSld>
  <p:clrMapOvr>
    <a:masterClrMapping/>
  </p:clrMapOvr>
  <p:transition spd="slow">
    <p:wipe/>
  </p:transition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:\Users\WIN7i\Desktop\ResearchPaper\BA\BA photos.jpg">
            <a:extLst>
              <a:ext uri="{FF2B5EF4-FFF2-40B4-BE49-F238E27FC236}">
                <a16:creationId xmlns:a16="http://schemas.microsoft.com/office/drawing/2014/main" id="{B6C70E83-2CAD-41DF-BA87-B1098E79B566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9851" y="1064467"/>
            <a:ext cx="4265588" cy="4729065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A434E488-C9FE-4544-9E52-35D80B74E922}"/>
              </a:ext>
            </a:extLst>
          </p:cNvPr>
          <p:cNvSpPr/>
          <p:nvPr/>
        </p:nvSpPr>
        <p:spPr>
          <a:xfrm>
            <a:off x="3907741" y="390770"/>
            <a:ext cx="6924381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Antibacterial activity of 4′-substituted 5-benzylidenebarbituric acids</a:t>
            </a: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19F6748-4067-48E0-A91A-F257A3F00F75}"/>
              </a:ext>
            </a:extLst>
          </p:cNvPr>
          <p:cNvSpPr/>
          <p:nvPr/>
        </p:nvSpPr>
        <p:spPr>
          <a:xfrm>
            <a:off x="0" y="21438"/>
            <a:ext cx="2066591" cy="523220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800" dirty="0">
                <a:latin typeface="Algerian" panose="04020705040A02060702" pitchFamily="82" charset="0"/>
              </a:rPr>
              <a:t>CHAPTER 4</a:t>
            </a:r>
            <a:endParaRPr lang="en-US" sz="28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068592F-4C37-4333-9CE3-D54DD6AE54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0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2292858"/>
      </p:ext>
    </p:extLst>
  </p:cSld>
  <p:clrMapOvr>
    <a:masterClrMapping/>
  </p:clrMapOvr>
  <p:transition spd="slow">
    <p:wipe/>
  </p:transition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E7FDDB19-07FF-4AE0-B63D-AA35FDAC7AC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3840738"/>
              </p:ext>
            </p:extLst>
          </p:nvPr>
        </p:nvGraphicFramePr>
        <p:xfrm>
          <a:off x="2895028" y="1644717"/>
          <a:ext cx="7295547" cy="414959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10341">
                  <a:extLst>
                    <a:ext uri="{9D8B030D-6E8A-4147-A177-3AD203B41FA5}">
                      <a16:colId xmlns:a16="http://schemas.microsoft.com/office/drawing/2014/main" val="2457283864"/>
                    </a:ext>
                  </a:extLst>
                </a:gridCol>
                <a:gridCol w="1491175">
                  <a:extLst>
                    <a:ext uri="{9D8B030D-6E8A-4147-A177-3AD203B41FA5}">
                      <a16:colId xmlns:a16="http://schemas.microsoft.com/office/drawing/2014/main" val="3318814668"/>
                    </a:ext>
                  </a:extLst>
                </a:gridCol>
                <a:gridCol w="1301817">
                  <a:extLst>
                    <a:ext uri="{9D8B030D-6E8A-4147-A177-3AD203B41FA5}">
                      <a16:colId xmlns:a16="http://schemas.microsoft.com/office/drawing/2014/main" val="2188923479"/>
                    </a:ext>
                  </a:extLst>
                </a:gridCol>
                <a:gridCol w="667660">
                  <a:extLst>
                    <a:ext uri="{9D8B030D-6E8A-4147-A177-3AD203B41FA5}">
                      <a16:colId xmlns:a16="http://schemas.microsoft.com/office/drawing/2014/main" val="78342098"/>
                    </a:ext>
                  </a:extLst>
                </a:gridCol>
                <a:gridCol w="492369">
                  <a:extLst>
                    <a:ext uri="{9D8B030D-6E8A-4147-A177-3AD203B41FA5}">
                      <a16:colId xmlns:a16="http://schemas.microsoft.com/office/drawing/2014/main" val="3270978024"/>
                    </a:ext>
                  </a:extLst>
                </a:gridCol>
                <a:gridCol w="647114">
                  <a:extLst>
                    <a:ext uri="{9D8B030D-6E8A-4147-A177-3AD203B41FA5}">
                      <a16:colId xmlns:a16="http://schemas.microsoft.com/office/drawing/2014/main" val="3781850181"/>
                    </a:ext>
                  </a:extLst>
                </a:gridCol>
                <a:gridCol w="351692">
                  <a:extLst>
                    <a:ext uri="{9D8B030D-6E8A-4147-A177-3AD203B41FA5}">
                      <a16:colId xmlns:a16="http://schemas.microsoft.com/office/drawing/2014/main" val="2549600096"/>
                    </a:ext>
                  </a:extLst>
                </a:gridCol>
                <a:gridCol w="548640">
                  <a:extLst>
                    <a:ext uri="{9D8B030D-6E8A-4147-A177-3AD203B41FA5}">
                      <a16:colId xmlns:a16="http://schemas.microsoft.com/office/drawing/2014/main" val="1416935897"/>
                    </a:ext>
                  </a:extLst>
                </a:gridCol>
                <a:gridCol w="450166">
                  <a:extLst>
                    <a:ext uri="{9D8B030D-6E8A-4147-A177-3AD203B41FA5}">
                      <a16:colId xmlns:a16="http://schemas.microsoft.com/office/drawing/2014/main" val="3376759565"/>
                    </a:ext>
                  </a:extLst>
                </a:gridCol>
                <a:gridCol w="534573">
                  <a:extLst>
                    <a:ext uri="{9D8B030D-6E8A-4147-A177-3AD203B41FA5}">
                      <a16:colId xmlns:a16="http://schemas.microsoft.com/office/drawing/2014/main" val="547088696"/>
                    </a:ext>
                  </a:extLst>
                </a:gridCol>
              </a:tblGrid>
              <a:tr h="420849"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.No.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Name of the microorganism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 gridSpan="8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Inhibition zone diameter  (mm)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40738492"/>
                  </a:ext>
                </a:extLst>
              </a:tr>
              <a:tr h="57259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      Standard (Amphotericin-B)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-OCH</a:t>
                      </a:r>
                      <a:r>
                        <a:rPr lang="en-US" sz="1200" baseline="-25000" dirty="0">
                          <a:effectLst/>
                        </a:rPr>
                        <a:t>3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-OH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-CH</a:t>
                      </a:r>
                      <a:r>
                        <a:rPr lang="en-US" sz="1200" baseline="-25000" dirty="0">
                          <a:effectLst/>
                        </a:rPr>
                        <a:t>3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-H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-Cl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-Br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-NO</a:t>
                      </a:r>
                      <a:r>
                        <a:rPr lang="en-US" sz="1200" baseline="-25000" dirty="0">
                          <a:effectLst/>
                        </a:rPr>
                        <a:t>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extLst>
                  <a:ext uri="{0D108BD9-81ED-4DB2-BD59-A6C34878D82A}">
                    <a16:rowId xmlns:a16="http://schemas.microsoft.com/office/drawing/2014/main" val="3102674802"/>
                  </a:ext>
                </a:extLst>
              </a:tr>
              <a:tr h="21042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extLst>
                  <a:ext uri="{0D108BD9-81ED-4DB2-BD59-A6C34878D82A}">
                    <a16:rowId xmlns:a16="http://schemas.microsoft.com/office/drawing/2014/main" val="504455039"/>
                  </a:ext>
                </a:extLst>
              </a:tr>
              <a:tr h="21042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Escherichia coli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21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9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20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extLst>
                  <a:ext uri="{0D108BD9-81ED-4DB2-BD59-A6C34878D82A}">
                    <a16:rowId xmlns:a16="http://schemas.microsoft.com/office/drawing/2014/main" val="1544673790"/>
                  </a:ext>
                </a:extLst>
              </a:tr>
              <a:tr h="21042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extLst>
                  <a:ext uri="{0D108BD9-81ED-4DB2-BD59-A6C34878D82A}">
                    <a16:rowId xmlns:a16="http://schemas.microsoft.com/office/drawing/2014/main" val="3430386479"/>
                  </a:ext>
                </a:extLst>
              </a:tr>
              <a:tr h="21042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Klebsiella oxytoca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28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extLst>
                  <a:ext uri="{0D108BD9-81ED-4DB2-BD59-A6C34878D82A}">
                    <a16:rowId xmlns:a16="http://schemas.microsoft.com/office/drawing/2014/main" val="2342600963"/>
                  </a:ext>
                </a:extLst>
              </a:tr>
              <a:tr h="21042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extLst>
                  <a:ext uri="{0D108BD9-81ED-4DB2-BD59-A6C34878D82A}">
                    <a16:rowId xmlns:a16="http://schemas.microsoft.com/office/drawing/2014/main" val="859039217"/>
                  </a:ext>
                </a:extLst>
              </a:tr>
              <a:tr h="21042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Proteus mirabilis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2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extLst>
                  <a:ext uri="{0D108BD9-81ED-4DB2-BD59-A6C34878D82A}">
                    <a16:rowId xmlns:a16="http://schemas.microsoft.com/office/drawing/2014/main" val="3602992989"/>
                  </a:ext>
                </a:extLst>
              </a:tr>
              <a:tr h="21042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extLst>
                  <a:ext uri="{0D108BD9-81ED-4DB2-BD59-A6C34878D82A}">
                    <a16:rowId xmlns:a16="http://schemas.microsoft.com/office/drawing/2014/main" val="895288004"/>
                  </a:ext>
                </a:extLst>
              </a:tr>
              <a:tr h="42084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Pseudomonas aeruginosa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28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/>
                </a:tc>
                <a:extLst>
                  <a:ext uri="{0D108BD9-81ED-4DB2-BD59-A6C34878D82A}">
                    <a16:rowId xmlns:a16="http://schemas.microsoft.com/office/drawing/2014/main" val="622522940"/>
                  </a:ext>
                </a:extLst>
              </a:tr>
              <a:tr h="21042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extLst>
                  <a:ext uri="{0D108BD9-81ED-4DB2-BD59-A6C34878D82A}">
                    <a16:rowId xmlns:a16="http://schemas.microsoft.com/office/drawing/2014/main" val="2101683305"/>
                  </a:ext>
                </a:extLst>
              </a:tr>
              <a:tr h="21042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higella Sonnei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21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extLst>
                  <a:ext uri="{0D108BD9-81ED-4DB2-BD59-A6C34878D82A}">
                    <a16:rowId xmlns:a16="http://schemas.microsoft.com/office/drawing/2014/main" val="29573586"/>
                  </a:ext>
                </a:extLst>
              </a:tr>
              <a:tr h="21042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extLst>
                  <a:ext uri="{0D108BD9-81ED-4DB2-BD59-A6C34878D82A}">
                    <a16:rowId xmlns:a16="http://schemas.microsoft.com/office/drawing/2014/main" val="1086914669"/>
                  </a:ext>
                </a:extLst>
              </a:tr>
              <a:tr h="41990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Staphylococcus aureus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8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3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4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23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28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/>
                </a:tc>
                <a:extLst>
                  <a:ext uri="{0D108BD9-81ED-4DB2-BD59-A6C34878D82A}">
                    <a16:rowId xmlns:a16="http://schemas.microsoft.com/office/drawing/2014/main" val="3823814612"/>
                  </a:ext>
                </a:extLst>
              </a:tr>
              <a:tr h="21042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2205" marR="62205" marT="0" marB="0" anchor="b"/>
                </a:tc>
                <a:extLst>
                  <a:ext uri="{0D108BD9-81ED-4DB2-BD59-A6C34878D82A}">
                    <a16:rowId xmlns:a16="http://schemas.microsoft.com/office/drawing/2014/main" val="2464280670"/>
                  </a:ext>
                </a:extLst>
              </a:tr>
            </a:tbl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960EEB9C-2797-47C1-8F8E-1073CEDB2E07}"/>
              </a:ext>
            </a:extLst>
          </p:cNvPr>
          <p:cNvSpPr/>
          <p:nvPr/>
        </p:nvSpPr>
        <p:spPr>
          <a:xfrm>
            <a:off x="2895028" y="444697"/>
            <a:ext cx="7295547" cy="923330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ntibacterial activity (zone of inhibition(mm) values) of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4′-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bstituted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-benzylidenebarbituric acids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A0F0AF5-3398-4338-A3CD-9E9096DA2ACB}"/>
              </a:ext>
            </a:extLst>
          </p:cNvPr>
          <p:cNvSpPr/>
          <p:nvPr/>
        </p:nvSpPr>
        <p:spPr>
          <a:xfrm>
            <a:off x="-56137" y="-16968"/>
            <a:ext cx="1798890" cy="46166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400" dirty="0">
                <a:latin typeface="Algerian" panose="04020705040A02060702" pitchFamily="82" charset="0"/>
              </a:rPr>
              <a:t>CHAPTER 4</a:t>
            </a:r>
            <a:endParaRPr lang="en-US" sz="24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80C600E-2CB5-4A7B-8225-0DEE1925E8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0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6047087"/>
      </p:ext>
    </p:extLst>
  </p:cSld>
  <p:clrMapOvr>
    <a:masterClrMapping/>
  </p:clrMapOvr>
  <p:transition spd="slow">
    <p:wipe/>
  </p:transition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F9C732E-FD31-4BD2-8ED1-C33C23E110A3}"/>
              </a:ext>
            </a:extLst>
          </p:cNvPr>
          <p:cNvSpPr/>
          <p:nvPr/>
        </p:nvSpPr>
        <p:spPr>
          <a:xfrm>
            <a:off x="1378226" y="0"/>
            <a:ext cx="9200679" cy="835613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esults of statistical treatment of log IZD (mm)with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sz="24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,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sz="24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sz="2400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o</a:t>
            </a:r>
            <a:r>
              <a:rPr lang="en-US" sz="24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,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sz="2400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sz="2400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sz="24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,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sz="2400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sz="2400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sz="24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sz="2400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sz="24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,</a:t>
            </a:r>
            <a:r>
              <a:rPr lang="en-US" sz="2400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σ</a:t>
            </a:r>
            <a:r>
              <a:rPr lang="en-US" sz="2400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en-US" sz="2400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+</a:t>
            </a:r>
            <a:r>
              <a:rPr lang="en-US" sz="2400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/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σ</a:t>
            </a:r>
            <a:r>
              <a:rPr lang="en-US" sz="2400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en-US" sz="2400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-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,σ</a:t>
            </a:r>
            <a:r>
              <a:rPr lang="en-US" sz="2400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en-US" sz="2400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+</a:t>
            </a:r>
            <a:r>
              <a:rPr lang="en-US" sz="2400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/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σ</a:t>
            </a:r>
            <a:r>
              <a:rPr lang="en-US" sz="2400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/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σ</a:t>
            </a:r>
            <a:r>
              <a:rPr lang="en-US" sz="2400" baseline="-25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en-US" sz="2400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-                   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substituent constants using single parameter equation</a:t>
            </a:r>
            <a:endParaRPr lang="en-US" dirty="0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F2067DD9-947F-4DB3-A5DC-42C9ED89763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4669339"/>
              </p:ext>
            </p:extLst>
          </p:nvPr>
        </p:nvGraphicFramePr>
        <p:xfrm>
          <a:off x="2193235" y="1252540"/>
          <a:ext cx="7805529" cy="43529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20368">
                  <a:extLst>
                    <a:ext uri="{9D8B030D-6E8A-4147-A177-3AD203B41FA5}">
                      <a16:colId xmlns:a16="http://schemas.microsoft.com/office/drawing/2014/main" val="3561716169"/>
                    </a:ext>
                  </a:extLst>
                </a:gridCol>
                <a:gridCol w="1235875">
                  <a:extLst>
                    <a:ext uri="{9D8B030D-6E8A-4147-A177-3AD203B41FA5}">
                      <a16:colId xmlns:a16="http://schemas.microsoft.com/office/drawing/2014/main" val="1249365726"/>
                    </a:ext>
                  </a:extLst>
                </a:gridCol>
                <a:gridCol w="1300920">
                  <a:extLst>
                    <a:ext uri="{9D8B030D-6E8A-4147-A177-3AD203B41FA5}">
                      <a16:colId xmlns:a16="http://schemas.microsoft.com/office/drawing/2014/main" val="2213127967"/>
                    </a:ext>
                  </a:extLst>
                </a:gridCol>
                <a:gridCol w="685943">
                  <a:extLst>
                    <a:ext uri="{9D8B030D-6E8A-4147-A177-3AD203B41FA5}">
                      <a16:colId xmlns:a16="http://schemas.microsoft.com/office/drawing/2014/main" val="544239945"/>
                    </a:ext>
                  </a:extLst>
                </a:gridCol>
                <a:gridCol w="854927">
                  <a:extLst>
                    <a:ext uri="{9D8B030D-6E8A-4147-A177-3AD203B41FA5}">
                      <a16:colId xmlns:a16="http://schemas.microsoft.com/office/drawing/2014/main" val="1703247162"/>
                    </a:ext>
                  </a:extLst>
                </a:gridCol>
                <a:gridCol w="646125">
                  <a:extLst>
                    <a:ext uri="{9D8B030D-6E8A-4147-A177-3AD203B41FA5}">
                      <a16:colId xmlns:a16="http://schemas.microsoft.com/office/drawing/2014/main" val="2458288265"/>
                    </a:ext>
                  </a:extLst>
                </a:gridCol>
                <a:gridCol w="740080">
                  <a:extLst>
                    <a:ext uri="{9D8B030D-6E8A-4147-A177-3AD203B41FA5}">
                      <a16:colId xmlns:a16="http://schemas.microsoft.com/office/drawing/2014/main" val="4070950858"/>
                    </a:ext>
                  </a:extLst>
                </a:gridCol>
                <a:gridCol w="1105784">
                  <a:extLst>
                    <a:ext uri="{9D8B030D-6E8A-4147-A177-3AD203B41FA5}">
                      <a16:colId xmlns:a16="http://schemas.microsoft.com/office/drawing/2014/main" val="697187530"/>
                    </a:ext>
                  </a:extLst>
                </a:gridCol>
                <a:gridCol w="715507">
                  <a:extLst>
                    <a:ext uri="{9D8B030D-6E8A-4147-A177-3AD203B41FA5}">
                      <a16:colId xmlns:a16="http://schemas.microsoft.com/office/drawing/2014/main" val="2049734680"/>
                    </a:ext>
                  </a:extLst>
                </a:gridCol>
              </a:tblGrid>
              <a:tr h="6745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.No.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Bacteria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cale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 dirty="0">
                          <a:effectLst/>
                        </a:rPr>
                        <a:t>ρ</a:t>
                      </a:r>
                      <a:endParaRPr lang="en-US" sz="1200" i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r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F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Log(IZD)</a:t>
                      </a:r>
                      <a:r>
                        <a:rPr lang="en-US" sz="1200" baseline="30000">
                          <a:effectLst/>
                        </a:rPr>
                        <a:t>o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n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/>
                </a:tc>
                <a:extLst>
                  <a:ext uri="{0D108BD9-81ED-4DB2-BD59-A6C34878D82A}">
                    <a16:rowId xmlns:a16="http://schemas.microsoft.com/office/drawing/2014/main" val="1260875164"/>
                  </a:ext>
                </a:extLst>
              </a:tr>
              <a:tr h="27861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/>
                </a:tc>
                <a:tc rowSpan="6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Escherichia coli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1±0.0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3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6.1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113±0.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extLst>
                  <a:ext uri="{0D108BD9-81ED-4DB2-BD59-A6C34878D82A}">
                    <a16:rowId xmlns:a16="http://schemas.microsoft.com/office/drawing/2014/main" val="3305562011"/>
                  </a:ext>
                </a:extLst>
              </a:tr>
              <a:tr h="336059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 err="1">
                          <a:effectLst/>
                        </a:rPr>
                        <a:t>o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9±0.0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85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0.7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100±0.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6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extLst>
                  <a:ext uri="{0D108BD9-81ED-4DB2-BD59-A6C34878D82A}">
                    <a16:rowId xmlns:a16="http://schemas.microsoft.com/office/drawing/2014/main" val="2368340411"/>
                  </a:ext>
                </a:extLst>
              </a:tr>
              <a:tr h="336059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+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1±0.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6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6.3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159±0.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extLst>
                  <a:ext uri="{0D108BD9-81ED-4DB2-BD59-A6C34878D82A}">
                    <a16:rowId xmlns:a16="http://schemas.microsoft.com/office/drawing/2014/main" val="2906250817"/>
                  </a:ext>
                </a:extLst>
              </a:tr>
              <a:tr h="336059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+</a:t>
                      </a:r>
                      <a:r>
                        <a:rPr lang="en-US" sz="1100" baseline="-25000" dirty="0">
                          <a:effectLst/>
                        </a:rPr>
                        <a:t>/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5±0.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7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04.9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135±0.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extLst>
                  <a:ext uri="{0D108BD9-81ED-4DB2-BD59-A6C34878D82A}">
                    <a16:rowId xmlns:a16="http://schemas.microsoft.com/office/drawing/2014/main" val="2853186071"/>
                  </a:ext>
                </a:extLst>
              </a:tr>
              <a:tr h="34467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+</a:t>
                      </a:r>
                      <a:r>
                        <a:rPr lang="en-US" sz="1100" baseline="-25000" dirty="0">
                          <a:effectLst/>
                        </a:rPr>
                        <a:t>/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-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6±0.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0.934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5.9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140±0.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extLst>
                  <a:ext uri="{0D108BD9-81ED-4DB2-BD59-A6C34878D82A}">
                    <a16:rowId xmlns:a16="http://schemas.microsoft.com/office/drawing/2014/main" val="2676991698"/>
                  </a:ext>
                </a:extLst>
              </a:tr>
              <a:tr h="3488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+</a:t>
                      </a:r>
                      <a:r>
                        <a:rPr lang="en-US" sz="1100" baseline="-25000" dirty="0">
                          <a:effectLst/>
                        </a:rPr>
                        <a:t>/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-25000" dirty="0">
                          <a:effectLst/>
                        </a:rPr>
                        <a:t>/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-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8±0.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2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1.3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120±0.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7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extLst>
                  <a:ext uri="{0D108BD9-81ED-4DB2-BD59-A6C34878D82A}">
                    <a16:rowId xmlns:a16="http://schemas.microsoft.com/office/drawing/2014/main" val="545679013"/>
                  </a:ext>
                </a:extLst>
              </a:tr>
              <a:tr h="29986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/>
                </a:tc>
                <a:tc rowSpan="5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Klebsiella oxytoca	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42±0.0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9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1.2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18±0.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extLst>
                  <a:ext uri="{0D108BD9-81ED-4DB2-BD59-A6C34878D82A}">
                    <a16:rowId xmlns:a16="http://schemas.microsoft.com/office/drawing/2014/main" val="4254273446"/>
                  </a:ext>
                </a:extLst>
              </a:tr>
              <a:tr h="344676">
                <a:tc>
                  <a:txBody>
                    <a:bodyPr/>
                    <a:lstStyle/>
                    <a:p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 err="1">
                          <a:effectLst/>
                        </a:rPr>
                        <a:t>o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43±0.1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83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9.3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14±0.0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6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extLst>
                  <a:ext uri="{0D108BD9-81ED-4DB2-BD59-A6C34878D82A}">
                    <a16:rowId xmlns:a16="http://schemas.microsoft.com/office/drawing/2014/main" val="3914288174"/>
                  </a:ext>
                </a:extLst>
              </a:tr>
              <a:tr h="336059">
                <a:tc>
                  <a:txBody>
                    <a:bodyPr/>
                    <a:lstStyle/>
                    <a:p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+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8±0.0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2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9.9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23±0.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extLst>
                  <a:ext uri="{0D108BD9-81ED-4DB2-BD59-A6C34878D82A}">
                    <a16:rowId xmlns:a16="http://schemas.microsoft.com/office/drawing/2014/main" val="2094055736"/>
                  </a:ext>
                </a:extLst>
              </a:tr>
              <a:tr h="336059">
                <a:tc>
                  <a:txBody>
                    <a:bodyPr/>
                    <a:lstStyle/>
                    <a:p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+</a:t>
                      </a:r>
                      <a:r>
                        <a:rPr lang="en-US" sz="1100" baseline="-25000" dirty="0">
                          <a:effectLst/>
                        </a:rPr>
                        <a:t>/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6±0.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9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60.6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20±0.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extLst>
                  <a:ext uri="{0D108BD9-81ED-4DB2-BD59-A6C34878D82A}">
                    <a16:rowId xmlns:a16="http://schemas.microsoft.com/office/drawing/2014/main" val="2633570301"/>
                  </a:ext>
                </a:extLst>
              </a:tr>
              <a:tr h="344676">
                <a:tc>
                  <a:txBody>
                    <a:bodyPr/>
                    <a:lstStyle/>
                    <a:p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+</a:t>
                      </a:r>
                      <a:r>
                        <a:rPr lang="en-US" sz="1100" baseline="-25000" dirty="0">
                          <a:effectLst/>
                        </a:rPr>
                        <a:t>/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-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0.22±0.04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0.901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0.08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21.81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1.22±0.03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777" marR="50777" marT="0" marB="0" anchor="ctr"/>
                </a:tc>
                <a:extLst>
                  <a:ext uri="{0D108BD9-81ED-4DB2-BD59-A6C34878D82A}">
                    <a16:rowId xmlns:a16="http://schemas.microsoft.com/office/drawing/2014/main" val="4171933965"/>
                  </a:ext>
                </a:extLst>
              </a:tr>
            </a:tbl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3C90AAD-6011-4EA9-A663-75C1B917B8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0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7233543"/>
      </p:ext>
    </p:extLst>
  </p:cSld>
  <p:clrMapOvr>
    <a:masterClrMapping/>
  </p:clrMapOvr>
  <p:transition spd="slow">
    <p:wipe/>
  </p:transition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257069DD-1711-4175-85BA-ABBC29FC047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33536734"/>
              </p:ext>
            </p:extLst>
          </p:nvPr>
        </p:nvGraphicFramePr>
        <p:xfrm>
          <a:off x="2782778" y="954156"/>
          <a:ext cx="6626444" cy="425407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41762">
                  <a:extLst>
                    <a:ext uri="{9D8B030D-6E8A-4147-A177-3AD203B41FA5}">
                      <a16:colId xmlns:a16="http://schemas.microsoft.com/office/drawing/2014/main" val="947747486"/>
                    </a:ext>
                  </a:extLst>
                </a:gridCol>
                <a:gridCol w="1069343">
                  <a:extLst>
                    <a:ext uri="{9D8B030D-6E8A-4147-A177-3AD203B41FA5}">
                      <a16:colId xmlns:a16="http://schemas.microsoft.com/office/drawing/2014/main" val="2383916894"/>
                    </a:ext>
                  </a:extLst>
                </a:gridCol>
                <a:gridCol w="1084250">
                  <a:extLst>
                    <a:ext uri="{9D8B030D-6E8A-4147-A177-3AD203B41FA5}">
                      <a16:colId xmlns:a16="http://schemas.microsoft.com/office/drawing/2014/main" val="386675934"/>
                    </a:ext>
                  </a:extLst>
                </a:gridCol>
                <a:gridCol w="747316">
                  <a:extLst>
                    <a:ext uri="{9D8B030D-6E8A-4147-A177-3AD203B41FA5}">
                      <a16:colId xmlns:a16="http://schemas.microsoft.com/office/drawing/2014/main" val="3845853629"/>
                    </a:ext>
                  </a:extLst>
                </a:gridCol>
                <a:gridCol w="560795">
                  <a:extLst>
                    <a:ext uri="{9D8B030D-6E8A-4147-A177-3AD203B41FA5}">
                      <a16:colId xmlns:a16="http://schemas.microsoft.com/office/drawing/2014/main" val="1210735106"/>
                    </a:ext>
                  </a:extLst>
                </a:gridCol>
                <a:gridCol w="548523">
                  <a:extLst>
                    <a:ext uri="{9D8B030D-6E8A-4147-A177-3AD203B41FA5}">
                      <a16:colId xmlns:a16="http://schemas.microsoft.com/office/drawing/2014/main" val="3707418623"/>
                    </a:ext>
                  </a:extLst>
                </a:gridCol>
                <a:gridCol w="628285">
                  <a:extLst>
                    <a:ext uri="{9D8B030D-6E8A-4147-A177-3AD203B41FA5}">
                      <a16:colId xmlns:a16="http://schemas.microsoft.com/office/drawing/2014/main" val="3684384156"/>
                    </a:ext>
                  </a:extLst>
                </a:gridCol>
                <a:gridCol w="938746">
                  <a:extLst>
                    <a:ext uri="{9D8B030D-6E8A-4147-A177-3AD203B41FA5}">
                      <a16:colId xmlns:a16="http://schemas.microsoft.com/office/drawing/2014/main" val="4113403879"/>
                    </a:ext>
                  </a:extLst>
                </a:gridCol>
                <a:gridCol w="607424">
                  <a:extLst>
                    <a:ext uri="{9D8B030D-6E8A-4147-A177-3AD203B41FA5}">
                      <a16:colId xmlns:a16="http://schemas.microsoft.com/office/drawing/2014/main" val="2535400469"/>
                    </a:ext>
                  </a:extLst>
                </a:gridCol>
              </a:tblGrid>
              <a:tr h="58694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.No.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>
                        <a:effectLst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effectLst/>
                        </a:rPr>
                        <a:t>Bacteria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  <a:p>
                      <a:pPr algn="ctr"/>
                      <a:endParaRPr lang="en-US" sz="1200" dirty="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Scale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ρ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r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s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F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Log(IZD)</a:t>
                      </a:r>
                      <a:r>
                        <a:rPr lang="en-US" sz="1200" baseline="30000" dirty="0">
                          <a:effectLst/>
                        </a:rPr>
                        <a:t>o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n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extLst>
                  <a:ext uri="{0D108BD9-81ED-4DB2-BD59-A6C34878D82A}">
                    <a16:rowId xmlns:a16="http://schemas.microsoft.com/office/drawing/2014/main" val="173959971"/>
                  </a:ext>
                </a:extLst>
              </a:tr>
              <a:tr h="270213"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3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 rowSpan="7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Proteus mirabilis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0.44±0.08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0.92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0.08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28.20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07±0.0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extLst>
                  <a:ext uri="{0D108BD9-81ED-4DB2-BD59-A6C34878D82A}">
                    <a16:rowId xmlns:a16="http://schemas.microsoft.com/office/drawing/2014/main" val="3969963673"/>
                  </a:ext>
                </a:extLst>
              </a:tr>
              <a:tr h="205302">
                <a:tc vMerge="1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30000" dirty="0" err="1">
                          <a:effectLst/>
                        </a:rPr>
                        <a:t>o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45±0.13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86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1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2.2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.03±0.05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extLst>
                  <a:ext uri="{0D108BD9-81ED-4DB2-BD59-A6C34878D82A}">
                    <a16:rowId xmlns:a16="http://schemas.microsoft.com/office/drawing/2014/main" val="4170354221"/>
                  </a:ext>
                </a:extLst>
              </a:tr>
              <a:tr h="257782">
                <a:tc>
                  <a:txBody>
                    <a:bodyPr/>
                    <a:lstStyle/>
                    <a:p>
                      <a:pPr algn="ctr"/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28±0.0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91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0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5.5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13±0.0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extLst>
                  <a:ext uri="{0D108BD9-81ED-4DB2-BD59-A6C34878D82A}">
                    <a16:rowId xmlns:a16="http://schemas.microsoft.com/office/drawing/2014/main" val="1962658922"/>
                  </a:ext>
                </a:extLst>
              </a:tr>
              <a:tr h="257782">
                <a:tc>
                  <a:txBody>
                    <a:bodyPr/>
                    <a:lstStyle/>
                    <a:p>
                      <a:pPr algn="ctr"/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36±0.0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95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0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57.1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10±0.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extLst>
                  <a:ext uri="{0D108BD9-81ED-4DB2-BD59-A6C34878D82A}">
                    <a16:rowId xmlns:a16="http://schemas.microsoft.com/office/drawing/2014/main" val="1413356728"/>
                  </a:ext>
                </a:extLst>
              </a:tr>
              <a:tr h="257782">
                <a:tc>
                  <a:txBody>
                    <a:bodyPr/>
                    <a:lstStyle/>
                    <a:p>
                      <a:pPr algn="ctr"/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-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0.22±0.05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0.88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0.09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8.4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.11±0.04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extLst>
                  <a:ext uri="{0D108BD9-81ED-4DB2-BD59-A6C34878D82A}">
                    <a16:rowId xmlns:a16="http://schemas.microsoft.com/office/drawing/2014/main" val="190837762"/>
                  </a:ext>
                </a:extLst>
              </a:tr>
              <a:tr h="264391">
                <a:tc>
                  <a:txBody>
                    <a:bodyPr/>
                    <a:lstStyle/>
                    <a:p>
                      <a:pPr algn="ctr"/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-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0.26±0.05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0.915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0.08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 25.73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 1.08±0.03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extLst>
                  <a:ext uri="{0D108BD9-81ED-4DB2-BD59-A6C34878D82A}">
                    <a16:rowId xmlns:a16="http://schemas.microsoft.com/office/drawing/2014/main" val="1209914888"/>
                  </a:ext>
                </a:extLst>
              </a:tr>
              <a:tr h="408561">
                <a:tc>
                  <a:txBody>
                    <a:bodyPr/>
                    <a:lstStyle/>
                    <a:p>
                      <a:pPr algn="ctr"/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-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 vMerge="1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0.26±0.05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 vMerge="1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0.915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 vMerge="1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0.08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 vMerge="1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25.73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 vMerge="1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.08±0.03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 vMerge="1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extLst>
                  <a:ext uri="{0D108BD9-81ED-4DB2-BD59-A6C34878D82A}">
                    <a16:rowId xmlns:a16="http://schemas.microsoft.com/office/drawing/2014/main" val="177006179"/>
                  </a:ext>
                </a:extLst>
              </a:tr>
              <a:tr h="23795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 rowSpan="6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Pseudomonas aeruginosa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33±0.0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95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0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9.8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21±0.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extLst>
                  <a:ext uri="{0D108BD9-81ED-4DB2-BD59-A6C34878D82A}">
                    <a16:rowId xmlns:a16="http://schemas.microsoft.com/office/drawing/2014/main" val="3060829013"/>
                  </a:ext>
                </a:extLst>
              </a:tr>
              <a:tr h="257782">
                <a:tc>
                  <a:txBody>
                    <a:bodyPr/>
                    <a:lstStyle/>
                    <a:p>
                      <a:pPr algn="ctr"/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30000" dirty="0" err="1">
                          <a:effectLst/>
                        </a:rPr>
                        <a:t>o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33±0.0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88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0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5.1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19±0.0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extLst>
                  <a:ext uri="{0D108BD9-81ED-4DB2-BD59-A6C34878D82A}">
                    <a16:rowId xmlns:a16="http://schemas.microsoft.com/office/drawing/2014/main" val="2414945613"/>
                  </a:ext>
                </a:extLst>
              </a:tr>
              <a:tr h="257782">
                <a:tc>
                  <a:txBody>
                    <a:bodyPr/>
                    <a:lstStyle/>
                    <a:p>
                      <a:pPr algn="ctr"/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21±0.0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94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0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8.3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26±0.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extLst>
                  <a:ext uri="{0D108BD9-81ED-4DB2-BD59-A6C34878D82A}">
                    <a16:rowId xmlns:a16="http://schemas.microsoft.com/office/drawing/2014/main" val="571858391"/>
                  </a:ext>
                </a:extLst>
              </a:tr>
              <a:tr h="257782">
                <a:tc>
                  <a:txBody>
                    <a:bodyPr/>
                    <a:lstStyle/>
                    <a:p>
                      <a:pPr algn="ctr"/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26±0.0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95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0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6.1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24±0.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extLst>
                  <a:ext uri="{0D108BD9-81ED-4DB2-BD59-A6C34878D82A}">
                    <a16:rowId xmlns:a16="http://schemas.microsoft.com/office/drawing/2014/main" val="3374735666"/>
                  </a:ext>
                </a:extLst>
              </a:tr>
              <a:tr h="264391">
                <a:tc>
                  <a:txBody>
                    <a:bodyPr/>
                    <a:lstStyle/>
                    <a:p>
                      <a:pPr algn="ctr"/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-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17±0.0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94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0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7.7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25±0.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extLst>
                  <a:ext uri="{0D108BD9-81ED-4DB2-BD59-A6C34878D82A}">
                    <a16:rowId xmlns:a16="http://schemas.microsoft.com/office/drawing/2014/main" val="2451504297"/>
                  </a:ext>
                </a:extLst>
              </a:tr>
              <a:tr h="267565"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-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0.19±0.03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0.944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0.05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40.59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.22±0.0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4160" marR="34160" marT="0" marB="0"/>
                </a:tc>
                <a:extLst>
                  <a:ext uri="{0D108BD9-81ED-4DB2-BD59-A6C34878D82A}">
                    <a16:rowId xmlns:a16="http://schemas.microsoft.com/office/drawing/2014/main" val="2838710965"/>
                  </a:ext>
                </a:extLst>
              </a:tr>
            </a:tbl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E012036-8F06-460E-94B0-F335770B44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0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8427553"/>
      </p:ext>
    </p:extLst>
  </p:cSld>
  <p:clrMapOvr>
    <a:masterClrMapping/>
  </p:clrMapOvr>
  <p:transition spd="slow">
    <p:wipe/>
  </p:transition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EB7B6A57-C431-421B-9C2A-D3E176806F5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63985246"/>
              </p:ext>
            </p:extLst>
          </p:nvPr>
        </p:nvGraphicFramePr>
        <p:xfrm>
          <a:off x="3048000" y="1374503"/>
          <a:ext cx="5857596" cy="364208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90507">
                  <a:extLst>
                    <a:ext uri="{9D8B030D-6E8A-4147-A177-3AD203B41FA5}">
                      <a16:colId xmlns:a16="http://schemas.microsoft.com/office/drawing/2014/main" val="1505326426"/>
                    </a:ext>
                  </a:extLst>
                </a:gridCol>
                <a:gridCol w="927452">
                  <a:extLst>
                    <a:ext uri="{9D8B030D-6E8A-4147-A177-3AD203B41FA5}">
                      <a16:colId xmlns:a16="http://schemas.microsoft.com/office/drawing/2014/main" val="942802236"/>
                    </a:ext>
                  </a:extLst>
                </a:gridCol>
                <a:gridCol w="976266">
                  <a:extLst>
                    <a:ext uri="{9D8B030D-6E8A-4147-A177-3AD203B41FA5}">
                      <a16:colId xmlns:a16="http://schemas.microsoft.com/office/drawing/2014/main" val="3129004206"/>
                    </a:ext>
                  </a:extLst>
                </a:gridCol>
                <a:gridCol w="660606">
                  <a:extLst>
                    <a:ext uri="{9D8B030D-6E8A-4147-A177-3AD203B41FA5}">
                      <a16:colId xmlns:a16="http://schemas.microsoft.com/office/drawing/2014/main" val="1185864445"/>
                    </a:ext>
                  </a:extLst>
                </a:gridCol>
                <a:gridCol w="495726">
                  <a:extLst>
                    <a:ext uri="{9D8B030D-6E8A-4147-A177-3AD203B41FA5}">
                      <a16:colId xmlns:a16="http://schemas.microsoft.com/office/drawing/2014/main" val="1786640151"/>
                    </a:ext>
                  </a:extLst>
                </a:gridCol>
                <a:gridCol w="484879">
                  <a:extLst>
                    <a:ext uri="{9D8B030D-6E8A-4147-A177-3AD203B41FA5}">
                      <a16:colId xmlns:a16="http://schemas.microsoft.com/office/drawing/2014/main" val="2438098019"/>
                    </a:ext>
                  </a:extLst>
                </a:gridCol>
                <a:gridCol w="555387">
                  <a:extLst>
                    <a:ext uri="{9D8B030D-6E8A-4147-A177-3AD203B41FA5}">
                      <a16:colId xmlns:a16="http://schemas.microsoft.com/office/drawing/2014/main" val="3687210568"/>
                    </a:ext>
                  </a:extLst>
                </a:gridCol>
                <a:gridCol w="829826">
                  <a:extLst>
                    <a:ext uri="{9D8B030D-6E8A-4147-A177-3AD203B41FA5}">
                      <a16:colId xmlns:a16="http://schemas.microsoft.com/office/drawing/2014/main" val="600381307"/>
                    </a:ext>
                  </a:extLst>
                </a:gridCol>
                <a:gridCol w="536947">
                  <a:extLst>
                    <a:ext uri="{9D8B030D-6E8A-4147-A177-3AD203B41FA5}">
                      <a16:colId xmlns:a16="http://schemas.microsoft.com/office/drawing/2014/main" val="1294884330"/>
                    </a:ext>
                  </a:extLst>
                </a:gridCol>
              </a:tblGrid>
              <a:tr h="3174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/>
                </a:tc>
                <a:tc rowSpan="6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 Shigella </a:t>
                      </a:r>
                      <a:r>
                        <a:rPr lang="en-US" sz="900" dirty="0" err="1">
                          <a:effectLst/>
                        </a:rPr>
                        <a:t>sonnei</a:t>
                      </a:r>
                      <a:r>
                        <a:rPr lang="en-US" sz="900" dirty="0">
                          <a:effectLst/>
                        </a:rPr>
                        <a:t>	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 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35±0.0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92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0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28.7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.09±0.0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extLst>
                  <a:ext uri="{0D108BD9-81ED-4DB2-BD59-A6C34878D82A}">
                    <a16:rowId xmlns:a16="http://schemas.microsoft.com/office/drawing/2014/main" val="3538218339"/>
                  </a:ext>
                </a:extLst>
              </a:tr>
              <a:tr h="298491">
                <a:tc>
                  <a:txBody>
                    <a:bodyPr/>
                    <a:lstStyle/>
                    <a:p>
                      <a:endParaRPr lang="en-US" sz="9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 err="1">
                          <a:effectLst/>
                        </a:rPr>
                        <a:t>o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36±0.11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860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09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1.3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.06±0.0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extLst>
                  <a:ext uri="{0D108BD9-81ED-4DB2-BD59-A6C34878D82A}">
                    <a16:rowId xmlns:a16="http://schemas.microsoft.com/office/drawing/2014/main" val="2537866373"/>
                  </a:ext>
                </a:extLst>
              </a:tr>
              <a:tr h="298491">
                <a:tc>
                  <a:txBody>
                    <a:bodyPr/>
                    <a:lstStyle/>
                    <a:p>
                      <a:endParaRPr lang="en-US" sz="9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+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23±0.0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920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0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27.40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.14±0.0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extLst>
                  <a:ext uri="{0D108BD9-81ED-4DB2-BD59-A6C34878D82A}">
                    <a16:rowId xmlns:a16="http://schemas.microsoft.com/office/drawing/2014/main" val="2058874881"/>
                  </a:ext>
                </a:extLst>
              </a:tr>
              <a:tr h="298491">
                <a:tc>
                  <a:txBody>
                    <a:bodyPr/>
                    <a:lstStyle/>
                    <a:p>
                      <a:endParaRPr lang="en-US" sz="9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+</a:t>
                      </a:r>
                      <a:r>
                        <a:rPr lang="en-US" sz="1100" baseline="-25000" dirty="0">
                          <a:effectLst/>
                        </a:rPr>
                        <a:t>/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29±0.0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96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0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7.5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.11±0.0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extLst>
                  <a:ext uri="{0D108BD9-81ED-4DB2-BD59-A6C34878D82A}">
                    <a16:rowId xmlns:a16="http://schemas.microsoft.com/office/drawing/2014/main" val="993063247"/>
                  </a:ext>
                </a:extLst>
              </a:tr>
              <a:tr h="306145">
                <a:tc>
                  <a:txBody>
                    <a:bodyPr/>
                    <a:lstStyle/>
                    <a:p>
                      <a:endParaRPr lang="en-US" sz="9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+</a:t>
                      </a:r>
                      <a:r>
                        <a:rPr lang="en-US" sz="1100" baseline="-25000" dirty="0">
                          <a:effectLst/>
                        </a:rPr>
                        <a:t>/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-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8±0.0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908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0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23.3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.12±0.0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extLst>
                  <a:ext uri="{0D108BD9-81ED-4DB2-BD59-A6C34878D82A}">
                    <a16:rowId xmlns:a16="http://schemas.microsoft.com/office/drawing/2014/main" val="911609165"/>
                  </a:ext>
                </a:extLst>
              </a:tr>
              <a:tr h="39431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+</a:t>
                      </a:r>
                      <a:r>
                        <a:rPr lang="en-US" sz="1100" baseline="-25000" dirty="0">
                          <a:effectLst/>
                        </a:rPr>
                        <a:t>/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-25000" dirty="0">
                          <a:effectLst/>
                        </a:rPr>
                        <a:t>/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-</a:t>
                      </a:r>
                      <a:endParaRPr lang="en-US" sz="900" dirty="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21±0.0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940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0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35.6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.09±0.0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extLst>
                  <a:ext uri="{0D108BD9-81ED-4DB2-BD59-A6C34878D82A}">
                    <a16:rowId xmlns:a16="http://schemas.microsoft.com/office/drawing/2014/main" val="2147055412"/>
                  </a:ext>
                </a:extLst>
              </a:tr>
              <a:tr h="30614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extLst>
                  <a:ext uri="{0D108BD9-81ED-4DB2-BD59-A6C34878D82A}">
                    <a16:rowId xmlns:a16="http://schemas.microsoft.com/office/drawing/2014/main" val="1134881653"/>
                  </a:ext>
                </a:extLst>
              </a:tr>
              <a:tr h="23879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/>
                </a:tc>
                <a:tc rowSpan="5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Staphylococcus aureus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44±0.1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861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1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4.3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.15±0.0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extLst>
                  <a:ext uri="{0D108BD9-81ED-4DB2-BD59-A6C34878D82A}">
                    <a16:rowId xmlns:a16="http://schemas.microsoft.com/office/drawing/2014/main" val="3285008254"/>
                  </a:ext>
                </a:extLst>
              </a:tr>
              <a:tr h="30614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 err="1">
                          <a:effectLst/>
                        </a:rPr>
                        <a:t>o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47±0.1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810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7.5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.10±0.0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extLst>
                  <a:ext uri="{0D108BD9-81ED-4DB2-BD59-A6C34878D82A}">
                    <a16:rowId xmlns:a16="http://schemas.microsoft.com/office/drawing/2014/main" val="612250335"/>
                  </a:ext>
                </a:extLst>
              </a:tr>
              <a:tr h="3174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+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29±0.07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873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0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6.09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.21±0.04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7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extLst>
                  <a:ext uri="{0D108BD9-81ED-4DB2-BD59-A6C34878D82A}">
                    <a16:rowId xmlns:a16="http://schemas.microsoft.com/office/drawing/2014/main" val="1889740253"/>
                  </a:ext>
                </a:extLst>
              </a:tr>
              <a:tr h="26175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+</a:t>
                      </a:r>
                      <a:r>
                        <a:rPr lang="en-US" sz="1100" baseline="-25000" dirty="0">
                          <a:effectLst/>
                        </a:rPr>
                        <a:t>/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39±0.0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96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0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2.09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.18±0.0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extLst>
                  <a:ext uri="{0D108BD9-81ED-4DB2-BD59-A6C34878D82A}">
                    <a16:rowId xmlns:a16="http://schemas.microsoft.com/office/drawing/2014/main" val="2968059729"/>
                  </a:ext>
                </a:extLst>
              </a:tr>
              <a:tr h="29849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+</a:t>
                      </a:r>
                      <a:r>
                        <a:rPr lang="en-US" sz="1100" baseline="-25000" dirty="0">
                          <a:effectLst/>
                        </a:rPr>
                        <a:t>/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-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0.23±0.06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0.862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0.11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14.49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1.19±0.04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7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49" marR="53049" marT="0" marB="0" anchor="ctr"/>
                </a:tc>
                <a:extLst>
                  <a:ext uri="{0D108BD9-81ED-4DB2-BD59-A6C34878D82A}">
                    <a16:rowId xmlns:a16="http://schemas.microsoft.com/office/drawing/2014/main" val="1649681186"/>
                  </a:ext>
                </a:extLst>
              </a:tr>
            </a:tbl>
          </a:graphicData>
        </a:graphic>
      </p:graphicFrame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51FBFE38-E748-4B5D-860E-F62C02428C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39966582"/>
              </p:ext>
            </p:extLst>
          </p:nvPr>
        </p:nvGraphicFramePr>
        <p:xfrm>
          <a:off x="3048000" y="860788"/>
          <a:ext cx="5857596" cy="5257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90507">
                  <a:extLst>
                    <a:ext uri="{9D8B030D-6E8A-4147-A177-3AD203B41FA5}">
                      <a16:colId xmlns:a16="http://schemas.microsoft.com/office/drawing/2014/main" val="3517728496"/>
                    </a:ext>
                  </a:extLst>
                </a:gridCol>
                <a:gridCol w="927453">
                  <a:extLst>
                    <a:ext uri="{9D8B030D-6E8A-4147-A177-3AD203B41FA5}">
                      <a16:colId xmlns:a16="http://schemas.microsoft.com/office/drawing/2014/main" val="714841512"/>
                    </a:ext>
                  </a:extLst>
                </a:gridCol>
                <a:gridCol w="976266">
                  <a:extLst>
                    <a:ext uri="{9D8B030D-6E8A-4147-A177-3AD203B41FA5}">
                      <a16:colId xmlns:a16="http://schemas.microsoft.com/office/drawing/2014/main" val="3120477423"/>
                    </a:ext>
                  </a:extLst>
                </a:gridCol>
                <a:gridCol w="660606">
                  <a:extLst>
                    <a:ext uri="{9D8B030D-6E8A-4147-A177-3AD203B41FA5}">
                      <a16:colId xmlns:a16="http://schemas.microsoft.com/office/drawing/2014/main" val="3404961681"/>
                    </a:ext>
                  </a:extLst>
                </a:gridCol>
                <a:gridCol w="495726">
                  <a:extLst>
                    <a:ext uri="{9D8B030D-6E8A-4147-A177-3AD203B41FA5}">
                      <a16:colId xmlns:a16="http://schemas.microsoft.com/office/drawing/2014/main" val="1217268995"/>
                    </a:ext>
                  </a:extLst>
                </a:gridCol>
                <a:gridCol w="484879">
                  <a:extLst>
                    <a:ext uri="{9D8B030D-6E8A-4147-A177-3AD203B41FA5}">
                      <a16:colId xmlns:a16="http://schemas.microsoft.com/office/drawing/2014/main" val="2640033451"/>
                    </a:ext>
                  </a:extLst>
                </a:gridCol>
                <a:gridCol w="555387">
                  <a:extLst>
                    <a:ext uri="{9D8B030D-6E8A-4147-A177-3AD203B41FA5}">
                      <a16:colId xmlns:a16="http://schemas.microsoft.com/office/drawing/2014/main" val="1494705602"/>
                    </a:ext>
                  </a:extLst>
                </a:gridCol>
                <a:gridCol w="829826">
                  <a:extLst>
                    <a:ext uri="{9D8B030D-6E8A-4147-A177-3AD203B41FA5}">
                      <a16:colId xmlns:a16="http://schemas.microsoft.com/office/drawing/2014/main" val="376643912"/>
                    </a:ext>
                  </a:extLst>
                </a:gridCol>
                <a:gridCol w="536946">
                  <a:extLst>
                    <a:ext uri="{9D8B030D-6E8A-4147-A177-3AD203B41FA5}">
                      <a16:colId xmlns:a16="http://schemas.microsoft.com/office/drawing/2014/main" val="3350881488"/>
                    </a:ext>
                  </a:extLst>
                </a:gridCol>
              </a:tblGrid>
              <a:tr h="40631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 err="1">
                          <a:effectLst/>
                        </a:rPr>
                        <a:t>S.No</a:t>
                      </a:r>
                      <a:endParaRPr lang="en-US" sz="800" dirty="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Bacteria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Scale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ρ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r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F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Log(IZD)</a:t>
                      </a:r>
                      <a:r>
                        <a:rPr lang="en-US" sz="1100" baseline="30000">
                          <a:effectLst/>
                        </a:rPr>
                        <a:t>o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n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014265062"/>
                  </a:ext>
                </a:extLst>
              </a:tr>
            </a:tbl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1C7BD7AC-6999-413B-AD1D-F029C97B8960}"/>
              </a:ext>
            </a:extLst>
          </p:cNvPr>
          <p:cNvSpPr/>
          <p:nvPr/>
        </p:nvSpPr>
        <p:spPr>
          <a:xfrm>
            <a:off x="2902227" y="4831968"/>
            <a:ext cx="5155096" cy="6983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r>
              <a:rPr lang="en-US" sz="11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( when n=6, the -OH substituent was excluded)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200000"/>
              </a:lnSpc>
              <a:tabLst>
                <a:tab pos="514350" algn="l"/>
              </a:tabLst>
            </a:pPr>
            <a:r>
              <a:rPr lang="en-US" sz="11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</a:t>
            </a:r>
            <a:endParaRPr lang="en-US" sz="1100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96D1278-E8F2-4EDF-A274-7A5720103F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0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6945445"/>
      </p:ext>
    </p:extLst>
  </p:cSld>
  <p:clrMapOvr>
    <a:masterClrMapping/>
  </p:clrMapOvr>
  <p:transition spd="slow">
    <p:wip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997BCF-DB9A-4A0B-AEDE-B537519CF5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0"/>
            <a:ext cx="5359791" cy="587136"/>
          </a:xfr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>
            <a:normAutofit fontScale="90000"/>
          </a:bodyPr>
          <a:lstStyle/>
          <a:p>
            <a:r>
              <a:rPr lang="en-US" dirty="0">
                <a:latin typeface="Algerian" panose="04020705040A02060702" pitchFamily="82" charset="0"/>
              </a:rPr>
              <a:t>SCOPE OF THE PRESENT WOR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1FA822-6B5D-4154-B464-FD0B38AF6A58}"/>
              </a:ext>
            </a:extLst>
          </p:cNvPr>
          <p:cNvSpPr>
            <a:spLocks noGrp="1"/>
          </p:cNvSpPr>
          <p:nvPr>
            <p:ph idx="1"/>
          </p:nvPr>
        </p:nvSpPr>
        <p:spPr>
          <a:solidFill>
            <a:srgbClr val="92D050"/>
          </a:solidFill>
        </p:spPr>
        <p:txBody>
          <a:bodyPr>
            <a:normAutofit fontScale="92500" lnSpcReduction="10000"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sz="2400" dirty="0"/>
              <a:t> PREPARATION AND CHARACTERIZATION OF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dirty="0" err="1"/>
              <a:t>i</a:t>
            </a:r>
            <a:r>
              <a:rPr lang="en-US" sz="2400" dirty="0"/>
              <a:t>)</a:t>
            </a:r>
            <a:r>
              <a:rPr lang="en-US" sz="2400" b="1" dirty="0"/>
              <a:t>   </a:t>
            </a:r>
            <a:r>
              <a:rPr lang="en-US" sz="2100" b="1" dirty="0"/>
              <a:t>4′-substituted 2-benzylidene-1,3-indandiones.</a:t>
            </a:r>
          </a:p>
          <a:p>
            <a:pPr marL="0" indent="0">
              <a:buNone/>
            </a:pPr>
            <a:r>
              <a:rPr lang="en-US" sz="2400" b="1" dirty="0"/>
              <a:t>	ii)  </a:t>
            </a:r>
            <a:r>
              <a:rPr lang="en-US" sz="2100" b="1" dirty="0"/>
              <a:t>4′-substituted 5-benzylidenebarbituric acids.</a:t>
            </a:r>
          </a:p>
          <a:p>
            <a:pPr marL="0" indent="0">
              <a:buNone/>
            </a:pPr>
            <a:r>
              <a:rPr lang="en-US" sz="2400" b="1" dirty="0"/>
              <a:t>	iii) </a:t>
            </a:r>
            <a:r>
              <a:rPr lang="en-US" b="1" dirty="0"/>
              <a:t>4′-substituted (E)-1-(furan-2-yl)-3-phenylprop-2-ene-1-one</a:t>
            </a:r>
            <a:endParaRPr lang="en-US" sz="2400" b="1" dirty="0"/>
          </a:p>
          <a:p>
            <a:pPr>
              <a:buFont typeface="Wingdings" panose="05000000000000000000" pitchFamily="2" charset="2"/>
              <a:buChar char="Ø"/>
            </a:pPr>
            <a:r>
              <a:rPr lang="en-US" sz="2400" dirty="0"/>
              <a:t> CORRELATION  WITH SPECTROSCOPIC DATA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400" dirty="0"/>
              <a:t>  CORRELATION  WITH INHIBITION ZONE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400" dirty="0"/>
              <a:t>  CORRELATION  WITH E</a:t>
            </a:r>
            <a:r>
              <a:rPr lang="en-US" sz="2400" baseline="-25000" dirty="0"/>
              <a:t>p </a:t>
            </a:r>
            <a:r>
              <a:rPr lang="en-US" sz="2400" dirty="0"/>
              <a:t> and E</a:t>
            </a:r>
            <a:r>
              <a:rPr lang="en-US" sz="2400" baseline="-25000" dirty="0"/>
              <a:t>P</a:t>
            </a:r>
            <a:r>
              <a:rPr lang="en-US" sz="2400" baseline="30000" dirty="0"/>
              <a:t>1/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3EA4D91-A73D-4A14-BFA7-A405CB9482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3887986"/>
      </p:ext>
    </p:extLst>
  </p:cSld>
  <p:clrMapOvr>
    <a:masterClrMapping/>
  </p:clrMapOvr>
  <p:transition spd="slow">
    <p:wipe/>
  </p:transition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CAFD441-EF5A-40F1-BE7C-214984864E8A}"/>
              </a:ext>
            </a:extLst>
          </p:cNvPr>
          <p:cNvSpPr/>
          <p:nvPr/>
        </p:nvSpPr>
        <p:spPr>
          <a:xfrm>
            <a:off x="3067724" y="107238"/>
            <a:ext cx="5831468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SP analysis of log IZD (mm) with dual parameter equation </a:t>
            </a:r>
            <a:endParaRPr lang="en-US" dirty="0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90684B2C-F792-468A-936B-4E803BD325D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4734966"/>
              </p:ext>
            </p:extLst>
          </p:nvPr>
        </p:nvGraphicFramePr>
        <p:xfrm>
          <a:off x="2251329" y="814115"/>
          <a:ext cx="7136449" cy="521878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62464">
                  <a:extLst>
                    <a:ext uri="{9D8B030D-6E8A-4147-A177-3AD203B41FA5}">
                      <a16:colId xmlns:a16="http://schemas.microsoft.com/office/drawing/2014/main" val="2596993204"/>
                    </a:ext>
                  </a:extLst>
                </a:gridCol>
                <a:gridCol w="1113958">
                  <a:extLst>
                    <a:ext uri="{9D8B030D-6E8A-4147-A177-3AD203B41FA5}">
                      <a16:colId xmlns:a16="http://schemas.microsoft.com/office/drawing/2014/main" val="3392848516"/>
                    </a:ext>
                  </a:extLst>
                </a:gridCol>
                <a:gridCol w="620804">
                  <a:extLst>
                    <a:ext uri="{9D8B030D-6E8A-4147-A177-3AD203B41FA5}">
                      <a16:colId xmlns:a16="http://schemas.microsoft.com/office/drawing/2014/main" val="701324118"/>
                    </a:ext>
                  </a:extLst>
                </a:gridCol>
                <a:gridCol w="810532">
                  <a:extLst>
                    <a:ext uri="{9D8B030D-6E8A-4147-A177-3AD203B41FA5}">
                      <a16:colId xmlns:a16="http://schemas.microsoft.com/office/drawing/2014/main" val="2867262541"/>
                    </a:ext>
                  </a:extLst>
                </a:gridCol>
                <a:gridCol w="772168">
                  <a:extLst>
                    <a:ext uri="{9D8B030D-6E8A-4147-A177-3AD203B41FA5}">
                      <a16:colId xmlns:a16="http://schemas.microsoft.com/office/drawing/2014/main" val="949023814"/>
                    </a:ext>
                  </a:extLst>
                </a:gridCol>
                <a:gridCol w="495945">
                  <a:extLst>
                    <a:ext uri="{9D8B030D-6E8A-4147-A177-3AD203B41FA5}">
                      <a16:colId xmlns:a16="http://schemas.microsoft.com/office/drawing/2014/main" val="1582290259"/>
                    </a:ext>
                  </a:extLst>
                </a:gridCol>
                <a:gridCol w="437352">
                  <a:extLst>
                    <a:ext uri="{9D8B030D-6E8A-4147-A177-3AD203B41FA5}">
                      <a16:colId xmlns:a16="http://schemas.microsoft.com/office/drawing/2014/main" val="3130617531"/>
                    </a:ext>
                  </a:extLst>
                </a:gridCol>
                <a:gridCol w="521056">
                  <a:extLst>
                    <a:ext uri="{9D8B030D-6E8A-4147-A177-3AD203B41FA5}">
                      <a16:colId xmlns:a16="http://schemas.microsoft.com/office/drawing/2014/main" val="2455801930"/>
                    </a:ext>
                  </a:extLst>
                </a:gridCol>
                <a:gridCol w="894934">
                  <a:extLst>
                    <a:ext uri="{9D8B030D-6E8A-4147-A177-3AD203B41FA5}">
                      <a16:colId xmlns:a16="http://schemas.microsoft.com/office/drawing/2014/main" val="733860594"/>
                    </a:ext>
                  </a:extLst>
                </a:gridCol>
                <a:gridCol w="417124">
                  <a:extLst>
                    <a:ext uri="{9D8B030D-6E8A-4147-A177-3AD203B41FA5}">
                      <a16:colId xmlns:a16="http://schemas.microsoft.com/office/drawing/2014/main" val="4182177661"/>
                    </a:ext>
                  </a:extLst>
                </a:gridCol>
                <a:gridCol w="590112">
                  <a:extLst>
                    <a:ext uri="{9D8B030D-6E8A-4147-A177-3AD203B41FA5}">
                      <a16:colId xmlns:a16="http://schemas.microsoft.com/office/drawing/2014/main" val="3923906011"/>
                    </a:ext>
                  </a:extLst>
                </a:gridCol>
              </a:tblGrid>
              <a:tr h="44734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r>
                        <a:rPr lang="en-US" sz="1100" dirty="0" err="1">
                          <a:effectLst/>
                        </a:rPr>
                        <a:t>S.No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Bacteria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cale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ρ</a:t>
                      </a:r>
                      <a:r>
                        <a:rPr lang="en-US" sz="1200" baseline="-25000">
                          <a:effectLst/>
                        </a:rPr>
                        <a:t>I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ρ</a:t>
                      </a:r>
                      <a:r>
                        <a:rPr lang="en-US" sz="1200" baseline="-25000">
                          <a:effectLst/>
                        </a:rPr>
                        <a:t>R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R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E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 F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Log(IZD)o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n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λ=</a:t>
                      </a:r>
                      <a:r>
                        <a:rPr lang="en-US" sz="1200" dirty="0" err="1">
                          <a:effectLst/>
                        </a:rPr>
                        <a:t>ρ</a:t>
                      </a:r>
                      <a:r>
                        <a:rPr lang="en-US" sz="1200" baseline="-25000" dirty="0" err="1">
                          <a:effectLst/>
                        </a:rPr>
                        <a:t>R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 err="1">
                          <a:effectLst/>
                        </a:rPr>
                        <a:t>ρ</a:t>
                      </a:r>
                      <a:r>
                        <a:rPr lang="en-US" sz="1200" baseline="-25000" dirty="0" err="1">
                          <a:effectLst/>
                        </a:rPr>
                        <a:t>I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extLst>
                  <a:ext uri="{0D108BD9-81ED-4DB2-BD59-A6C34878D82A}">
                    <a16:rowId xmlns:a16="http://schemas.microsoft.com/office/drawing/2014/main" val="1311228438"/>
                  </a:ext>
                </a:extLst>
              </a:tr>
              <a:tr h="29505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/>
                </a:tc>
                <a:tc rowSpan="6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Escherichia coli	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I</a:t>
                      </a:r>
                      <a:r>
                        <a:rPr lang="en-US" sz="1000" baseline="-25000" dirty="0">
                          <a:effectLst/>
                        </a:rPr>
                        <a:t> ,</a:t>
                      </a: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R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0.24±0.08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0.35±0.08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0.954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0.05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5.2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14±0.0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1.46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extLst>
                  <a:ext uri="{0D108BD9-81ED-4DB2-BD59-A6C34878D82A}">
                    <a16:rowId xmlns:a16="http://schemas.microsoft.com/office/drawing/2014/main" val="1619918453"/>
                  </a:ext>
                </a:extLst>
              </a:tr>
              <a:tr h="295054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I ,</a:t>
                      </a: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R</a:t>
                      </a:r>
                      <a:r>
                        <a:rPr lang="en-US" sz="1000" baseline="30000">
                          <a:effectLst/>
                        </a:rPr>
                        <a:t>+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11±0.2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15±0.2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76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1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2.75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1.16±0.09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7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1.36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extLst>
                  <a:ext uri="{0D108BD9-81ED-4DB2-BD59-A6C34878D82A}">
                    <a16:rowId xmlns:a16="http://schemas.microsoft.com/office/drawing/2014/main" val="1738225626"/>
                  </a:ext>
                </a:extLst>
              </a:tr>
              <a:tr h="295054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I ,</a:t>
                      </a: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R</a:t>
                      </a:r>
                      <a:r>
                        <a:rPr lang="en-US" sz="1000" baseline="30000">
                          <a:effectLst/>
                        </a:rPr>
                        <a:t>o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28±0.18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15±0.1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72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1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6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10±0.0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0.54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extLst>
                  <a:ext uri="{0D108BD9-81ED-4DB2-BD59-A6C34878D82A}">
                    <a16:rowId xmlns:a16="http://schemas.microsoft.com/office/drawing/2014/main" val="4103778142"/>
                  </a:ext>
                </a:extLst>
              </a:tr>
              <a:tr h="295054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I ,</a:t>
                      </a: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R</a:t>
                      </a:r>
                      <a:r>
                        <a:rPr lang="en-US" sz="1000" baseline="30000">
                          <a:effectLst/>
                        </a:rPr>
                        <a:t>-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23±0.1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18±0.1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79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1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.5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11±0.0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0.78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extLst>
                  <a:ext uri="{0D108BD9-81ED-4DB2-BD59-A6C34878D82A}">
                    <a16:rowId xmlns:a16="http://schemas.microsoft.com/office/drawing/2014/main" val="1417985747"/>
                  </a:ext>
                </a:extLst>
              </a:tr>
              <a:tr h="295054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F,R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24±0.09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34±0.0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94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6.8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14±0.0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1.42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extLst>
                  <a:ext uri="{0D108BD9-81ED-4DB2-BD59-A6C34878D82A}">
                    <a16:rowId xmlns:a16="http://schemas.microsoft.com/office/drawing/2014/main" val="3030793996"/>
                  </a:ext>
                </a:extLst>
              </a:tr>
              <a:tr h="181358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extLst>
                  <a:ext uri="{0D108BD9-81ED-4DB2-BD59-A6C34878D82A}">
                    <a16:rowId xmlns:a16="http://schemas.microsoft.com/office/drawing/2014/main" val="2511013942"/>
                  </a:ext>
                </a:extLst>
              </a:tr>
              <a:tr h="29505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/>
                </a:tc>
                <a:tc rowSpan="6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 err="1">
                          <a:effectLst/>
                        </a:rPr>
                        <a:t>Klebsiella</a:t>
                      </a:r>
                      <a:r>
                        <a:rPr lang="en-US" sz="1000" dirty="0">
                          <a:effectLst/>
                        </a:rPr>
                        <a:t> </a:t>
                      </a:r>
                      <a:r>
                        <a:rPr lang="en-US" sz="1000" dirty="0" err="1">
                          <a:effectLst/>
                        </a:rPr>
                        <a:t>oxytoca</a:t>
                      </a:r>
                      <a:endParaRPr lang="en-US" sz="1000" dirty="0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I ,</a:t>
                      </a: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R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33±0.1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55±0.1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95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5.8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21±0.0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1.66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extLst>
                  <a:ext uri="{0D108BD9-81ED-4DB2-BD59-A6C34878D82A}">
                    <a16:rowId xmlns:a16="http://schemas.microsoft.com/office/drawing/2014/main" val="236316336"/>
                  </a:ext>
                </a:extLst>
              </a:tr>
              <a:tr h="295054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I ,</a:t>
                      </a: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R</a:t>
                      </a:r>
                      <a:r>
                        <a:rPr lang="en-US" sz="1000" baseline="30000">
                          <a:effectLst/>
                        </a:rPr>
                        <a:t>+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15±0.28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21±0.1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76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1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.7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24±0.1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1.40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extLst>
                  <a:ext uri="{0D108BD9-81ED-4DB2-BD59-A6C34878D82A}">
                    <a16:rowId xmlns:a16="http://schemas.microsoft.com/office/drawing/2014/main" val="137432619"/>
                  </a:ext>
                </a:extLst>
              </a:tr>
              <a:tr h="295054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I ,</a:t>
                      </a: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R</a:t>
                      </a:r>
                      <a:r>
                        <a:rPr lang="en-US" sz="1000" baseline="30000">
                          <a:effectLst/>
                        </a:rPr>
                        <a:t>o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40±0.28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26±0.2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70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1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5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15±0.1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0.65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extLst>
                  <a:ext uri="{0D108BD9-81ED-4DB2-BD59-A6C34878D82A}">
                    <a16:rowId xmlns:a16="http://schemas.microsoft.com/office/drawing/2014/main" val="3457363487"/>
                  </a:ext>
                </a:extLst>
              </a:tr>
              <a:tr h="295054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I ,</a:t>
                      </a: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R</a:t>
                      </a:r>
                      <a:r>
                        <a:rPr lang="en-US" sz="1000" baseline="30000">
                          <a:effectLst/>
                        </a:rPr>
                        <a:t>-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31±0.2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30±0.2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77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1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.29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16±0.1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0.97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extLst>
                  <a:ext uri="{0D108BD9-81ED-4DB2-BD59-A6C34878D82A}">
                    <a16:rowId xmlns:a16="http://schemas.microsoft.com/office/drawing/2014/main" val="3584625046"/>
                  </a:ext>
                </a:extLst>
              </a:tr>
              <a:tr h="295054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F,R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35±0.1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25±0.1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90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9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8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20±0.0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0.71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extLst>
                  <a:ext uri="{0D108BD9-81ED-4DB2-BD59-A6C34878D82A}">
                    <a16:rowId xmlns:a16="http://schemas.microsoft.com/office/drawing/2014/main" val="1599318413"/>
                  </a:ext>
                </a:extLst>
              </a:tr>
              <a:tr h="146827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extLst>
                  <a:ext uri="{0D108BD9-81ED-4DB2-BD59-A6C34878D82A}">
                    <a16:rowId xmlns:a16="http://schemas.microsoft.com/office/drawing/2014/main" val="1410096554"/>
                  </a:ext>
                </a:extLst>
              </a:tr>
              <a:tr h="29505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/>
                </a:tc>
                <a:tc rowSpan="5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Proteus mirabilis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I ,</a:t>
                      </a: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R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45±0.1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44±0.1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94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8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1.4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06±0.0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6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0.98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extLst>
                  <a:ext uri="{0D108BD9-81ED-4DB2-BD59-A6C34878D82A}">
                    <a16:rowId xmlns:a16="http://schemas.microsoft.com/office/drawing/2014/main" val="3992853114"/>
                  </a:ext>
                </a:extLst>
              </a:tr>
              <a:tr h="295054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I ,</a:t>
                      </a: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R</a:t>
                      </a:r>
                      <a:r>
                        <a:rPr lang="en-US" sz="1000" baseline="30000">
                          <a:effectLst/>
                        </a:rPr>
                        <a:t>+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31±0.2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17±0.1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80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1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3.6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08±0.1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7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0.55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extLst>
                  <a:ext uri="{0D108BD9-81ED-4DB2-BD59-A6C34878D82A}">
                    <a16:rowId xmlns:a16="http://schemas.microsoft.com/office/drawing/2014/main" val="3705866186"/>
                  </a:ext>
                </a:extLst>
              </a:tr>
              <a:tr h="295054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I ,</a:t>
                      </a: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R</a:t>
                      </a:r>
                      <a:r>
                        <a:rPr lang="en-US" sz="1000" baseline="30000">
                          <a:effectLst/>
                        </a:rPr>
                        <a:t>o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51±0.2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14±0.2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76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1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2.09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99±0.1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6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0.28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extLst>
                  <a:ext uri="{0D108BD9-81ED-4DB2-BD59-A6C34878D82A}">
                    <a16:rowId xmlns:a16="http://schemas.microsoft.com/office/drawing/2014/main" val="42672022"/>
                  </a:ext>
                </a:extLst>
              </a:tr>
              <a:tr h="295054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I ,</a:t>
                      </a: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R</a:t>
                      </a:r>
                      <a:r>
                        <a:rPr lang="en-US" sz="1000" baseline="30000">
                          <a:effectLst/>
                        </a:rPr>
                        <a:t>-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44±0.2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21±0.19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81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1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2.9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01±0.09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0.48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extLst>
                  <a:ext uri="{0D108BD9-81ED-4DB2-BD59-A6C34878D82A}">
                    <a16:rowId xmlns:a16="http://schemas.microsoft.com/office/drawing/2014/main" val="3965656358"/>
                  </a:ext>
                </a:extLst>
              </a:tr>
              <a:tr h="295054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F,R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47±0.1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40±0.1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918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9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0.6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04±0.0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0.85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089" marR="48089" marT="0" marB="0" anchor="ctr"/>
                </a:tc>
                <a:extLst>
                  <a:ext uri="{0D108BD9-81ED-4DB2-BD59-A6C34878D82A}">
                    <a16:rowId xmlns:a16="http://schemas.microsoft.com/office/drawing/2014/main" val="1774374797"/>
                  </a:ext>
                </a:extLst>
              </a:tr>
            </a:tbl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4DF009B-2F33-4D10-A580-493BE36652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9158700"/>
      </p:ext>
    </p:extLst>
  </p:cSld>
  <p:clrMapOvr>
    <a:masterClrMapping/>
  </p:clrMapOvr>
  <p:transition spd="slow">
    <p:wipe/>
  </p:transition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1729034B-3E60-4AB4-9076-423BFA37C79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1547760"/>
              </p:ext>
            </p:extLst>
          </p:nvPr>
        </p:nvGraphicFramePr>
        <p:xfrm>
          <a:off x="3293613" y="1368144"/>
          <a:ext cx="7310064" cy="355610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73715">
                  <a:extLst>
                    <a:ext uri="{9D8B030D-6E8A-4147-A177-3AD203B41FA5}">
                      <a16:colId xmlns:a16="http://schemas.microsoft.com/office/drawing/2014/main" val="2446794108"/>
                    </a:ext>
                  </a:extLst>
                </a:gridCol>
                <a:gridCol w="1141059">
                  <a:extLst>
                    <a:ext uri="{9D8B030D-6E8A-4147-A177-3AD203B41FA5}">
                      <a16:colId xmlns:a16="http://schemas.microsoft.com/office/drawing/2014/main" val="2724123641"/>
                    </a:ext>
                  </a:extLst>
                </a:gridCol>
                <a:gridCol w="635907">
                  <a:extLst>
                    <a:ext uri="{9D8B030D-6E8A-4147-A177-3AD203B41FA5}">
                      <a16:colId xmlns:a16="http://schemas.microsoft.com/office/drawing/2014/main" val="2331524927"/>
                    </a:ext>
                  </a:extLst>
                </a:gridCol>
                <a:gridCol w="830251">
                  <a:extLst>
                    <a:ext uri="{9D8B030D-6E8A-4147-A177-3AD203B41FA5}">
                      <a16:colId xmlns:a16="http://schemas.microsoft.com/office/drawing/2014/main" val="3323396431"/>
                    </a:ext>
                  </a:extLst>
                </a:gridCol>
                <a:gridCol w="790952">
                  <a:extLst>
                    <a:ext uri="{9D8B030D-6E8A-4147-A177-3AD203B41FA5}">
                      <a16:colId xmlns:a16="http://schemas.microsoft.com/office/drawing/2014/main" val="3867633896"/>
                    </a:ext>
                  </a:extLst>
                </a:gridCol>
                <a:gridCol w="508010">
                  <a:extLst>
                    <a:ext uri="{9D8B030D-6E8A-4147-A177-3AD203B41FA5}">
                      <a16:colId xmlns:a16="http://schemas.microsoft.com/office/drawing/2014/main" val="2809073248"/>
                    </a:ext>
                  </a:extLst>
                </a:gridCol>
                <a:gridCol w="447992">
                  <a:extLst>
                    <a:ext uri="{9D8B030D-6E8A-4147-A177-3AD203B41FA5}">
                      <a16:colId xmlns:a16="http://schemas.microsoft.com/office/drawing/2014/main" val="1039205456"/>
                    </a:ext>
                  </a:extLst>
                </a:gridCol>
                <a:gridCol w="533732">
                  <a:extLst>
                    <a:ext uri="{9D8B030D-6E8A-4147-A177-3AD203B41FA5}">
                      <a16:colId xmlns:a16="http://schemas.microsoft.com/office/drawing/2014/main" val="3437513260"/>
                    </a:ext>
                  </a:extLst>
                </a:gridCol>
                <a:gridCol w="916705">
                  <a:extLst>
                    <a:ext uri="{9D8B030D-6E8A-4147-A177-3AD203B41FA5}">
                      <a16:colId xmlns:a16="http://schemas.microsoft.com/office/drawing/2014/main" val="1248024901"/>
                    </a:ext>
                  </a:extLst>
                </a:gridCol>
                <a:gridCol w="427273">
                  <a:extLst>
                    <a:ext uri="{9D8B030D-6E8A-4147-A177-3AD203B41FA5}">
                      <a16:colId xmlns:a16="http://schemas.microsoft.com/office/drawing/2014/main" val="2785789978"/>
                    </a:ext>
                  </a:extLst>
                </a:gridCol>
                <a:gridCol w="604468">
                  <a:extLst>
                    <a:ext uri="{9D8B030D-6E8A-4147-A177-3AD203B41FA5}">
                      <a16:colId xmlns:a16="http://schemas.microsoft.com/office/drawing/2014/main" val="291132184"/>
                    </a:ext>
                  </a:extLst>
                </a:gridCol>
              </a:tblGrid>
              <a:tr h="20492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/>
                </a:tc>
                <a:tc rowSpan="6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Pseudomonas aeruginosa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I</a:t>
                      </a:r>
                      <a:r>
                        <a:rPr lang="en-US" sz="1100" baseline="-25000" dirty="0">
                          <a:effectLst/>
                        </a:rPr>
                        <a:t> ,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R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3±0.0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7±0.0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6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9.0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22±0.0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1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extLst>
                  <a:ext uri="{0D108BD9-81ED-4DB2-BD59-A6C34878D82A}">
                    <a16:rowId xmlns:a16="http://schemas.microsoft.com/office/drawing/2014/main" val="2555242371"/>
                  </a:ext>
                </a:extLst>
              </a:tr>
              <a:tr h="213468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I</a:t>
                      </a:r>
                      <a:r>
                        <a:rPr lang="en-US" sz="1100" baseline="-25000" dirty="0">
                          <a:effectLst/>
                        </a:rPr>
                        <a:t> ,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R</a:t>
                      </a:r>
                      <a:r>
                        <a:rPr lang="en-US" sz="1100" baseline="30000" dirty="0">
                          <a:effectLst/>
                        </a:rPr>
                        <a:t>+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2±0.2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3±0.1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77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3.0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23±0.1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5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extLst>
                  <a:ext uri="{0D108BD9-81ED-4DB2-BD59-A6C34878D82A}">
                    <a16:rowId xmlns:a16="http://schemas.microsoft.com/office/drawing/2014/main" val="799762118"/>
                  </a:ext>
                </a:extLst>
              </a:tr>
              <a:tr h="213468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I</a:t>
                      </a:r>
                      <a:r>
                        <a:rPr lang="en-US" sz="1100" baseline="-25000" dirty="0">
                          <a:effectLst/>
                        </a:rPr>
                        <a:t> ,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R</a:t>
                      </a:r>
                      <a:r>
                        <a:rPr lang="en-US" sz="1100" baseline="30000" dirty="0" err="1">
                          <a:effectLst/>
                        </a:rPr>
                        <a:t>o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0.37±0.19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5±0.1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76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2.1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17±0.0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4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extLst>
                  <a:ext uri="{0D108BD9-81ED-4DB2-BD59-A6C34878D82A}">
                    <a16:rowId xmlns:a16="http://schemas.microsoft.com/office/drawing/2014/main" val="2126319965"/>
                  </a:ext>
                </a:extLst>
              </a:tr>
              <a:tr h="213468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I</a:t>
                      </a:r>
                      <a:r>
                        <a:rPr lang="en-US" sz="1100" baseline="-25000" dirty="0">
                          <a:effectLst/>
                        </a:rPr>
                        <a:t> ,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R</a:t>
                      </a:r>
                      <a:r>
                        <a:rPr lang="en-US" sz="1100" baseline="30000" dirty="0">
                          <a:effectLst/>
                        </a:rPr>
                        <a:t>-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0.31±0.1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1±0.1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83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3.5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18±0.0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0.68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extLst>
                  <a:ext uri="{0D108BD9-81ED-4DB2-BD59-A6C34878D82A}">
                    <a16:rowId xmlns:a16="http://schemas.microsoft.com/office/drawing/2014/main" val="1844392453"/>
                  </a:ext>
                </a:extLst>
              </a:tr>
              <a:tr h="17789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F,R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5±0.1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4±0.0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4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5.5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21±0.0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extLst>
                  <a:ext uri="{0D108BD9-81ED-4DB2-BD59-A6C34878D82A}">
                    <a16:rowId xmlns:a16="http://schemas.microsoft.com/office/drawing/2014/main" val="2104370919"/>
                  </a:ext>
                </a:extLst>
              </a:tr>
              <a:tr h="17789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extLst>
                  <a:ext uri="{0D108BD9-81ED-4DB2-BD59-A6C34878D82A}">
                    <a16:rowId xmlns:a16="http://schemas.microsoft.com/office/drawing/2014/main" val="1552025397"/>
                  </a:ext>
                </a:extLst>
              </a:tr>
              <a:tr h="21346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/>
                </a:tc>
                <a:tc rowSpan="5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Shigella sonnei	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I</a:t>
                      </a:r>
                      <a:r>
                        <a:rPr lang="en-US" sz="1100" baseline="-25000" dirty="0">
                          <a:effectLst/>
                        </a:rPr>
                        <a:t> ,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R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3±0.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9±0.1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5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3.8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9±0.0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1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extLst>
                  <a:ext uri="{0D108BD9-81ED-4DB2-BD59-A6C34878D82A}">
                    <a16:rowId xmlns:a16="http://schemas.microsoft.com/office/drawing/2014/main" val="1279973638"/>
                  </a:ext>
                </a:extLst>
              </a:tr>
              <a:tr h="243353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I</a:t>
                      </a:r>
                      <a:r>
                        <a:rPr lang="en-US" sz="1100" baseline="-25000" dirty="0">
                          <a:effectLst/>
                        </a:rPr>
                        <a:t> ,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R</a:t>
                      </a:r>
                      <a:r>
                        <a:rPr lang="en-US" sz="1100" baseline="30000" dirty="0">
                          <a:effectLst/>
                        </a:rPr>
                        <a:t>+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1±0.2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5±0.1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78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3.1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11±0.1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7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extLst>
                  <a:ext uri="{0D108BD9-81ED-4DB2-BD59-A6C34878D82A}">
                    <a16:rowId xmlns:a16="http://schemas.microsoft.com/office/drawing/2014/main" val="1533210885"/>
                  </a:ext>
                </a:extLst>
              </a:tr>
              <a:tr h="17789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I</a:t>
                      </a:r>
                      <a:r>
                        <a:rPr lang="en-US" sz="1100" baseline="-25000" dirty="0">
                          <a:effectLst/>
                        </a:rPr>
                        <a:t> ,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R</a:t>
                      </a:r>
                      <a:r>
                        <a:rPr lang="en-US" sz="1100" baseline="30000" dirty="0" err="1">
                          <a:effectLst/>
                        </a:rPr>
                        <a:t>o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8±0.2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4±0.2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73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1.7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4±0.0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extLst>
                  <a:ext uri="{0D108BD9-81ED-4DB2-BD59-A6C34878D82A}">
                    <a16:rowId xmlns:a16="http://schemas.microsoft.com/office/drawing/2014/main" val="2818239881"/>
                  </a:ext>
                </a:extLst>
              </a:tr>
              <a:tr h="204929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I</a:t>
                      </a:r>
                      <a:r>
                        <a:rPr lang="en-US" sz="1100" baseline="-25000" dirty="0">
                          <a:effectLst/>
                        </a:rPr>
                        <a:t> ,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R</a:t>
                      </a:r>
                      <a:r>
                        <a:rPr lang="en-US" sz="1100" baseline="30000" dirty="0">
                          <a:effectLst/>
                        </a:rPr>
                        <a:t>-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1±0.1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2±0.1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82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3.2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6±0.0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7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extLst>
                  <a:ext uri="{0D108BD9-81ED-4DB2-BD59-A6C34878D82A}">
                    <a16:rowId xmlns:a16="http://schemas.microsoft.com/office/drawing/2014/main" val="2590973925"/>
                  </a:ext>
                </a:extLst>
              </a:tr>
              <a:tr h="17789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F,R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5±0.1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3±0.1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2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0.9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8±0.0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extLst>
                  <a:ext uri="{0D108BD9-81ED-4DB2-BD59-A6C34878D82A}">
                    <a16:rowId xmlns:a16="http://schemas.microsoft.com/office/drawing/2014/main" val="2592792559"/>
                  </a:ext>
                </a:extLst>
              </a:tr>
              <a:tr h="17789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extLst>
                  <a:ext uri="{0D108BD9-81ED-4DB2-BD59-A6C34878D82A}">
                    <a16:rowId xmlns:a16="http://schemas.microsoft.com/office/drawing/2014/main" val="2702371746"/>
                  </a:ext>
                </a:extLst>
              </a:tr>
              <a:tr h="17789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/>
                </a:tc>
                <a:tc rowSpan="5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Staphylococcus aureus	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I</a:t>
                      </a:r>
                      <a:r>
                        <a:rPr lang="en-US" sz="1100" baseline="-25000" dirty="0">
                          <a:effectLst/>
                        </a:rPr>
                        <a:t> ,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R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8±0.1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61±0.1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0.940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1.3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18±0.0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6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extLst>
                  <a:ext uri="{0D108BD9-81ED-4DB2-BD59-A6C34878D82A}">
                    <a16:rowId xmlns:a16="http://schemas.microsoft.com/office/drawing/2014/main" val="2710719523"/>
                  </a:ext>
                </a:extLst>
              </a:tr>
              <a:tr h="234814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I</a:t>
                      </a:r>
                      <a:r>
                        <a:rPr lang="en-US" sz="1100" baseline="-25000" dirty="0">
                          <a:effectLst/>
                        </a:rPr>
                        <a:t> ,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R</a:t>
                      </a:r>
                      <a:r>
                        <a:rPr lang="en-US" sz="1100" baseline="30000" dirty="0">
                          <a:effectLst/>
                        </a:rPr>
                        <a:t>+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9±0.3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2±0.1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74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4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20±0.1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1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extLst>
                  <a:ext uri="{0D108BD9-81ED-4DB2-BD59-A6C34878D82A}">
                    <a16:rowId xmlns:a16="http://schemas.microsoft.com/office/drawing/2014/main" val="2639176870"/>
                  </a:ext>
                </a:extLst>
              </a:tr>
              <a:tr h="213468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I</a:t>
                      </a:r>
                      <a:r>
                        <a:rPr lang="en-US" sz="1100" baseline="-25000" dirty="0">
                          <a:effectLst/>
                        </a:rPr>
                        <a:t> ,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R</a:t>
                      </a:r>
                      <a:r>
                        <a:rPr lang="en-US" sz="1100" baseline="30000" dirty="0" err="1">
                          <a:effectLst/>
                        </a:rPr>
                        <a:t>o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.45±0.3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3±0.3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65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1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9±0.1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5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extLst>
                  <a:ext uri="{0D108BD9-81ED-4DB2-BD59-A6C34878D82A}">
                    <a16:rowId xmlns:a16="http://schemas.microsoft.com/office/drawing/2014/main" val="1314676953"/>
                  </a:ext>
                </a:extLst>
              </a:tr>
              <a:tr h="213468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I</a:t>
                      </a:r>
                      <a:r>
                        <a:rPr lang="en-US" sz="1100" baseline="-25000" dirty="0">
                          <a:effectLst/>
                        </a:rPr>
                        <a:t> ,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R</a:t>
                      </a:r>
                      <a:r>
                        <a:rPr lang="en-US" sz="1100" baseline="30000" dirty="0">
                          <a:effectLst/>
                        </a:rPr>
                        <a:t>-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5±0.2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5±0.2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78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3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13±0.1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extLst>
                  <a:ext uri="{0D108BD9-81ED-4DB2-BD59-A6C34878D82A}">
                    <a16:rowId xmlns:a16="http://schemas.microsoft.com/office/drawing/2014/main" val="2079036473"/>
                  </a:ext>
                </a:extLst>
              </a:tr>
              <a:tr h="213468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F,R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0.42±0.22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0.44±0.1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0.860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0.12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5.63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1.15±0.09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1.05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1232" marR="51232" marT="0" marB="0" anchor="ctr"/>
                </a:tc>
                <a:extLst>
                  <a:ext uri="{0D108BD9-81ED-4DB2-BD59-A6C34878D82A}">
                    <a16:rowId xmlns:a16="http://schemas.microsoft.com/office/drawing/2014/main" val="492210415"/>
                  </a:ext>
                </a:extLst>
              </a:tr>
            </a:tbl>
          </a:graphicData>
        </a:graphic>
      </p:graphicFrame>
      <p:sp>
        <p:nvSpPr>
          <p:cNvPr id="3" name="Rectangle 1">
            <a:extLst>
              <a:ext uri="{FF2B5EF4-FFF2-40B4-BE49-F238E27FC236}">
                <a16:creationId xmlns:a16="http://schemas.microsoft.com/office/drawing/2014/main" id="{5673F313-E9C6-4271-8666-13E26477DB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5875" y="20161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9F25A54C-963E-496D-AEB5-4A55191C234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91506393"/>
              </p:ext>
            </p:extLst>
          </p:nvPr>
        </p:nvGraphicFramePr>
        <p:xfrm>
          <a:off x="3293613" y="677532"/>
          <a:ext cx="7310064" cy="69061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73715">
                  <a:extLst>
                    <a:ext uri="{9D8B030D-6E8A-4147-A177-3AD203B41FA5}">
                      <a16:colId xmlns:a16="http://schemas.microsoft.com/office/drawing/2014/main" val="4154988802"/>
                    </a:ext>
                  </a:extLst>
                </a:gridCol>
                <a:gridCol w="1141059">
                  <a:extLst>
                    <a:ext uri="{9D8B030D-6E8A-4147-A177-3AD203B41FA5}">
                      <a16:colId xmlns:a16="http://schemas.microsoft.com/office/drawing/2014/main" val="2670053589"/>
                    </a:ext>
                  </a:extLst>
                </a:gridCol>
                <a:gridCol w="635907">
                  <a:extLst>
                    <a:ext uri="{9D8B030D-6E8A-4147-A177-3AD203B41FA5}">
                      <a16:colId xmlns:a16="http://schemas.microsoft.com/office/drawing/2014/main" val="1864849928"/>
                    </a:ext>
                  </a:extLst>
                </a:gridCol>
                <a:gridCol w="830251">
                  <a:extLst>
                    <a:ext uri="{9D8B030D-6E8A-4147-A177-3AD203B41FA5}">
                      <a16:colId xmlns:a16="http://schemas.microsoft.com/office/drawing/2014/main" val="3343513281"/>
                    </a:ext>
                  </a:extLst>
                </a:gridCol>
                <a:gridCol w="790953">
                  <a:extLst>
                    <a:ext uri="{9D8B030D-6E8A-4147-A177-3AD203B41FA5}">
                      <a16:colId xmlns:a16="http://schemas.microsoft.com/office/drawing/2014/main" val="4010398309"/>
                    </a:ext>
                  </a:extLst>
                </a:gridCol>
                <a:gridCol w="508010">
                  <a:extLst>
                    <a:ext uri="{9D8B030D-6E8A-4147-A177-3AD203B41FA5}">
                      <a16:colId xmlns:a16="http://schemas.microsoft.com/office/drawing/2014/main" val="757398270"/>
                    </a:ext>
                  </a:extLst>
                </a:gridCol>
                <a:gridCol w="447991">
                  <a:extLst>
                    <a:ext uri="{9D8B030D-6E8A-4147-A177-3AD203B41FA5}">
                      <a16:colId xmlns:a16="http://schemas.microsoft.com/office/drawing/2014/main" val="3054153277"/>
                    </a:ext>
                  </a:extLst>
                </a:gridCol>
                <a:gridCol w="533733">
                  <a:extLst>
                    <a:ext uri="{9D8B030D-6E8A-4147-A177-3AD203B41FA5}">
                      <a16:colId xmlns:a16="http://schemas.microsoft.com/office/drawing/2014/main" val="3722732502"/>
                    </a:ext>
                  </a:extLst>
                </a:gridCol>
                <a:gridCol w="916703">
                  <a:extLst>
                    <a:ext uri="{9D8B030D-6E8A-4147-A177-3AD203B41FA5}">
                      <a16:colId xmlns:a16="http://schemas.microsoft.com/office/drawing/2014/main" val="2939228675"/>
                    </a:ext>
                  </a:extLst>
                </a:gridCol>
                <a:gridCol w="427274">
                  <a:extLst>
                    <a:ext uri="{9D8B030D-6E8A-4147-A177-3AD203B41FA5}">
                      <a16:colId xmlns:a16="http://schemas.microsoft.com/office/drawing/2014/main" val="3879846835"/>
                    </a:ext>
                  </a:extLst>
                </a:gridCol>
                <a:gridCol w="604468">
                  <a:extLst>
                    <a:ext uri="{9D8B030D-6E8A-4147-A177-3AD203B41FA5}">
                      <a16:colId xmlns:a16="http://schemas.microsoft.com/office/drawing/2014/main" val="1633316634"/>
                    </a:ext>
                  </a:extLst>
                </a:gridCol>
              </a:tblGrid>
              <a:tr h="6906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S.No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Bacteria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Scale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ρ</a:t>
                      </a:r>
                      <a:r>
                        <a:rPr lang="en-US" sz="1100" baseline="-25000" dirty="0" err="1">
                          <a:effectLst/>
                        </a:rPr>
                        <a:t>I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ρ</a:t>
                      </a:r>
                      <a:r>
                        <a:rPr lang="en-US" sz="1100" baseline="-25000">
                          <a:effectLst/>
                        </a:rPr>
                        <a:t>R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R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SE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 F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Log(IZD)o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n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λ=</a:t>
                      </a:r>
                      <a:r>
                        <a:rPr lang="en-US" sz="1100" dirty="0" err="1">
                          <a:effectLst/>
                        </a:rPr>
                        <a:t>ρ</a:t>
                      </a:r>
                      <a:r>
                        <a:rPr lang="en-US" sz="1100" baseline="-25000" dirty="0" err="1">
                          <a:effectLst/>
                        </a:rPr>
                        <a:t>R</a:t>
                      </a:r>
                      <a:r>
                        <a:rPr lang="en-US" sz="1100" baseline="-25000" dirty="0">
                          <a:effectLst/>
                        </a:rPr>
                        <a:t>/</a:t>
                      </a:r>
                      <a:r>
                        <a:rPr lang="en-US" sz="1100" dirty="0" err="1">
                          <a:effectLst/>
                        </a:rPr>
                        <a:t>ρ</a:t>
                      </a:r>
                      <a:r>
                        <a:rPr lang="en-US" sz="1100" baseline="-25000" dirty="0" err="1">
                          <a:effectLst/>
                        </a:rPr>
                        <a:t>I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051472563"/>
                  </a:ext>
                </a:extLst>
              </a:tr>
            </a:tbl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EE493D2B-C986-402E-8D37-6054C5F788DF}"/>
              </a:ext>
            </a:extLst>
          </p:cNvPr>
          <p:cNvSpPr/>
          <p:nvPr/>
        </p:nvSpPr>
        <p:spPr>
          <a:xfrm>
            <a:off x="3179777" y="4775741"/>
            <a:ext cx="2759089" cy="3693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200000"/>
              </a:lnSpc>
            </a:pPr>
            <a:r>
              <a:rPr lang="en-US" sz="105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( when n=6, the -OH substituent was excluded.)</a:t>
            </a:r>
            <a:endParaRPr lang="en-US" sz="105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67CB005-924B-4668-9CE6-44ACA97D80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5832963"/>
      </p:ext>
    </p:extLst>
  </p:cSld>
  <p:clrMapOvr>
    <a:masterClrMapping/>
  </p:clrMapOvr>
  <p:transition spd="slow">
    <p:wipe/>
  </p:transition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5491FD2-FD43-4640-BA85-F53A653356BC}"/>
              </a:ext>
            </a:extLst>
          </p:cNvPr>
          <p:cNvSpPr/>
          <p:nvPr/>
        </p:nvSpPr>
        <p:spPr>
          <a:xfrm>
            <a:off x="2400884" y="168519"/>
            <a:ext cx="8093613" cy="687881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esults of multiple regression analysis of log IZD (mm) with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,( 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+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- 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)  and 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o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,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(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 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constants using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ukava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–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suno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equation </a:t>
            </a:r>
            <a:endParaRPr lang="en-US" dirty="0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8E72C370-36A2-4C58-862D-FD8CA345C71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8310817"/>
              </p:ext>
            </p:extLst>
          </p:nvPr>
        </p:nvGraphicFramePr>
        <p:xfrm>
          <a:off x="3023951" y="993913"/>
          <a:ext cx="6517615" cy="492260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86046">
                  <a:extLst>
                    <a:ext uri="{9D8B030D-6E8A-4147-A177-3AD203B41FA5}">
                      <a16:colId xmlns:a16="http://schemas.microsoft.com/office/drawing/2014/main" val="471493473"/>
                    </a:ext>
                  </a:extLst>
                </a:gridCol>
                <a:gridCol w="1332225">
                  <a:extLst>
                    <a:ext uri="{9D8B030D-6E8A-4147-A177-3AD203B41FA5}">
                      <a16:colId xmlns:a16="http://schemas.microsoft.com/office/drawing/2014/main" val="258449340"/>
                    </a:ext>
                  </a:extLst>
                </a:gridCol>
                <a:gridCol w="1043847">
                  <a:extLst>
                    <a:ext uri="{9D8B030D-6E8A-4147-A177-3AD203B41FA5}">
                      <a16:colId xmlns:a16="http://schemas.microsoft.com/office/drawing/2014/main" val="4278792045"/>
                    </a:ext>
                  </a:extLst>
                </a:gridCol>
                <a:gridCol w="913874">
                  <a:extLst>
                    <a:ext uri="{9D8B030D-6E8A-4147-A177-3AD203B41FA5}">
                      <a16:colId xmlns:a16="http://schemas.microsoft.com/office/drawing/2014/main" val="3826017410"/>
                    </a:ext>
                  </a:extLst>
                </a:gridCol>
                <a:gridCol w="852949">
                  <a:extLst>
                    <a:ext uri="{9D8B030D-6E8A-4147-A177-3AD203B41FA5}">
                      <a16:colId xmlns:a16="http://schemas.microsoft.com/office/drawing/2014/main" val="2453654863"/>
                    </a:ext>
                  </a:extLst>
                </a:gridCol>
                <a:gridCol w="609249">
                  <a:extLst>
                    <a:ext uri="{9D8B030D-6E8A-4147-A177-3AD203B41FA5}">
                      <a16:colId xmlns:a16="http://schemas.microsoft.com/office/drawing/2014/main" val="3825310492"/>
                    </a:ext>
                  </a:extLst>
                </a:gridCol>
                <a:gridCol w="487400">
                  <a:extLst>
                    <a:ext uri="{9D8B030D-6E8A-4147-A177-3AD203B41FA5}">
                      <a16:colId xmlns:a16="http://schemas.microsoft.com/office/drawing/2014/main" val="2319988010"/>
                    </a:ext>
                  </a:extLst>
                </a:gridCol>
                <a:gridCol w="487400">
                  <a:extLst>
                    <a:ext uri="{9D8B030D-6E8A-4147-A177-3AD203B41FA5}">
                      <a16:colId xmlns:a16="http://schemas.microsoft.com/office/drawing/2014/main" val="3261405103"/>
                    </a:ext>
                  </a:extLst>
                </a:gridCol>
                <a:gridCol w="304625">
                  <a:extLst>
                    <a:ext uri="{9D8B030D-6E8A-4147-A177-3AD203B41FA5}">
                      <a16:colId xmlns:a16="http://schemas.microsoft.com/office/drawing/2014/main" val="1722503561"/>
                    </a:ext>
                  </a:extLst>
                </a:gridCol>
              </a:tblGrid>
              <a:tr h="55679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S.No.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Bacteria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Scale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ρ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r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R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SE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F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n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extLst>
                  <a:ext uri="{0D108BD9-81ED-4DB2-BD59-A6C34878D82A}">
                    <a16:rowId xmlns:a16="http://schemas.microsoft.com/office/drawing/2014/main" val="669002703"/>
                  </a:ext>
                </a:extLst>
              </a:tr>
              <a:tr h="3412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Escherichia coli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>
                          <a:effectLst/>
                        </a:rPr>
                        <a:t>, (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 baseline="30000">
                          <a:effectLst/>
                        </a:rPr>
                        <a:t>+</a:t>
                      </a:r>
                      <a:r>
                        <a:rPr lang="en-US" sz="1100">
                          <a:effectLst/>
                        </a:rPr>
                        <a:t>- 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>
                          <a:effectLst/>
                        </a:rPr>
                        <a:t>)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05±0.0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79±0.1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7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8.3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extLst>
                  <a:ext uri="{0D108BD9-81ED-4DB2-BD59-A6C34878D82A}">
                    <a16:rowId xmlns:a16="http://schemas.microsoft.com/office/drawing/2014/main" val="2508893144"/>
                  </a:ext>
                </a:extLst>
              </a:tr>
              <a:tr h="3412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 baseline="30000">
                          <a:effectLst/>
                        </a:rPr>
                        <a:t>o</a:t>
                      </a:r>
                      <a:r>
                        <a:rPr lang="en-US" sz="1100">
                          <a:effectLst/>
                        </a:rPr>
                        <a:t>,( 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 baseline="30000">
                          <a:effectLst/>
                        </a:rPr>
                        <a:t>+</a:t>
                      </a:r>
                      <a:r>
                        <a:rPr lang="en-US" sz="1100">
                          <a:effectLst/>
                        </a:rPr>
                        <a:t>- 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 baseline="30000">
                          <a:effectLst/>
                        </a:rPr>
                        <a:t>o</a:t>
                      </a:r>
                      <a:r>
                        <a:rPr lang="en-US" sz="1100">
                          <a:effectLst/>
                        </a:rPr>
                        <a:t>)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71±0.0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11±0.0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8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8.1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extLst>
                  <a:ext uri="{0D108BD9-81ED-4DB2-BD59-A6C34878D82A}">
                    <a16:rowId xmlns:a16="http://schemas.microsoft.com/office/drawing/2014/main" val="2529698724"/>
                  </a:ext>
                </a:extLst>
              </a:tr>
              <a:tr h="3412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Klebsiella oxytoca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>
                          <a:effectLst/>
                        </a:rPr>
                        <a:t>,( 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 baseline="30000">
                          <a:effectLst/>
                        </a:rPr>
                        <a:t>+</a:t>
                      </a:r>
                      <a:r>
                        <a:rPr lang="en-US" sz="1100">
                          <a:effectLst/>
                        </a:rPr>
                        <a:t>- 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>
                          <a:effectLst/>
                        </a:rPr>
                        <a:t>)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82±0.0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484±0.1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7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1.1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extLst>
                  <a:ext uri="{0D108BD9-81ED-4DB2-BD59-A6C34878D82A}">
                    <a16:rowId xmlns:a16="http://schemas.microsoft.com/office/drawing/2014/main" val="3729723204"/>
                  </a:ext>
                </a:extLst>
              </a:tr>
              <a:tr h="3412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 baseline="30000">
                          <a:effectLst/>
                        </a:rPr>
                        <a:t>o</a:t>
                      </a:r>
                      <a:r>
                        <a:rPr lang="en-US" sz="1100">
                          <a:effectLst/>
                        </a:rPr>
                        <a:t>,( 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 baseline="30000">
                          <a:effectLst/>
                        </a:rPr>
                        <a:t>+</a:t>
                      </a:r>
                      <a:r>
                        <a:rPr lang="en-US" sz="1100">
                          <a:effectLst/>
                        </a:rPr>
                        <a:t>- 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 baseline="30000">
                          <a:effectLst/>
                        </a:rPr>
                        <a:t>o</a:t>
                      </a:r>
                      <a:r>
                        <a:rPr lang="en-US" sz="1100">
                          <a:effectLst/>
                        </a:rPr>
                        <a:t>)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48±0.0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25±0.0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6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3.1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extLst>
                  <a:ext uri="{0D108BD9-81ED-4DB2-BD59-A6C34878D82A}">
                    <a16:rowId xmlns:a16="http://schemas.microsoft.com/office/drawing/2014/main" val="3639855265"/>
                  </a:ext>
                </a:extLst>
              </a:tr>
              <a:tr h="3412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Proteus mirabili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dirty="0">
                          <a:effectLst/>
                        </a:rPr>
                        <a:t>,( 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+</a:t>
                      </a:r>
                      <a:r>
                        <a:rPr lang="en-US" sz="1100" dirty="0">
                          <a:effectLst/>
                        </a:rPr>
                        <a:t>- 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dirty="0">
                          <a:effectLst/>
                        </a:rPr>
                        <a:t>) 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0.386±0.14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37±0.2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3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1.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extLst>
                  <a:ext uri="{0D108BD9-81ED-4DB2-BD59-A6C34878D82A}">
                    <a16:rowId xmlns:a16="http://schemas.microsoft.com/office/drawing/2014/main" val="813393578"/>
                  </a:ext>
                </a:extLst>
              </a:tr>
              <a:tr h="3412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 baseline="30000">
                          <a:effectLst/>
                        </a:rPr>
                        <a:t>o</a:t>
                      </a:r>
                      <a:r>
                        <a:rPr lang="en-US" sz="1100">
                          <a:effectLst/>
                        </a:rPr>
                        <a:t>,( 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 baseline="30000">
                          <a:effectLst/>
                        </a:rPr>
                        <a:t>+</a:t>
                      </a:r>
                      <a:r>
                        <a:rPr lang="en-US" sz="1100">
                          <a:effectLst/>
                        </a:rPr>
                        <a:t>- 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 baseline="30000">
                          <a:effectLst/>
                        </a:rPr>
                        <a:t>o</a:t>
                      </a:r>
                      <a:r>
                        <a:rPr lang="en-US" sz="1100">
                          <a:effectLst/>
                        </a:rPr>
                        <a:t>)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16±0.1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43±0.1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84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1.5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extLst>
                  <a:ext uri="{0D108BD9-81ED-4DB2-BD59-A6C34878D82A}">
                    <a16:rowId xmlns:a16="http://schemas.microsoft.com/office/drawing/2014/main" val="1269380545"/>
                  </a:ext>
                </a:extLst>
              </a:tr>
              <a:tr h="3412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Pseudomonas aeruginosa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>
                          <a:effectLst/>
                        </a:rPr>
                        <a:t>,( 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 baseline="30000">
                          <a:effectLst/>
                        </a:rPr>
                        <a:t>+</a:t>
                      </a:r>
                      <a:r>
                        <a:rPr lang="en-US" sz="1100">
                          <a:effectLst/>
                        </a:rPr>
                        <a:t>- 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>
                          <a:effectLst/>
                        </a:rPr>
                        <a:t>)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94±0.0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0.133±0.15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5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6.9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extLst>
                  <a:ext uri="{0D108BD9-81ED-4DB2-BD59-A6C34878D82A}">
                    <a16:rowId xmlns:a16="http://schemas.microsoft.com/office/drawing/2014/main" val="1759507997"/>
                  </a:ext>
                </a:extLst>
              </a:tr>
              <a:tr h="3412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 baseline="30000">
                          <a:effectLst/>
                        </a:rPr>
                        <a:t>o</a:t>
                      </a:r>
                      <a:r>
                        <a:rPr lang="en-US" sz="1100">
                          <a:effectLst/>
                        </a:rPr>
                        <a:t>,( 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 baseline="30000">
                          <a:effectLst/>
                        </a:rPr>
                        <a:t>+</a:t>
                      </a:r>
                      <a:r>
                        <a:rPr lang="en-US" sz="1100">
                          <a:effectLst/>
                        </a:rPr>
                        <a:t>- 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 baseline="30000">
                          <a:effectLst/>
                        </a:rPr>
                        <a:t>o</a:t>
                      </a:r>
                      <a:r>
                        <a:rPr lang="en-US" sz="1100">
                          <a:effectLst/>
                        </a:rPr>
                        <a:t>)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42±0.0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50±0.0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4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2.4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extLst>
                  <a:ext uri="{0D108BD9-81ED-4DB2-BD59-A6C34878D82A}">
                    <a16:rowId xmlns:a16="http://schemas.microsoft.com/office/drawing/2014/main" val="260829877"/>
                  </a:ext>
                </a:extLst>
              </a:tr>
              <a:tr h="3412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Shigella sonnei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>
                          <a:effectLst/>
                        </a:rPr>
                        <a:t>,( 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 baseline="30000">
                          <a:effectLst/>
                        </a:rPr>
                        <a:t>+</a:t>
                      </a:r>
                      <a:r>
                        <a:rPr lang="en-US" sz="1100">
                          <a:effectLst/>
                        </a:rPr>
                        <a:t>- 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>
                          <a:effectLst/>
                        </a:rPr>
                        <a:t>)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94±0.1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39±0.1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5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5.0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extLst>
                  <a:ext uri="{0D108BD9-81ED-4DB2-BD59-A6C34878D82A}">
                    <a16:rowId xmlns:a16="http://schemas.microsoft.com/office/drawing/2014/main" val="664726033"/>
                  </a:ext>
                </a:extLst>
              </a:tr>
              <a:tr h="3412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 baseline="30000">
                          <a:effectLst/>
                        </a:rPr>
                        <a:t>o</a:t>
                      </a:r>
                      <a:r>
                        <a:rPr lang="en-US" sz="1100">
                          <a:effectLst/>
                        </a:rPr>
                        <a:t>,( 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 baseline="30000">
                          <a:effectLst/>
                        </a:rPr>
                        <a:t>+</a:t>
                      </a:r>
                      <a:r>
                        <a:rPr lang="en-US" sz="1100">
                          <a:effectLst/>
                        </a:rPr>
                        <a:t>- 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 baseline="30000">
                          <a:effectLst/>
                        </a:rPr>
                        <a:t>o</a:t>
                      </a:r>
                      <a:r>
                        <a:rPr lang="en-US" sz="1100">
                          <a:effectLst/>
                        </a:rPr>
                        <a:t>)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39±0.0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15±0.1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4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2.2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extLst>
                  <a:ext uri="{0D108BD9-81ED-4DB2-BD59-A6C34878D82A}">
                    <a16:rowId xmlns:a16="http://schemas.microsoft.com/office/drawing/2014/main" val="1064381819"/>
                  </a:ext>
                </a:extLst>
              </a:tr>
              <a:tr h="3412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Staphylococcus albu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>
                          <a:effectLst/>
                        </a:rPr>
                        <a:t>,( 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 baseline="30000">
                          <a:effectLst/>
                        </a:rPr>
                        <a:t>+</a:t>
                      </a:r>
                      <a:r>
                        <a:rPr lang="en-US" sz="1100">
                          <a:effectLst/>
                        </a:rPr>
                        <a:t>- 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>
                          <a:effectLst/>
                        </a:rPr>
                        <a:t>)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26±0.1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504±0.2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5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5.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extLst>
                  <a:ext uri="{0D108BD9-81ED-4DB2-BD59-A6C34878D82A}">
                    <a16:rowId xmlns:a16="http://schemas.microsoft.com/office/drawing/2014/main" val="1446203839"/>
                  </a:ext>
                </a:extLst>
              </a:tr>
              <a:tr h="3412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 baseline="30000">
                          <a:effectLst/>
                        </a:rPr>
                        <a:t>o</a:t>
                      </a:r>
                      <a:r>
                        <a:rPr lang="en-US" sz="1100">
                          <a:effectLst/>
                        </a:rPr>
                        <a:t>,( 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 baseline="30000">
                          <a:effectLst/>
                        </a:rPr>
                        <a:t>+</a:t>
                      </a:r>
                      <a:r>
                        <a:rPr lang="en-US" sz="1100">
                          <a:effectLst/>
                        </a:rPr>
                        <a:t>- 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 baseline="30000">
                          <a:effectLst/>
                        </a:rPr>
                        <a:t>o</a:t>
                      </a:r>
                      <a:r>
                        <a:rPr lang="en-US" sz="1100">
                          <a:effectLst/>
                        </a:rPr>
                        <a:t>)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72±0.1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637±0.2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4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1.7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extLst>
                  <a:ext uri="{0D108BD9-81ED-4DB2-BD59-A6C34878D82A}">
                    <a16:rowId xmlns:a16="http://schemas.microsoft.com/office/drawing/2014/main" val="2653220468"/>
                  </a:ext>
                </a:extLst>
              </a:tr>
              <a:tr h="23862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418" marR="53418" marT="0" marB="0" anchor="ctr"/>
                </a:tc>
                <a:extLst>
                  <a:ext uri="{0D108BD9-81ED-4DB2-BD59-A6C34878D82A}">
                    <a16:rowId xmlns:a16="http://schemas.microsoft.com/office/drawing/2014/main" val="2544076874"/>
                  </a:ext>
                </a:extLst>
              </a:tr>
            </a:tbl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BA1EBB61-1311-4DB4-B8F7-2B5CF6C83279}"/>
              </a:ext>
            </a:extLst>
          </p:cNvPr>
          <p:cNvSpPr/>
          <p:nvPr/>
        </p:nvSpPr>
        <p:spPr>
          <a:xfrm>
            <a:off x="2908381" y="5725217"/>
            <a:ext cx="2845651" cy="3826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200000"/>
              </a:lnSpc>
              <a:spcAft>
                <a:spcPts val="1000"/>
              </a:spcAft>
            </a:pPr>
            <a:r>
              <a:rPr lang="en-US" sz="11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( when n=6,the  -OH substituent was excluded)</a:t>
            </a: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8384534-07AB-4154-A1C5-EB975C60F0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2422988"/>
      </p:ext>
    </p:extLst>
  </p:cSld>
  <p:clrMapOvr>
    <a:masterClrMapping/>
  </p:clrMapOvr>
  <p:transition spd="slow">
    <p:wipe/>
  </p:transition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D8FEA9A-31E6-4BF0-9973-B2611C09D29C}"/>
              </a:ext>
            </a:extLst>
          </p:cNvPr>
          <p:cNvSpPr/>
          <p:nvPr/>
        </p:nvSpPr>
        <p:spPr>
          <a:xfrm>
            <a:off x="3947441" y="-32720"/>
            <a:ext cx="2242922" cy="46166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Escherichia coli</a:t>
            </a:r>
            <a:endParaRPr lang="en-US" sz="24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715614D-7BD9-4B7C-8009-D57F2FCD4E1C}"/>
              </a:ext>
            </a:extLst>
          </p:cNvPr>
          <p:cNvSpPr/>
          <p:nvPr/>
        </p:nvSpPr>
        <p:spPr>
          <a:xfrm>
            <a:off x="7786750" y="270466"/>
            <a:ext cx="3584635" cy="646331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  <a:tabLst>
                <a:tab pos="514350" algn="l"/>
              </a:tabLst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Hammett plot of log IZD vs σ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 σ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0627FD3-51B8-4FFA-8D9D-CC8CF992A807}"/>
              </a:ext>
            </a:extLst>
          </p:cNvPr>
          <p:cNvSpPr/>
          <p:nvPr/>
        </p:nvSpPr>
        <p:spPr>
          <a:xfrm>
            <a:off x="1989293" y="731945"/>
            <a:ext cx="4703298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685800" algn="l"/>
              </a:tabLst>
            </a:pP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log IZD =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0.25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sz="16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+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/ 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+ 1.135 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685800" algn="l"/>
              </a:tabLs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    (±0.02)               (±0.01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685800" algn="l"/>
              </a:tabLs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  r = 0.977, s= 0.03, n = 7, F = 104.92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723C805-A468-40FA-966A-C17C022D085A}"/>
              </a:ext>
            </a:extLst>
          </p:cNvPr>
          <p:cNvSpPr/>
          <p:nvPr/>
        </p:nvSpPr>
        <p:spPr>
          <a:xfrm>
            <a:off x="94363" y="764208"/>
            <a:ext cx="1420004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SSP analysis 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56E85AC-DBA3-4D96-9BE3-1D286412B33B}"/>
              </a:ext>
            </a:extLst>
          </p:cNvPr>
          <p:cNvSpPr/>
          <p:nvPr/>
        </p:nvSpPr>
        <p:spPr>
          <a:xfrm>
            <a:off x="1989293" y="2007099"/>
            <a:ext cx="4703298" cy="2392963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D =  0.24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  0.35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1.14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 (±0.08)       (±0.08)      (±0.03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          R = 0.954, SE= 0.05, n = 6, F = 15.2</a:t>
            </a: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endParaRPr lang="en-US" dirty="0">
              <a:latin typeface="Times New Roman" panose="02020603050405020304" pitchFamily="18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D =  0.24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F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+   0.34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1.14  </a:t>
            </a: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 (±0.09)     (±0.07)      (±0.04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R = 0.945, SE= 0.05, n = 7, F = 16.8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FAF170A-6D33-4240-B19D-260D224539B1}"/>
              </a:ext>
            </a:extLst>
          </p:cNvPr>
          <p:cNvSpPr/>
          <p:nvPr/>
        </p:nvSpPr>
        <p:spPr>
          <a:xfrm>
            <a:off x="94363" y="2089333"/>
            <a:ext cx="1458476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</a:t>
            </a:r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626D334-2291-4430-9900-9DE4244CC81F}"/>
              </a:ext>
            </a:extLst>
          </p:cNvPr>
          <p:cNvSpPr/>
          <p:nvPr/>
        </p:nvSpPr>
        <p:spPr>
          <a:xfrm>
            <a:off x="0" y="4584001"/>
            <a:ext cx="2476960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Yukawa-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Tsun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equation </a:t>
            </a:r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41F594B-6435-46B5-8955-7B9346450B8F}"/>
              </a:ext>
            </a:extLst>
          </p:cNvPr>
          <p:cNvSpPr/>
          <p:nvPr/>
        </p:nvSpPr>
        <p:spPr>
          <a:xfrm>
            <a:off x="1880382" y="5006062"/>
            <a:ext cx="4703298" cy="1083374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D = 0.171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o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+ 0.211  (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-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o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) +    1.18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(±0.05)      (± 0.05)                      (± 0.02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          R = 0.981,SE = 0.03, n = 6, F = 38.16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14B88C7-4427-44D8-B2BB-429A47BE55EF}"/>
              </a:ext>
            </a:extLst>
          </p:cNvPr>
          <p:cNvSpPr/>
          <p:nvPr/>
        </p:nvSpPr>
        <p:spPr>
          <a:xfrm>
            <a:off x="-42349" y="0"/>
            <a:ext cx="1529586" cy="400110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000" dirty="0">
                <a:latin typeface="Algerian" panose="04020705040A02060702" pitchFamily="82" charset="0"/>
              </a:rPr>
              <a:t>CHAPTER 4</a:t>
            </a:r>
            <a:endParaRPr lang="en-US" sz="2000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C8A77BB2-B90C-4194-B856-FB31C31E1892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6836898" y="846059"/>
            <a:ext cx="5292214" cy="4914265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CACFD9B-4FEC-476F-A682-7BEF4D4430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27461" y="1210989"/>
            <a:ext cx="811019" cy="503578"/>
          </a:xfrm>
        </p:spPr>
        <p:txBody>
          <a:bodyPr/>
          <a:lstStyle/>
          <a:p>
            <a:fld id="{6D22F896-40B5-4ADD-8801-0D06FADFA095}" type="slidenum">
              <a:rPr lang="en-US" smtClean="0"/>
              <a:t>1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8972403"/>
      </p:ext>
    </p:extLst>
  </p:cSld>
  <p:clrMapOvr>
    <a:masterClrMapping/>
  </p:clrMapOvr>
  <p:transition spd="slow">
    <p:wipe/>
  </p:transition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68C4B14C-DE6C-4F7F-B14C-EABC16D3549B}"/>
              </a:ext>
            </a:extLst>
          </p:cNvPr>
          <p:cNvSpPr/>
          <p:nvPr/>
        </p:nvSpPr>
        <p:spPr>
          <a:xfrm>
            <a:off x="4767254" y="0"/>
            <a:ext cx="2680542" cy="46166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en-US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lebsiellla</a:t>
            </a:r>
            <a:r>
              <a:rPr 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oxytoca</a:t>
            </a:r>
            <a:endParaRPr lang="en-US" sz="24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0D51F72-70CC-4C7B-A19E-E4207E46DB2B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6697540" y="1206182"/>
            <a:ext cx="5400675" cy="4445635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9D756A3F-694E-49F1-9B42-64E9145605F9}"/>
              </a:ext>
            </a:extLst>
          </p:cNvPr>
          <p:cNvSpPr/>
          <p:nvPr/>
        </p:nvSpPr>
        <p:spPr>
          <a:xfrm>
            <a:off x="7989872" y="380854"/>
            <a:ext cx="3584635" cy="646331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pPr algn="ctr">
              <a:lnSpc>
                <a:spcPct val="200000"/>
              </a:lnSpc>
              <a:tabLst>
                <a:tab pos="514350" algn="l"/>
              </a:tabLst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Hammett plot of log IZD vs σ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 σ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ADEAB52-BD88-4919-98C1-1F78E2C9EEA8}"/>
              </a:ext>
            </a:extLst>
          </p:cNvPr>
          <p:cNvSpPr/>
          <p:nvPr/>
        </p:nvSpPr>
        <p:spPr>
          <a:xfrm>
            <a:off x="1742832" y="855743"/>
            <a:ext cx="4764133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685800" algn="l"/>
              </a:tabLst>
            </a:pP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log IZD =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0.36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sz="16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+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/ 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+ 1.20 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685800" algn="l"/>
              </a:tabLs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     (±0.02)             (±0.01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685800" algn="l"/>
              </a:tabLs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 r = 0.993, s= 0.02, n = 7, F = 360.60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7448298-1A4D-462C-89FB-03C6AC4A06CE}"/>
              </a:ext>
            </a:extLst>
          </p:cNvPr>
          <p:cNvSpPr/>
          <p:nvPr/>
        </p:nvSpPr>
        <p:spPr>
          <a:xfrm>
            <a:off x="132253" y="878297"/>
            <a:ext cx="1420004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SSP analysis 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CAC1F62-2F4A-4B62-9D3B-65A23507CA2C}"/>
              </a:ext>
            </a:extLst>
          </p:cNvPr>
          <p:cNvSpPr/>
          <p:nvPr/>
        </p:nvSpPr>
        <p:spPr>
          <a:xfrm>
            <a:off x="93785" y="46166"/>
            <a:ext cx="1798890" cy="46166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400" dirty="0">
                <a:latin typeface="Algerian" panose="04020705040A02060702" pitchFamily="82" charset="0"/>
              </a:rPr>
              <a:t>CHAPTER 4</a:t>
            </a:r>
            <a:endParaRPr lang="en-US" sz="2400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1114959-B72F-4294-8955-849EC3DC9478}"/>
              </a:ext>
            </a:extLst>
          </p:cNvPr>
          <p:cNvSpPr/>
          <p:nvPr/>
        </p:nvSpPr>
        <p:spPr>
          <a:xfrm>
            <a:off x="93785" y="2301799"/>
            <a:ext cx="1458476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</a:t>
            </a: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3E36E51-06C9-4A0A-819E-409510FDA450}"/>
              </a:ext>
            </a:extLst>
          </p:cNvPr>
          <p:cNvSpPr/>
          <p:nvPr/>
        </p:nvSpPr>
        <p:spPr>
          <a:xfrm>
            <a:off x="42165" y="4491584"/>
            <a:ext cx="2476960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Yukawa-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Tsun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equation </a:t>
            </a:r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9693C4F-8300-47B2-935C-45AEBA79B20D}"/>
              </a:ext>
            </a:extLst>
          </p:cNvPr>
          <p:cNvSpPr/>
          <p:nvPr/>
        </p:nvSpPr>
        <p:spPr>
          <a:xfrm>
            <a:off x="1742834" y="2297801"/>
            <a:ext cx="4764133" cy="2031325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g (IZD) =    0.33 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 0.55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   1.21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(± 0.11)    (±0.12)      (± 0.05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R = 0.956, SE = 0.07, n = 6, F = 15.83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g (IZD) =   0.35 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   0.25 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    1.20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(± 0.17)      (± 0.13)      ( ± 0.05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R = 0.903, SE = 0.09, F = 8.86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A035C17-B13B-4B3D-A1AB-E590CCB54420}"/>
              </a:ext>
            </a:extLst>
          </p:cNvPr>
          <p:cNvSpPr/>
          <p:nvPr/>
        </p:nvSpPr>
        <p:spPr>
          <a:xfrm>
            <a:off x="1742832" y="4953654"/>
            <a:ext cx="4764133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D = 0.282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+    0.484 (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-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)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1.26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(±0.02)           (±0.02)                 (±0.05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R = 0.977, SE = 0.05, n = 6, F = 31.13 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52D6264D-42A9-4034-AAB0-5BF6BEB3D5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17513" y="1379732"/>
            <a:ext cx="811019" cy="503578"/>
          </a:xfrm>
        </p:spPr>
        <p:txBody>
          <a:bodyPr/>
          <a:lstStyle/>
          <a:p>
            <a:fld id="{6D22F896-40B5-4ADD-8801-0D06FADFA095}" type="slidenum">
              <a:rPr lang="en-US" smtClean="0"/>
              <a:t>1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5558358"/>
      </p:ext>
    </p:extLst>
  </p:cSld>
  <p:clrMapOvr>
    <a:masterClrMapping/>
  </p:clrMapOvr>
  <p:transition spd="slow">
    <p:wipe/>
  </p:transition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D0E6FB8-2AC9-45A6-A5FA-BE5DA3E3E247}"/>
              </a:ext>
            </a:extLst>
          </p:cNvPr>
          <p:cNvSpPr/>
          <p:nvPr/>
        </p:nvSpPr>
        <p:spPr>
          <a:xfrm>
            <a:off x="5017323" y="107239"/>
            <a:ext cx="2363147" cy="46166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Proteus mirabilis</a:t>
            </a:r>
            <a:endParaRPr lang="en-US" sz="24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525157B-274D-43A7-AAB4-4F1603F91B6B}"/>
              </a:ext>
            </a:extLst>
          </p:cNvPr>
          <p:cNvSpPr/>
          <p:nvPr/>
        </p:nvSpPr>
        <p:spPr>
          <a:xfrm>
            <a:off x="138018" y="0"/>
            <a:ext cx="2066591" cy="523220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800" dirty="0">
                <a:latin typeface="Algerian" panose="04020705040A02060702" pitchFamily="82" charset="0"/>
              </a:rPr>
              <a:t>CHAPTER 4</a:t>
            </a:r>
            <a:endParaRPr lang="en-US" sz="28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C681F1A-2A69-4B18-8AD7-3D18B120C426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6535495" y="1221422"/>
            <a:ext cx="5553075" cy="4415155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AE730F7B-3351-4F69-BCF1-03B08D5DA996}"/>
              </a:ext>
            </a:extLst>
          </p:cNvPr>
          <p:cNvSpPr/>
          <p:nvPr/>
        </p:nvSpPr>
        <p:spPr>
          <a:xfrm>
            <a:off x="7848741" y="360530"/>
            <a:ext cx="3584635" cy="646331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pPr algn="ctr">
              <a:lnSpc>
                <a:spcPct val="200000"/>
              </a:lnSpc>
              <a:tabLst>
                <a:tab pos="514350" algn="l"/>
              </a:tabLst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Hammett plot of log IZR vs σ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 σ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B798B00-E910-4955-A882-019ED09E0A20}"/>
              </a:ext>
            </a:extLst>
          </p:cNvPr>
          <p:cNvSpPr/>
          <p:nvPr/>
        </p:nvSpPr>
        <p:spPr>
          <a:xfrm>
            <a:off x="1683027" y="773194"/>
            <a:ext cx="4805979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685800" algn="l"/>
              </a:tabLst>
            </a:pP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log IZD =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0.36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sz="16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+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/ 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+ 1.10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685800" algn="l"/>
              </a:tabLs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    (±0.05)             (±0.02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685800" algn="l"/>
              </a:tabLs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  r = 0.959, s= 0.06, n = 7, F = 57.12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2D5E0B4-AAE6-484A-9661-B90A18BC8506}"/>
              </a:ext>
            </a:extLst>
          </p:cNvPr>
          <p:cNvSpPr/>
          <p:nvPr/>
        </p:nvSpPr>
        <p:spPr>
          <a:xfrm>
            <a:off x="48622" y="773194"/>
            <a:ext cx="1420004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SSP analysis 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D1B1E38-01B3-437D-84F4-E17BC2DEC33F}"/>
              </a:ext>
            </a:extLst>
          </p:cNvPr>
          <p:cNvSpPr/>
          <p:nvPr/>
        </p:nvSpPr>
        <p:spPr>
          <a:xfrm>
            <a:off x="48622" y="2168991"/>
            <a:ext cx="1458476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</a:t>
            </a: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8C8B0A0-7B9F-4139-B382-3D362571F0DC}"/>
              </a:ext>
            </a:extLst>
          </p:cNvPr>
          <p:cNvSpPr/>
          <p:nvPr/>
        </p:nvSpPr>
        <p:spPr>
          <a:xfrm>
            <a:off x="103430" y="4494922"/>
            <a:ext cx="2476960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Yukawa-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Tsun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equation </a:t>
            </a:r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EF975EA-55CA-4293-A2FE-4627C51AAE50}"/>
              </a:ext>
            </a:extLst>
          </p:cNvPr>
          <p:cNvSpPr/>
          <p:nvPr/>
        </p:nvSpPr>
        <p:spPr>
          <a:xfrm>
            <a:off x="1683027" y="2117633"/>
            <a:ext cx="4735227" cy="2031325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g (IZD) =    0.45 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 0.44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   1.06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(±0.13)     (±0.14)      (± 0.06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R = 0.940, SE = 0.08, n = 6, F = 11.40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g (IZD) =   0.47 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   0.40 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    1.04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(± 0.16)      (± 0.12)      ( ± 0.07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R = 0.918, SE = 0.09, F = 10.67</a:t>
            </a:r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4DD1A77-5ED1-47F1-91B5-4FAB1E621965}"/>
              </a:ext>
            </a:extLst>
          </p:cNvPr>
          <p:cNvSpPr/>
          <p:nvPr/>
        </p:nvSpPr>
        <p:spPr>
          <a:xfrm>
            <a:off x="1683027" y="5025342"/>
            <a:ext cx="4735227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D = 0.386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+  0.237 (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-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)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1.10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(±0.14)       (±0.27)                  (±0.06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R = 0.938, SE = 0.08, n = 6, F = 11.02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9675DF1A-1FBE-4649-BB56-E37CE55A1E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07878" y="1236701"/>
            <a:ext cx="811019" cy="503578"/>
          </a:xfrm>
        </p:spPr>
        <p:txBody>
          <a:bodyPr/>
          <a:lstStyle/>
          <a:p>
            <a:fld id="{6D22F896-40B5-4ADD-8801-0D06FADFA095}" type="slidenum">
              <a:rPr lang="en-US" smtClean="0"/>
              <a:t>1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7337177"/>
      </p:ext>
    </p:extLst>
  </p:cSld>
  <p:clrMapOvr>
    <a:masterClrMapping/>
  </p:clrMapOvr>
  <p:transition spd="slow">
    <p:wipe/>
  </p:transition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DAF89229-9BC8-4AD5-97AB-BDBC6C308987}"/>
              </a:ext>
            </a:extLst>
          </p:cNvPr>
          <p:cNvSpPr/>
          <p:nvPr/>
        </p:nvSpPr>
        <p:spPr>
          <a:xfrm>
            <a:off x="4500825" y="121306"/>
            <a:ext cx="3985386" cy="523220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Pseudomonas aeruginosa</a:t>
            </a:r>
            <a:endParaRPr lang="en-US" sz="28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B3574EB-9EED-4E21-B869-3402E5D113F4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6395044" y="1231850"/>
            <a:ext cx="5619750" cy="4662512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BFE460F4-4AAE-4CC5-953D-47DA83CBA8A4}"/>
              </a:ext>
            </a:extLst>
          </p:cNvPr>
          <p:cNvSpPr/>
          <p:nvPr/>
        </p:nvSpPr>
        <p:spPr>
          <a:xfrm>
            <a:off x="1670290" y="911081"/>
            <a:ext cx="4512941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685800" algn="l"/>
              </a:tabLst>
            </a:pP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log IZD =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0.33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+       1.21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685800" algn="l"/>
              </a:tabLs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     (±0.05)             (±0.02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685800" algn="l"/>
              </a:tabLs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  r = 0.953, s= 0.04, n = 7, F = 49.84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E8EAF2C-2784-446B-807D-1548408D69C2}"/>
              </a:ext>
            </a:extLst>
          </p:cNvPr>
          <p:cNvSpPr/>
          <p:nvPr/>
        </p:nvSpPr>
        <p:spPr>
          <a:xfrm>
            <a:off x="42203" y="121306"/>
            <a:ext cx="1798890" cy="46166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400" dirty="0">
                <a:latin typeface="Algerian" panose="04020705040A02060702" pitchFamily="82" charset="0"/>
              </a:rPr>
              <a:t>CHAPTER 4</a:t>
            </a:r>
            <a:endParaRPr lang="en-US" sz="24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5FF055B-E337-4652-AE1C-211D6AA7295F}"/>
              </a:ext>
            </a:extLst>
          </p:cNvPr>
          <p:cNvSpPr/>
          <p:nvPr/>
        </p:nvSpPr>
        <p:spPr>
          <a:xfrm>
            <a:off x="144380" y="905780"/>
            <a:ext cx="1420004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SSP analysis 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09BEE4F-037C-494A-B9B0-FD4574BAD2D5}"/>
              </a:ext>
            </a:extLst>
          </p:cNvPr>
          <p:cNvSpPr/>
          <p:nvPr/>
        </p:nvSpPr>
        <p:spPr>
          <a:xfrm>
            <a:off x="16185" y="2158864"/>
            <a:ext cx="1458476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6846F4D-AED2-4C53-8433-CCCB4BB71937}"/>
              </a:ext>
            </a:extLst>
          </p:cNvPr>
          <p:cNvSpPr/>
          <p:nvPr/>
        </p:nvSpPr>
        <p:spPr>
          <a:xfrm>
            <a:off x="42203" y="4519969"/>
            <a:ext cx="2476960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Yukawa-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Tsun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equation </a:t>
            </a: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F1A043A-4F3E-4762-A953-9DF323AD290F}"/>
              </a:ext>
            </a:extLst>
          </p:cNvPr>
          <p:cNvSpPr/>
          <p:nvPr/>
        </p:nvSpPr>
        <p:spPr>
          <a:xfrm>
            <a:off x="1645763" y="2096425"/>
            <a:ext cx="4643374" cy="2031325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g (IZD) =    0.33 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 0.37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   1.22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(± 0.08)     (±0.08)     (± 0.04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R = 0.963, SE = 0.05, n = 6, F = 19.09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g (IZD) =   0.35  F +    0.34  R +     1.21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(± 0.10)      (± 0.08)      ( ± 0.05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R = 0.941, SE = 0.06, F = 15.54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2ADC8CC-1E15-4440-B109-83E2C57E265A}"/>
              </a:ext>
            </a:extLst>
          </p:cNvPr>
          <p:cNvSpPr/>
          <p:nvPr/>
        </p:nvSpPr>
        <p:spPr>
          <a:xfrm>
            <a:off x="1458476" y="4985683"/>
            <a:ext cx="4643374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D = 0.294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+    0.133 (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-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)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1.23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(±0.08)            (±0.15)                 (±0.03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R = 0.959, SE = 0.05, n = 6, F = 16.95 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9E635D1-909E-43E2-94A3-E9CF8F730D75}"/>
              </a:ext>
            </a:extLst>
          </p:cNvPr>
          <p:cNvSpPr/>
          <p:nvPr/>
        </p:nvSpPr>
        <p:spPr>
          <a:xfrm>
            <a:off x="7790729" y="753522"/>
            <a:ext cx="3222357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Hammett plot of log IZR vs  σ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28D91019-08A3-4BF7-85F0-38597F37A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47855" y="1327068"/>
            <a:ext cx="811019" cy="503578"/>
          </a:xfrm>
        </p:spPr>
        <p:txBody>
          <a:bodyPr/>
          <a:lstStyle/>
          <a:p>
            <a:fld id="{6D22F896-40B5-4ADD-8801-0D06FADFA095}" type="slidenum">
              <a:rPr lang="en-US" smtClean="0"/>
              <a:t>1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3304481"/>
      </p:ext>
    </p:extLst>
  </p:cSld>
  <p:clrMapOvr>
    <a:masterClrMapping/>
  </p:clrMapOvr>
  <p:transition spd="slow">
    <p:wipe/>
  </p:transition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6C9983D3-57EE-4E00-BCED-3E76FA2D9A58}"/>
              </a:ext>
            </a:extLst>
          </p:cNvPr>
          <p:cNvSpPr/>
          <p:nvPr/>
        </p:nvSpPr>
        <p:spPr>
          <a:xfrm>
            <a:off x="5128814" y="0"/>
            <a:ext cx="2141933" cy="46166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Shigella </a:t>
            </a:r>
            <a:r>
              <a:rPr lang="en-US" sz="2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onnei</a:t>
            </a:r>
            <a:endParaRPr lang="en-US" sz="24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6EA13D3-B424-4147-94C8-68F25C273261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6274808" y="1208136"/>
            <a:ext cx="5753100" cy="4638675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766E552B-95F7-453E-8703-5EED1DF66CC4}"/>
              </a:ext>
            </a:extLst>
          </p:cNvPr>
          <p:cNvSpPr/>
          <p:nvPr/>
        </p:nvSpPr>
        <p:spPr>
          <a:xfrm>
            <a:off x="7722132" y="461665"/>
            <a:ext cx="3584635" cy="646331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pPr algn="ctr">
              <a:lnSpc>
                <a:spcPct val="200000"/>
              </a:lnSpc>
              <a:tabLst>
                <a:tab pos="514350" algn="l"/>
              </a:tabLst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Hammett plot of log IZR vs σ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 σ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D42E398-A2CD-43B4-B177-B37494DB7CE9}"/>
              </a:ext>
            </a:extLst>
          </p:cNvPr>
          <p:cNvSpPr/>
          <p:nvPr/>
        </p:nvSpPr>
        <p:spPr>
          <a:xfrm>
            <a:off x="1683688" y="848644"/>
            <a:ext cx="4509627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685800" algn="l"/>
              </a:tabLst>
            </a:pP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log IZD =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0.29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sz="16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+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/ 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+ 1.11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685800" algn="l"/>
              </a:tabLs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     (±0.03)             (±0.02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685800" algn="l"/>
              </a:tabLs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r = 0.965, s= 0.04, n = 7, F = 67.55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3BEFFF8-F92D-48A3-8ECA-F80AD8CC9DE7}"/>
              </a:ext>
            </a:extLst>
          </p:cNvPr>
          <p:cNvSpPr/>
          <p:nvPr/>
        </p:nvSpPr>
        <p:spPr>
          <a:xfrm>
            <a:off x="45910" y="784830"/>
            <a:ext cx="1420004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SSP analysis 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F0D3399-9B81-4D72-A9A2-8B5598BD0D28}"/>
              </a:ext>
            </a:extLst>
          </p:cNvPr>
          <p:cNvSpPr/>
          <p:nvPr/>
        </p:nvSpPr>
        <p:spPr>
          <a:xfrm>
            <a:off x="26674" y="0"/>
            <a:ext cx="1798890" cy="46166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400" dirty="0">
                <a:latin typeface="Algerian" panose="04020705040A02060702" pitchFamily="82" charset="0"/>
              </a:rPr>
              <a:t>CHAPTER 4</a:t>
            </a:r>
            <a:endParaRPr lang="en-US" sz="2400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8AC4419-C6F1-4CBF-9874-8BE432122A5B}"/>
              </a:ext>
            </a:extLst>
          </p:cNvPr>
          <p:cNvSpPr/>
          <p:nvPr/>
        </p:nvSpPr>
        <p:spPr>
          <a:xfrm>
            <a:off x="1566642" y="2125542"/>
            <a:ext cx="4626673" cy="2031325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g (IZD) =    0.33 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 0.39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   1.09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(± 0.01)    (±0.10)      (± 0.04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R = 0.950, SE = 0.06, n = 6, F = 13.88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g (IZD) =   0.35  F +    0.33  R +     1.08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(± 0.13)      (± 0.10)      ( ± 0.06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R = 0.920, SE = 0.07, F = 10.98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1A35B84-0691-4005-921D-FECBBEFD10DC}"/>
              </a:ext>
            </a:extLst>
          </p:cNvPr>
          <p:cNvSpPr/>
          <p:nvPr/>
        </p:nvSpPr>
        <p:spPr>
          <a:xfrm>
            <a:off x="45910" y="2142771"/>
            <a:ext cx="1458476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</a:t>
            </a:r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89FCADE-D842-4964-8B44-2993AF6B5929}"/>
              </a:ext>
            </a:extLst>
          </p:cNvPr>
          <p:cNvSpPr/>
          <p:nvPr/>
        </p:nvSpPr>
        <p:spPr>
          <a:xfrm>
            <a:off x="1607388" y="4822405"/>
            <a:ext cx="4626673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D = 0.294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  0.239 (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-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)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1.12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(±0.10)        (±0.19)                   (±0.04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R = 0.954, SE = 0.06, n = 6, F = 15.04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D0ED47D-8082-4A1A-B1A9-74440996E4D8}"/>
              </a:ext>
            </a:extLst>
          </p:cNvPr>
          <p:cNvSpPr/>
          <p:nvPr/>
        </p:nvSpPr>
        <p:spPr>
          <a:xfrm>
            <a:off x="0" y="4345897"/>
            <a:ext cx="2476960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Yukawa-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Tsun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equation 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9B140EE-4ECE-4AD6-A96D-6F8292243D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46786" y="1225538"/>
            <a:ext cx="811019" cy="503578"/>
          </a:xfrm>
        </p:spPr>
        <p:txBody>
          <a:bodyPr/>
          <a:lstStyle/>
          <a:p>
            <a:fld id="{6D22F896-40B5-4ADD-8801-0D06FADFA095}" type="slidenum">
              <a:rPr lang="en-US" smtClean="0"/>
              <a:t>1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2370090"/>
      </p:ext>
    </p:extLst>
  </p:cSld>
  <p:clrMapOvr>
    <a:masterClrMapping/>
  </p:clrMapOvr>
  <p:transition spd="slow">
    <p:wipe/>
  </p:transition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51C23E6-B4C1-4D40-A05C-519087FE8F9B}"/>
              </a:ext>
            </a:extLst>
          </p:cNvPr>
          <p:cNvSpPr/>
          <p:nvPr/>
        </p:nvSpPr>
        <p:spPr>
          <a:xfrm>
            <a:off x="26674" y="0"/>
            <a:ext cx="1798890" cy="46166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400" dirty="0">
                <a:latin typeface="Algerian" panose="04020705040A02060702" pitchFamily="82" charset="0"/>
              </a:rPr>
              <a:t>CHAPTER 4</a:t>
            </a:r>
            <a:endParaRPr lang="en-US" sz="24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FCB1F8F-6186-4C02-9415-3A04869BB8AB}"/>
              </a:ext>
            </a:extLst>
          </p:cNvPr>
          <p:cNvSpPr/>
          <p:nvPr/>
        </p:nvSpPr>
        <p:spPr>
          <a:xfrm>
            <a:off x="38040" y="749263"/>
            <a:ext cx="1420004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SSP analysis </a:t>
            </a: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2912588-52BB-4158-A458-EFAD20818488}"/>
              </a:ext>
            </a:extLst>
          </p:cNvPr>
          <p:cNvSpPr/>
          <p:nvPr/>
        </p:nvSpPr>
        <p:spPr>
          <a:xfrm>
            <a:off x="38040" y="1905429"/>
            <a:ext cx="1458476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</a:t>
            </a:r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383DDD1-A2F0-4168-95B0-A00FB9A7A7EA}"/>
              </a:ext>
            </a:extLst>
          </p:cNvPr>
          <p:cNvSpPr/>
          <p:nvPr/>
        </p:nvSpPr>
        <p:spPr>
          <a:xfrm>
            <a:off x="-15006" y="4473507"/>
            <a:ext cx="2476960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Yukawa-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Tsun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equation </a:t>
            </a: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24F55FE-B15A-4FD5-87EF-C330593BBAE9}"/>
              </a:ext>
            </a:extLst>
          </p:cNvPr>
          <p:cNvSpPr/>
          <p:nvPr/>
        </p:nvSpPr>
        <p:spPr>
          <a:xfrm>
            <a:off x="4123705" y="0"/>
            <a:ext cx="3100529" cy="490199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Staphylococcus aureus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B6A28F7-81DE-4D8B-A65E-4EF922FC19BF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6385780" y="1315767"/>
            <a:ext cx="5610225" cy="4540250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8ED02E43-3250-4DA1-A379-6A7EF2EBAA0D}"/>
              </a:ext>
            </a:extLst>
          </p:cNvPr>
          <p:cNvSpPr/>
          <p:nvPr/>
        </p:nvSpPr>
        <p:spPr>
          <a:xfrm>
            <a:off x="7511116" y="572036"/>
            <a:ext cx="3584635" cy="646331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pPr algn="ctr">
              <a:lnSpc>
                <a:spcPct val="200000"/>
              </a:lnSpc>
              <a:tabLst>
                <a:tab pos="514350" algn="l"/>
              </a:tabLst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Hammett plot of log IZR vs σ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 σ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58AE9049-E321-4DCC-A99B-794731A8898A}"/>
              </a:ext>
            </a:extLst>
          </p:cNvPr>
          <p:cNvSpPr/>
          <p:nvPr/>
        </p:nvSpPr>
        <p:spPr>
          <a:xfrm>
            <a:off x="1707184" y="694377"/>
            <a:ext cx="4640124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685800" algn="l"/>
              </a:tabLst>
            </a:pP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log IZD =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0.39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sz="16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+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/ 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+ 1.18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685800" algn="l"/>
              </a:tabLs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     (±0.05)             (±0.02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685800" algn="l"/>
              </a:tabLs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 r = 0.962, s= 0.06, n = 7, F = 62.09 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3E28DF4-1F54-4AFC-87A6-D7E40A440C60}"/>
              </a:ext>
            </a:extLst>
          </p:cNvPr>
          <p:cNvSpPr/>
          <p:nvPr/>
        </p:nvSpPr>
        <p:spPr>
          <a:xfrm>
            <a:off x="1745656" y="1905429"/>
            <a:ext cx="4640124" cy="2031325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g (IZD) =    0.38 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 0.61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   1.18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(± 0.15)    (±0.16)      (± 0.07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R = 0.940, SE = 0.09, n = 6, F = 11.34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g (IZD) =   0.42  F +    0.44  R +     1.15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(± 0.22)      (± 0.17)      ( ± 0.09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R = 0.860, SE = 0.12, F = 5.63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161ECF5-59DA-4BE7-8E45-AB7B49D275C7}"/>
              </a:ext>
            </a:extLst>
          </p:cNvPr>
          <p:cNvSpPr/>
          <p:nvPr/>
        </p:nvSpPr>
        <p:spPr>
          <a:xfrm>
            <a:off x="1669675" y="4982039"/>
            <a:ext cx="4640124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D = 0.326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+ 0.504 (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-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)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1.21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(±0.14)      (±0.26)                  (±0.06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R = 0.953, SE = 0.08, n = 6, F = 15.01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2B1D2F81-C8CB-4F9B-80A9-7CC8AD9DF0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66086" y="1218366"/>
            <a:ext cx="811019" cy="503578"/>
          </a:xfrm>
        </p:spPr>
        <p:txBody>
          <a:bodyPr/>
          <a:lstStyle/>
          <a:p>
            <a:fld id="{6D22F896-40B5-4ADD-8801-0D06FADFA095}" type="slidenum">
              <a:rPr lang="en-US" smtClean="0"/>
              <a:t>1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6000070"/>
      </p:ext>
    </p:extLst>
  </p:cSld>
  <p:clrMapOvr>
    <a:masterClrMapping/>
  </p:clrMapOvr>
  <p:transition spd="slow">
    <p:wipe/>
  </p:transition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FD68B84-61ED-4E39-B646-BD1B0155BE0B}"/>
              </a:ext>
            </a:extLst>
          </p:cNvPr>
          <p:cNvSpPr/>
          <p:nvPr/>
        </p:nvSpPr>
        <p:spPr>
          <a:xfrm>
            <a:off x="5339692" y="937232"/>
            <a:ext cx="2145139" cy="58477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onclusion</a:t>
            </a:r>
            <a:endParaRPr lang="en-US" sz="32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436DE64-4FD9-46C2-9A41-4EC3117F5B64}"/>
              </a:ext>
            </a:extLst>
          </p:cNvPr>
          <p:cNvSpPr/>
          <p:nvPr/>
        </p:nvSpPr>
        <p:spPr>
          <a:xfrm>
            <a:off x="166153" y="107239"/>
            <a:ext cx="2066591" cy="523220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800" dirty="0">
                <a:latin typeface="Algerian" panose="04020705040A02060702" pitchFamily="82" charset="0"/>
              </a:rPr>
              <a:t>CHAPTER 4</a:t>
            </a:r>
            <a:endParaRPr lang="en-US" sz="28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7649383-375D-4934-B948-16F3A5191F1A}"/>
              </a:ext>
            </a:extLst>
          </p:cNvPr>
          <p:cNvSpPr/>
          <p:nvPr/>
        </p:nvSpPr>
        <p:spPr>
          <a:xfrm>
            <a:off x="2232743" y="1953631"/>
            <a:ext cx="9133951" cy="3970318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1000"/>
              </a:spcAf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4′-Substituted 2-benzylidene-1,3-indandiones and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4′- substituted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5-benzylidenebarbituric acids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have been synthesized and evaluated for their antibacterial activities. This reaction protocol offers a simple, easier work-up procedure and good yields. The compounds have been characterized by their spectral data. The antibacterial activities of all synthesized compounds have been studied. The inhibition zone radius/diameter of these compounds has been correlated with Hammett substituent constants, F and R parameters. From the results of statistical analysis, the effects of substituent on the antibacterial activity of compounds have been studied.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FC21C4B-6F32-46BB-AFE2-235AA3CF36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8474584"/>
      </p:ext>
    </p:extLst>
  </p:cSld>
  <p:clrMapOvr>
    <a:masterClrMapping/>
  </p:clrMapOvr>
  <p:transition spd="slow">
    <p:wip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759B5E-B267-4A74-8877-C04DF4344F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" y="101135"/>
            <a:ext cx="2425148" cy="531912"/>
          </a:xfr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/>
          <a:lstStyle/>
          <a:p>
            <a:r>
              <a:rPr lang="en-US" dirty="0">
                <a:latin typeface="Algerian" panose="04020705040A02060702" pitchFamily="82" charset="0"/>
              </a:rPr>
              <a:t>CHAPTER 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4E66A7-6A32-47E9-9CA6-DF0782BB6FE4}"/>
              </a:ext>
            </a:extLst>
          </p:cNvPr>
          <p:cNvSpPr>
            <a:spLocks noGrp="1"/>
          </p:cNvSpPr>
          <p:nvPr>
            <p:ph idx="1"/>
          </p:nvPr>
        </p:nvSpPr>
        <p:spPr>
          <a:solidFill>
            <a:srgbClr val="92D050"/>
          </a:solidFill>
        </p:spPr>
        <p:txBody>
          <a:bodyPr>
            <a:normAutofit/>
          </a:bodyPr>
          <a:lstStyle/>
          <a:p>
            <a:pPr marL="0" indent="0" algn="ctr">
              <a:buNone/>
            </a:pPr>
            <a:endParaRPr lang="en-US" sz="4000" dirty="0"/>
          </a:p>
          <a:p>
            <a:pPr marL="0" indent="0" algn="ctr">
              <a:buNone/>
            </a:pPr>
            <a:endParaRPr lang="en-US" sz="4000" dirty="0"/>
          </a:p>
          <a:p>
            <a:pPr marL="0" indent="0" algn="ctr">
              <a:buNone/>
            </a:pPr>
            <a:r>
              <a:rPr lang="en-US" sz="4000" dirty="0"/>
              <a:t>EXPERIMENTAL SEC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20D1F47-A3E7-40FD-96F2-751D0B3734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1301257"/>
      </p:ext>
    </p:extLst>
  </p:cSld>
  <p:clrMapOvr>
    <a:masterClrMapping/>
  </p:clrMapOvr>
  <p:transition spd="slow">
    <p:wipe/>
  </p:transition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C4532D8-7CBD-4034-83F7-C34AA29683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3372" y="1336432"/>
            <a:ext cx="8384345" cy="4037426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E3191E76-287E-4DD8-A162-8DE867538027}"/>
              </a:ext>
            </a:extLst>
          </p:cNvPr>
          <p:cNvSpPr/>
          <p:nvPr/>
        </p:nvSpPr>
        <p:spPr>
          <a:xfrm>
            <a:off x="166153" y="107239"/>
            <a:ext cx="2066591" cy="523220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800" dirty="0">
                <a:latin typeface="Algerian" panose="04020705040A02060702" pitchFamily="82" charset="0"/>
              </a:rPr>
              <a:t>CHAPTER 4</a:t>
            </a:r>
            <a:endParaRPr lang="en-US" sz="28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26EA5E-3B82-4276-957B-09F6BFFF9A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1924838"/>
      </p:ext>
    </p:extLst>
  </p:cSld>
  <p:clrMapOvr>
    <a:masterClrMapping/>
  </p:clrMapOvr>
  <p:transition spd="slow">
    <p:wipe/>
  </p:transition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796736-D5CF-4803-860C-40B92B6BB7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2445172" cy="587136"/>
          </a:xfr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/>
          <a:lstStyle/>
          <a:p>
            <a:r>
              <a:rPr lang="en-US" dirty="0">
                <a:latin typeface="Algerian" panose="04020705040A02060702" pitchFamily="82" charset="0"/>
              </a:rPr>
              <a:t>Chapter 5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E9D24C-5617-4FD9-AA9B-AB08E6F66AE4}"/>
              </a:ext>
            </a:extLst>
          </p:cNvPr>
          <p:cNvSpPr>
            <a:spLocks noGrp="1"/>
          </p:cNvSpPr>
          <p:nvPr>
            <p:ph idx="1"/>
          </p:nvPr>
        </p:nvSpPr>
        <p:spPr>
          <a:solidFill>
            <a:srgbClr val="92D050"/>
          </a:solidFill>
        </p:spPr>
        <p:txBody>
          <a:bodyPr/>
          <a:lstStyle/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b="1" dirty="0"/>
              <a:t>Substituent effects on the cyclic voltammetry reduction peak potentials of </a:t>
            </a:r>
            <a:endParaRPr lang="en-US" dirty="0"/>
          </a:p>
          <a:p>
            <a:pPr marL="0" indent="0">
              <a:buNone/>
            </a:pPr>
            <a:r>
              <a:rPr lang="en-US" b="1" dirty="0"/>
              <a:t>              4′-substituted (E)-1-(furan-2-yl)-3-phenylprop-2-ene-1-ones. 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78E843-1CF8-4A99-849D-0C86AA3A17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8212903"/>
      </p:ext>
    </p:extLst>
  </p:cSld>
  <p:clrMapOvr>
    <a:masterClrMapping/>
  </p:clrMapOvr>
  <p:transition spd="slow">
    <p:wipe/>
  </p:transition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9DAE11D-6BE9-46BB-B16B-AF47F605E65B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3568138" y="0"/>
            <a:ext cx="5407049" cy="4259874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6A2DEA44-A096-41F7-9D45-0BD9340A2D8A}"/>
              </a:ext>
            </a:extLst>
          </p:cNvPr>
          <p:cNvSpPr/>
          <p:nvPr/>
        </p:nvSpPr>
        <p:spPr>
          <a:xfrm>
            <a:off x="2513794" y="4469472"/>
            <a:ext cx="7769690" cy="1277786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marL="45720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Cyclic voltammograms of (E)-1-(furan-2-yl)-3-phenylprop-2-ene-1-one                             (10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mM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) in tetrabutylammonium tetrafluoroborate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07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	Solvent = acetonitrile;                               Working electrode = glossy carbon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07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	Sweep rate = 20 mV/s, 40 mV/s, 50 mV/s, 80 mV/s, 100 mV/s and 160 mV/s.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8CE12D5-3ADF-4142-9A79-74B8170670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7056066"/>
      </p:ext>
    </p:extLst>
  </p:cSld>
  <p:clrMapOvr>
    <a:masterClrMapping/>
  </p:clrMapOvr>
  <p:transition spd="slow">
    <p:wipe/>
  </p:transition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414E9C3-E1EC-44AF-98A1-5096B3865FCE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331543" y="125852"/>
            <a:ext cx="4523350" cy="3568136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F9F7D882-ABEB-4F62-9896-15E119D74780}"/>
              </a:ext>
            </a:extLst>
          </p:cNvPr>
          <p:cNvSpPr/>
          <p:nvPr/>
        </p:nvSpPr>
        <p:spPr>
          <a:xfrm>
            <a:off x="0" y="3821579"/>
            <a:ext cx="5491089" cy="1541256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lot of first peak current (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i</a:t>
            </a:r>
            <a:r>
              <a:rPr lang="en-US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) versus square root of sweep rates for the electrolytic reduction of (E)-1-(furan-2-yl)-3-phenylprop-2-ene-1-one (10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mM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) in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tetrabutyl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ammonium tetrafluoroborate.  Solvent = acetonitrile. </a:t>
            </a:r>
          </a:p>
          <a:p>
            <a:pPr>
              <a:lnSpc>
                <a:spcPct val="107000"/>
              </a:lnSpc>
            </a:pP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</a:t>
            </a:r>
            <a:r>
              <a:rPr lang="en-US" sz="16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i</a:t>
            </a:r>
            <a:r>
              <a:rPr lang="en-US" sz="1600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sz="16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= 0.515 log 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ν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+ 2.850 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08308BE-5DFF-4852-B833-96E1EACAFC08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7337109" y="125852"/>
            <a:ext cx="4457700" cy="3612515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E601CF88-2071-4EA1-804F-231FA695C7A2}"/>
              </a:ext>
            </a:extLst>
          </p:cNvPr>
          <p:cNvSpPr/>
          <p:nvPr/>
        </p:nvSpPr>
        <p:spPr>
          <a:xfrm>
            <a:off x="6231988" y="3833797"/>
            <a:ext cx="5960012" cy="157414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lot of logarithm of peak current on logarithm of scan rate for the first peak for the electrolytic reduction of (E)-1-(furan-2-yl)-3-phenylprop-2-ene-1-one  (10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mM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) in tetrabutylammonium tetrafluoroborate.	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.</a:t>
            </a:r>
            <a:r>
              <a:rPr lang="en-US" dirty="0"/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g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.474 log ν + 2.725</a:t>
            </a:r>
            <a:endParaRPr lang="en-US" sz="1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F046925-41BB-4DC6-ACE1-7A6927C16868}"/>
              </a:ext>
            </a:extLst>
          </p:cNvPr>
          <p:cNvSpPr/>
          <p:nvPr/>
        </p:nvSpPr>
        <p:spPr>
          <a:xfrm>
            <a:off x="598829" y="5453057"/>
            <a:ext cx="10780542" cy="646331"/>
          </a:xfrm>
          <a:prstGeom prst="rect">
            <a:avLst/>
          </a:prstGeom>
          <a:solidFill>
            <a:srgbClr val="00B0F0"/>
          </a:solidFill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80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The slopes of 0.515 and 0.474 are close to the theoretically expected value of 0.5 for a diffusion controlled process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684F007-3745-4A75-A7DC-8F32DDBFC9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420969" y="125852"/>
            <a:ext cx="811019" cy="503578"/>
          </a:xfrm>
        </p:spPr>
        <p:txBody>
          <a:bodyPr/>
          <a:lstStyle/>
          <a:p>
            <a:fld id="{6D22F896-40B5-4ADD-8801-0D06FADFA095}" type="slidenum">
              <a:rPr lang="en-US" smtClean="0"/>
              <a:t>1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8221695"/>
      </p:ext>
    </p:extLst>
  </p:cSld>
  <p:clrMapOvr>
    <a:masterClrMapping/>
  </p:clrMapOvr>
  <p:transition spd="slow">
    <p:wipe/>
  </p:transition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B5C0223B-F8C1-4A3E-A4E2-AF83257BFCA5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3663828" y="293589"/>
            <a:ext cx="5286375" cy="404812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C8CDCD88-0053-4778-BEB7-34332E569C43}"/>
              </a:ext>
            </a:extLst>
          </p:cNvPr>
          <p:cNvSpPr/>
          <p:nvPr/>
        </p:nvSpPr>
        <p:spPr>
          <a:xfrm>
            <a:off x="1228578" y="4538662"/>
            <a:ext cx="10156873" cy="966803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Cyclic voltammograms of (E)-1-(furan-2-yl)-3-phenylprop-2-ene-1-one   in tetrabutylammonium tetrafluoroborate. Solvent = acetonitrile; Sweep rate =  40  mV/s ; working electrode = glassy carbon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	              [substrate] =2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mM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; 4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mM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; 6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mM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; 8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mM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and 10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mM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AA98D3E-6B9C-4897-9030-792F80FE36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7064144"/>
      </p:ext>
    </p:extLst>
  </p:cSld>
  <p:clrMapOvr>
    <a:masterClrMapping/>
  </p:clrMapOvr>
  <p:transition spd="slow">
    <p:wipe/>
  </p:transition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E1E26DB-EE7A-4587-9280-F3908DBD591E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268531" y="69821"/>
            <a:ext cx="5324475" cy="428625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07AAFE81-90FA-4B89-ADDA-FB7B55485068}"/>
              </a:ext>
            </a:extLst>
          </p:cNvPr>
          <p:cNvSpPr/>
          <p:nvPr/>
        </p:nvSpPr>
        <p:spPr>
          <a:xfrm>
            <a:off x="0" y="4526280"/>
            <a:ext cx="6246055" cy="966803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lot of first peak current (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i</a:t>
            </a:r>
            <a:r>
              <a:rPr lang="en-US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) versus concentration of (E)-1-(furan-2-yl)-3-phenylprop-2-ene-1-one in tetrabutylammonium tetrafluoroborate. Solvent = acetonitrile;  Sweep rate = 40 mV/s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67EBC95-F563-47EE-8378-02D774E5AEAA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6714750" y="69821"/>
            <a:ext cx="5327196" cy="428625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F18A45FB-AA6D-4BC3-96C4-C1F267162FCA}"/>
              </a:ext>
            </a:extLst>
          </p:cNvPr>
          <p:cNvSpPr/>
          <p:nvPr/>
        </p:nvSpPr>
        <p:spPr>
          <a:xfrm>
            <a:off x="6353910" y="4554015"/>
            <a:ext cx="5688036" cy="966803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lot of Ep of first peak versus log ν for the electrolytic reduction of (E)-1-(furan-2-yl)-3-phenylprop-2-ene-1-one in tetrabutylammonium tetrafluoroborate. 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0141405-7B96-409F-AB4F-40500C416DE4}"/>
              </a:ext>
            </a:extLst>
          </p:cNvPr>
          <p:cNvSpPr/>
          <p:nvPr/>
        </p:nvSpPr>
        <p:spPr>
          <a:xfrm>
            <a:off x="1583238" y="5663292"/>
            <a:ext cx="9025524" cy="369332"/>
          </a:xfrm>
          <a:prstGeom prst="rect">
            <a:avLst/>
          </a:prstGeom>
          <a:solidFill>
            <a:srgbClr val="00B0F0"/>
          </a:solidFill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electrochemical reduction is quasi-reversible and involves diffusion controlled electron transfer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91E39DB-5CB4-45B6-A847-F10813F37A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748368" y="69821"/>
            <a:ext cx="811019" cy="503578"/>
          </a:xfrm>
        </p:spPr>
        <p:txBody>
          <a:bodyPr/>
          <a:lstStyle/>
          <a:p>
            <a:fld id="{6D22F896-40B5-4ADD-8801-0D06FADFA095}" type="slidenum">
              <a:rPr lang="en-US" smtClean="0"/>
              <a:t>1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942747"/>
      </p:ext>
    </p:extLst>
  </p:cSld>
  <p:clrMapOvr>
    <a:masterClrMapping/>
  </p:clrMapOvr>
  <p:transition spd="slow">
    <p:wipe/>
  </p:transition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B4E14AC-E051-4458-95CB-31C5DC9B7C5C}"/>
              </a:ext>
            </a:extLst>
          </p:cNvPr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302"/>
          <a:stretch/>
        </p:blipFill>
        <p:spPr bwMode="auto">
          <a:xfrm>
            <a:off x="137039" y="0"/>
            <a:ext cx="4698084" cy="399522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F5733749-3B15-4729-A133-FB5767D5A6EC}"/>
              </a:ext>
            </a:extLst>
          </p:cNvPr>
          <p:cNvSpPr/>
          <p:nvPr/>
        </p:nvSpPr>
        <p:spPr>
          <a:xfrm>
            <a:off x="0" y="4149970"/>
            <a:ext cx="6096000" cy="1277786"/>
          </a:xfrm>
          <a:prstGeom prst="rect">
            <a:avLst/>
          </a:prstGeom>
          <a:solidFill>
            <a:srgbClr val="92D050"/>
          </a:solidFill>
        </p:spPr>
        <p:txBody>
          <a:bodyPr>
            <a:spAutoFit/>
          </a:bodyPr>
          <a:lstStyle/>
          <a:p>
            <a:pPr>
              <a:lnSpc>
                <a:spcPct val="107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lot of second peak current (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i</a:t>
            </a:r>
            <a:r>
              <a:rPr lang="en-US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) versus square root of sweep rate for the electrolytic reduction of (E)-1-(furan-2-yl)-3-phenylprop-2-ene-1-one in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tetrabutyl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ammonium tetrafluoroborate.                                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180716C-4843-4559-944C-14C255090F29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7038976" y="0"/>
            <a:ext cx="4957378" cy="3995225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23B14770-8C4C-435F-B4D8-C3A3B35ED0A3}"/>
              </a:ext>
            </a:extLst>
          </p:cNvPr>
          <p:cNvSpPr/>
          <p:nvPr/>
        </p:nvSpPr>
        <p:spPr>
          <a:xfrm>
            <a:off x="6335151" y="4307321"/>
            <a:ext cx="6096000" cy="981423"/>
          </a:xfrm>
          <a:prstGeom prst="rect">
            <a:avLst/>
          </a:prstGeom>
          <a:solidFill>
            <a:srgbClr val="92D050"/>
          </a:solidFill>
        </p:spPr>
        <p:txBody>
          <a:bodyPr>
            <a:spAutoFit/>
          </a:bodyPr>
          <a:lstStyle/>
          <a:p>
            <a:pPr>
              <a:lnSpc>
                <a:spcPct val="107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lot of second peak (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i</a:t>
            </a:r>
            <a:r>
              <a:rPr lang="en-US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) versus concentration of (E)-1-(furan-2-yl)-3-phenylprop-2-ene-1-one in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tetrabutyl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ammonium tetrafluoroborate. Sweep rate = 40 mV/s.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3DE4A59-F57D-478B-9EE7-FE699CDA64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531540" y="96608"/>
            <a:ext cx="811019" cy="503578"/>
          </a:xfrm>
        </p:spPr>
        <p:txBody>
          <a:bodyPr/>
          <a:lstStyle/>
          <a:p>
            <a:fld id="{6D22F896-40B5-4ADD-8801-0D06FADFA095}" type="slidenum">
              <a:rPr lang="en-US" smtClean="0"/>
              <a:t>1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6641452"/>
      </p:ext>
    </p:extLst>
  </p:cSld>
  <p:clrMapOvr>
    <a:masterClrMapping/>
  </p:clrMapOvr>
  <p:transition spd="slow">
    <p:wipe/>
  </p:transition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9385CD2D-8480-42A7-B393-60DF178F49F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8208152"/>
              </p:ext>
            </p:extLst>
          </p:nvPr>
        </p:nvGraphicFramePr>
        <p:xfrm>
          <a:off x="636104" y="622853"/>
          <a:ext cx="10212886" cy="472977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90173">
                  <a:extLst>
                    <a:ext uri="{9D8B030D-6E8A-4147-A177-3AD203B41FA5}">
                      <a16:colId xmlns:a16="http://schemas.microsoft.com/office/drawing/2014/main" val="3268841630"/>
                    </a:ext>
                  </a:extLst>
                </a:gridCol>
                <a:gridCol w="96505">
                  <a:extLst>
                    <a:ext uri="{9D8B030D-6E8A-4147-A177-3AD203B41FA5}">
                      <a16:colId xmlns:a16="http://schemas.microsoft.com/office/drawing/2014/main" val="3746563468"/>
                    </a:ext>
                  </a:extLst>
                </a:gridCol>
                <a:gridCol w="109784">
                  <a:extLst>
                    <a:ext uri="{9D8B030D-6E8A-4147-A177-3AD203B41FA5}">
                      <a16:colId xmlns:a16="http://schemas.microsoft.com/office/drawing/2014/main" val="2069206746"/>
                    </a:ext>
                  </a:extLst>
                </a:gridCol>
                <a:gridCol w="585908">
                  <a:extLst>
                    <a:ext uri="{9D8B030D-6E8A-4147-A177-3AD203B41FA5}">
                      <a16:colId xmlns:a16="http://schemas.microsoft.com/office/drawing/2014/main" val="174100676"/>
                    </a:ext>
                  </a:extLst>
                </a:gridCol>
                <a:gridCol w="1054283">
                  <a:extLst>
                    <a:ext uri="{9D8B030D-6E8A-4147-A177-3AD203B41FA5}">
                      <a16:colId xmlns:a16="http://schemas.microsoft.com/office/drawing/2014/main" val="1745508729"/>
                    </a:ext>
                  </a:extLst>
                </a:gridCol>
                <a:gridCol w="172406">
                  <a:extLst>
                    <a:ext uri="{9D8B030D-6E8A-4147-A177-3AD203B41FA5}">
                      <a16:colId xmlns:a16="http://schemas.microsoft.com/office/drawing/2014/main" val="671845620"/>
                    </a:ext>
                  </a:extLst>
                </a:gridCol>
                <a:gridCol w="603123">
                  <a:extLst>
                    <a:ext uri="{9D8B030D-6E8A-4147-A177-3AD203B41FA5}">
                      <a16:colId xmlns:a16="http://schemas.microsoft.com/office/drawing/2014/main" val="473931081"/>
                    </a:ext>
                  </a:extLst>
                </a:gridCol>
                <a:gridCol w="827388">
                  <a:extLst>
                    <a:ext uri="{9D8B030D-6E8A-4147-A177-3AD203B41FA5}">
                      <a16:colId xmlns:a16="http://schemas.microsoft.com/office/drawing/2014/main" val="4170387776"/>
                    </a:ext>
                  </a:extLst>
                </a:gridCol>
                <a:gridCol w="172406">
                  <a:extLst>
                    <a:ext uri="{9D8B030D-6E8A-4147-A177-3AD203B41FA5}">
                      <a16:colId xmlns:a16="http://schemas.microsoft.com/office/drawing/2014/main" val="488668822"/>
                    </a:ext>
                  </a:extLst>
                </a:gridCol>
                <a:gridCol w="344813">
                  <a:extLst>
                    <a:ext uri="{9D8B030D-6E8A-4147-A177-3AD203B41FA5}">
                      <a16:colId xmlns:a16="http://schemas.microsoft.com/office/drawing/2014/main" val="888995387"/>
                    </a:ext>
                  </a:extLst>
                </a:gridCol>
                <a:gridCol w="146352">
                  <a:extLst>
                    <a:ext uri="{9D8B030D-6E8A-4147-A177-3AD203B41FA5}">
                      <a16:colId xmlns:a16="http://schemas.microsoft.com/office/drawing/2014/main" val="2442076941"/>
                    </a:ext>
                  </a:extLst>
                </a:gridCol>
                <a:gridCol w="198461">
                  <a:extLst>
                    <a:ext uri="{9D8B030D-6E8A-4147-A177-3AD203B41FA5}">
                      <a16:colId xmlns:a16="http://schemas.microsoft.com/office/drawing/2014/main" val="2449810366"/>
                    </a:ext>
                  </a:extLst>
                </a:gridCol>
                <a:gridCol w="262381">
                  <a:extLst>
                    <a:ext uri="{9D8B030D-6E8A-4147-A177-3AD203B41FA5}">
                      <a16:colId xmlns:a16="http://schemas.microsoft.com/office/drawing/2014/main" val="692328924"/>
                    </a:ext>
                  </a:extLst>
                </a:gridCol>
                <a:gridCol w="366671">
                  <a:extLst>
                    <a:ext uri="{9D8B030D-6E8A-4147-A177-3AD203B41FA5}">
                      <a16:colId xmlns:a16="http://schemas.microsoft.com/office/drawing/2014/main" val="3015839669"/>
                    </a:ext>
                  </a:extLst>
                </a:gridCol>
                <a:gridCol w="344813">
                  <a:extLst>
                    <a:ext uri="{9D8B030D-6E8A-4147-A177-3AD203B41FA5}">
                      <a16:colId xmlns:a16="http://schemas.microsoft.com/office/drawing/2014/main" val="3268167026"/>
                    </a:ext>
                  </a:extLst>
                </a:gridCol>
                <a:gridCol w="169538">
                  <a:extLst>
                    <a:ext uri="{9D8B030D-6E8A-4147-A177-3AD203B41FA5}">
                      <a16:colId xmlns:a16="http://schemas.microsoft.com/office/drawing/2014/main" val="3931039547"/>
                    </a:ext>
                  </a:extLst>
                </a:gridCol>
                <a:gridCol w="935238">
                  <a:extLst>
                    <a:ext uri="{9D8B030D-6E8A-4147-A177-3AD203B41FA5}">
                      <a16:colId xmlns:a16="http://schemas.microsoft.com/office/drawing/2014/main" val="1007016116"/>
                    </a:ext>
                  </a:extLst>
                </a:gridCol>
                <a:gridCol w="393297">
                  <a:extLst>
                    <a:ext uri="{9D8B030D-6E8A-4147-A177-3AD203B41FA5}">
                      <a16:colId xmlns:a16="http://schemas.microsoft.com/office/drawing/2014/main" val="749432631"/>
                    </a:ext>
                  </a:extLst>
                </a:gridCol>
                <a:gridCol w="569049">
                  <a:extLst>
                    <a:ext uri="{9D8B030D-6E8A-4147-A177-3AD203B41FA5}">
                      <a16:colId xmlns:a16="http://schemas.microsoft.com/office/drawing/2014/main" val="2980333905"/>
                    </a:ext>
                  </a:extLst>
                </a:gridCol>
                <a:gridCol w="891745">
                  <a:extLst>
                    <a:ext uri="{9D8B030D-6E8A-4147-A177-3AD203B41FA5}">
                      <a16:colId xmlns:a16="http://schemas.microsoft.com/office/drawing/2014/main" val="3711985390"/>
                    </a:ext>
                  </a:extLst>
                </a:gridCol>
                <a:gridCol w="298217">
                  <a:extLst>
                    <a:ext uri="{9D8B030D-6E8A-4147-A177-3AD203B41FA5}">
                      <a16:colId xmlns:a16="http://schemas.microsoft.com/office/drawing/2014/main" val="2055423526"/>
                    </a:ext>
                  </a:extLst>
                </a:gridCol>
                <a:gridCol w="314526">
                  <a:extLst>
                    <a:ext uri="{9D8B030D-6E8A-4147-A177-3AD203B41FA5}">
                      <a16:colId xmlns:a16="http://schemas.microsoft.com/office/drawing/2014/main" val="3972504641"/>
                    </a:ext>
                  </a:extLst>
                </a:gridCol>
                <a:gridCol w="230625">
                  <a:extLst>
                    <a:ext uri="{9D8B030D-6E8A-4147-A177-3AD203B41FA5}">
                      <a16:colId xmlns:a16="http://schemas.microsoft.com/office/drawing/2014/main" val="4198940567"/>
                    </a:ext>
                  </a:extLst>
                </a:gridCol>
                <a:gridCol w="67592">
                  <a:extLst>
                    <a:ext uri="{9D8B030D-6E8A-4147-A177-3AD203B41FA5}">
                      <a16:colId xmlns:a16="http://schemas.microsoft.com/office/drawing/2014/main" val="1073300694"/>
                    </a:ext>
                  </a:extLst>
                </a:gridCol>
                <a:gridCol w="67592">
                  <a:extLst>
                    <a:ext uri="{9D8B030D-6E8A-4147-A177-3AD203B41FA5}">
                      <a16:colId xmlns:a16="http://schemas.microsoft.com/office/drawing/2014/main" val="2712885289"/>
                    </a:ext>
                  </a:extLst>
                </a:gridCol>
              </a:tblGrid>
              <a:tr h="922549">
                <a:tc gridSpan="23"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            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                                       </a:t>
                      </a:r>
                      <a:r>
                        <a:rPr lang="en-US" sz="1400" dirty="0">
                          <a:effectLst/>
                        </a:rPr>
                        <a:t>Cyclic </a:t>
                      </a:r>
                      <a:r>
                        <a:rPr lang="en-US" sz="1400" dirty="0" err="1">
                          <a:effectLst/>
                        </a:rPr>
                        <a:t>voltammetric</a:t>
                      </a:r>
                      <a:r>
                        <a:rPr lang="en-US" sz="1400" dirty="0">
                          <a:effectLst/>
                        </a:rPr>
                        <a:t> data of (E)-1-(furan-2-yl)-3-phenylprop-2-ene-1-one reduction on glassy carbon 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        electrode in  acetonitrile at sweep rate 40 mV s</a:t>
                      </a:r>
                      <a:r>
                        <a:rPr lang="en-US" sz="1400" baseline="30000" dirty="0">
                          <a:effectLst/>
                        </a:rPr>
                        <a:t>-1</a:t>
                      </a:r>
                      <a:r>
                        <a:rPr lang="en-US" sz="1400" dirty="0">
                          <a:effectLst/>
                        </a:rPr>
                        <a:t>.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695474428"/>
                  </a:ext>
                </a:extLst>
              </a:tr>
              <a:tr h="136944">
                <a:tc gridSpan="2"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               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grid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hMerge="1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/>
                </a:tc>
                <a:tc hMerge="1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hMerge="1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hMerge="1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extLst>
                  <a:ext uri="{0D108BD9-81ED-4DB2-BD59-A6C34878D82A}">
                    <a16:rowId xmlns:a16="http://schemas.microsoft.com/office/drawing/2014/main" val="867519501"/>
                  </a:ext>
                </a:extLst>
              </a:tr>
              <a:tr h="20364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gridSpan="10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First peak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1200">
                          <a:effectLst/>
                        </a:rPr>
                        <a:t> </a:t>
                      </a:r>
                      <a:endParaRPr lang="en-US"/>
                    </a:p>
                  </a:txBody>
                  <a:tcPr marL="42192" marR="42192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11">
                  <a:txBody>
                    <a:bodyPr/>
                    <a:lstStyle/>
                    <a:p>
                      <a:r>
                        <a:rPr lang="en-US" sz="1200" dirty="0">
                          <a:effectLst/>
                        </a:rPr>
                        <a:t>                                      Second peak</a:t>
                      </a:r>
                      <a:endParaRPr lang="en-US" dirty="0"/>
                    </a:p>
                  </a:txBody>
                  <a:tcPr marL="42192" marR="42192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77657148"/>
                  </a:ext>
                </a:extLst>
              </a:tr>
              <a:tr h="62716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[Substrate]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effectLst/>
                        </a:rPr>
                        <a:t>i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effectLst/>
                        </a:rPr>
                        <a:t>i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dirty="0">
                          <a:effectLst/>
                        </a:rPr>
                        <a:t>/ACν</a:t>
                      </a:r>
                      <a:r>
                        <a:rPr lang="en-US" sz="1200" baseline="30000" dirty="0">
                          <a:effectLst/>
                        </a:rPr>
                        <a:t>1/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-E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 - E</a:t>
                      </a:r>
                      <a:r>
                        <a:rPr lang="en-US" sz="1200" baseline="-25000" dirty="0">
                          <a:effectLst/>
                        </a:rPr>
                        <a:t>p1/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α</a:t>
                      </a:r>
                      <a:r>
                        <a:rPr lang="en-US" sz="1200" dirty="0" err="1">
                          <a:effectLst/>
                        </a:rPr>
                        <a:t>n</a:t>
                      </a:r>
                      <a:r>
                        <a:rPr lang="en-US" sz="1200" baseline="-25000" dirty="0" err="1">
                          <a:effectLst/>
                        </a:rPr>
                        <a:t>a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1200">
                          <a:effectLst/>
                        </a:rPr>
                        <a:t> </a:t>
                      </a:r>
                      <a:endParaRPr lang="en-US"/>
                    </a:p>
                  </a:txBody>
                  <a:tcPr marL="42192" marR="42192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200" dirty="0" err="1">
                          <a:effectLst/>
                        </a:rPr>
                        <a:t>i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endParaRPr lang="en-US" dirty="0"/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i</a:t>
                      </a:r>
                      <a:r>
                        <a:rPr lang="en-US" sz="1200" baseline="-25000">
                          <a:effectLst/>
                        </a:rPr>
                        <a:t>p</a:t>
                      </a:r>
                      <a:r>
                        <a:rPr lang="en-US" sz="1200">
                          <a:effectLst/>
                        </a:rPr>
                        <a:t>/ACν</a:t>
                      </a:r>
                      <a:r>
                        <a:rPr lang="en-US" sz="1200" baseline="30000">
                          <a:effectLst/>
                        </a:rPr>
                        <a:t>1/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-E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- E</a:t>
                      </a:r>
                      <a:r>
                        <a:rPr lang="en-US" sz="1200" baseline="-25000" dirty="0">
                          <a:effectLst/>
                        </a:rPr>
                        <a:t>p1/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effectLst/>
                        </a:rPr>
                        <a:t>α</a:t>
                      </a:r>
                      <a:r>
                        <a:rPr lang="en-US" sz="1200" dirty="0" err="1">
                          <a:effectLst/>
                        </a:rPr>
                        <a:t>n</a:t>
                      </a:r>
                      <a:r>
                        <a:rPr lang="en-US" sz="1200" baseline="-25000" dirty="0" err="1">
                          <a:effectLst/>
                        </a:rPr>
                        <a:t>a</a:t>
                      </a:r>
                      <a:endParaRPr lang="en-US" dirty="0"/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035675515"/>
                  </a:ext>
                </a:extLst>
              </a:tr>
              <a:tr h="36957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(mM)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(µA)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(V)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(V)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1200">
                          <a:effectLst/>
                        </a:rPr>
                        <a:t> </a:t>
                      </a:r>
                      <a:endParaRPr lang="en-US"/>
                    </a:p>
                  </a:txBody>
                  <a:tcPr marL="42192" marR="42192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effectLst/>
                        </a:rPr>
                        <a:t>(µA)</a:t>
                      </a:r>
                      <a:endParaRPr lang="en-US" dirty="0"/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(V)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(V)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4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134370564"/>
                  </a:ext>
                </a:extLst>
              </a:tr>
              <a:tr h="136944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dirty="0"/>
                    </a:p>
                  </a:txBody>
                  <a:tcPr marL="42192" marR="42192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US" sz="1200" dirty="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4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499022132"/>
                  </a:ext>
                </a:extLst>
              </a:tr>
              <a:tr h="36957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0.0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19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31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21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4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1200">
                          <a:effectLst/>
                        </a:rPr>
                        <a:t> </a:t>
                      </a:r>
                      <a:endParaRPr lang="en-US"/>
                    </a:p>
                  </a:txBody>
                  <a:tcPr marL="42192" marR="42192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effectLst/>
                        </a:rPr>
                        <a:t>45.97</a:t>
                      </a:r>
                      <a:endParaRPr lang="en-US" dirty="0"/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66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53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.235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effectLst/>
                        </a:rPr>
                        <a:t>0.16</a:t>
                      </a:r>
                      <a:endParaRPr lang="en-US" dirty="0"/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468867743"/>
                  </a:ext>
                </a:extLst>
              </a:tr>
              <a:tr h="36957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57.7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29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31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23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5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1200">
                          <a:effectLst/>
                        </a:rPr>
                        <a:t> </a:t>
                      </a:r>
                      <a:endParaRPr lang="en-US"/>
                    </a:p>
                  </a:txBody>
                  <a:tcPr marL="42192" marR="42192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effectLst/>
                        </a:rPr>
                        <a:t>45.17</a:t>
                      </a:r>
                      <a:endParaRPr lang="en-US" dirty="0"/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79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52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.23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effectLst/>
                        </a:rPr>
                        <a:t>0.16</a:t>
                      </a:r>
                      <a:endParaRPr lang="en-US" dirty="0"/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413216776"/>
                  </a:ext>
                </a:extLst>
              </a:tr>
              <a:tr h="36957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85.9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28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32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23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5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1200">
                          <a:effectLst/>
                        </a:rPr>
                        <a:t> </a:t>
                      </a:r>
                      <a:endParaRPr lang="en-US"/>
                    </a:p>
                  </a:txBody>
                  <a:tcPr marL="42192" marR="42192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effectLst/>
                        </a:rPr>
                        <a:t>64.51</a:t>
                      </a:r>
                      <a:endParaRPr lang="en-US" dirty="0"/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71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55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.114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effectLst/>
                        </a:rPr>
                        <a:t>0.11</a:t>
                      </a:r>
                      <a:endParaRPr lang="en-US" dirty="0"/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857048891"/>
                  </a:ext>
                </a:extLst>
              </a:tr>
              <a:tr h="36957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14.0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26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32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24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6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1200">
                          <a:effectLst/>
                        </a:rPr>
                        <a:t> </a:t>
                      </a:r>
                      <a:endParaRPr lang="en-US"/>
                    </a:p>
                  </a:txBody>
                  <a:tcPr marL="42192" marR="42192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effectLst/>
                        </a:rPr>
                        <a:t>91.43</a:t>
                      </a:r>
                      <a:endParaRPr lang="en-US" dirty="0"/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81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55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.349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effectLst/>
                        </a:rPr>
                        <a:t>0.24</a:t>
                      </a:r>
                      <a:endParaRPr lang="en-US" dirty="0"/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929404407"/>
                  </a:ext>
                </a:extLst>
              </a:tr>
              <a:tr h="36957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23.5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96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32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24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5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1200">
                          <a:effectLst/>
                        </a:rPr>
                        <a:t> </a:t>
                      </a:r>
                      <a:endParaRPr lang="en-US"/>
                    </a:p>
                  </a:txBody>
                  <a:tcPr marL="42192" marR="42192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effectLst/>
                        </a:rPr>
                        <a:t>93.35</a:t>
                      </a:r>
                      <a:endParaRPr lang="en-US" dirty="0"/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49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55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.290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ctr"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effectLst/>
                        </a:rPr>
                        <a:t>0.18</a:t>
                      </a:r>
                      <a:endParaRPr lang="en-US" dirty="0"/>
                    </a:p>
                  </a:txBody>
                  <a:tcPr marL="42192" marR="4219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356508972"/>
                  </a:ext>
                </a:extLst>
              </a:tr>
              <a:tr h="136944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7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7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7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grid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7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7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7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600" dirty="0">
                          <a:effectLst/>
                        </a:rPr>
                        <a:t> </a:t>
                      </a:r>
                      <a:endParaRPr lang="en-US" dirty="0"/>
                    </a:p>
                  </a:txBody>
                  <a:tcPr marL="42192" marR="42192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r>
                        <a:rPr lang="en-US" sz="600" dirty="0">
                          <a:effectLst/>
                        </a:rPr>
                        <a:t> </a:t>
                      </a:r>
                      <a:endParaRPr lang="en-US" dirty="0"/>
                    </a:p>
                  </a:txBody>
                  <a:tcPr marL="42192" marR="42192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700" dirty="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grid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7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700" dirty="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192" marR="42192" marT="0" marB="0" anchor="b"/>
                </a:tc>
                <a:tc gridSpan="4">
                  <a:txBody>
                    <a:bodyPr/>
                    <a:lstStyle/>
                    <a:p>
                      <a:endParaRPr lang="en-US" dirty="0"/>
                    </a:p>
                  </a:txBody>
                  <a:tcPr marL="42192" marR="42192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7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700" dirty="0">
                          <a:effectLst/>
                        </a:rPr>
                        <a:t> </a:t>
                      </a:r>
                      <a:endParaRPr lang="en-US" sz="7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818309774"/>
                  </a:ext>
                </a:extLst>
              </a:tr>
            </a:tbl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EBCA7F1-9CD4-4CB2-BE62-DBAE362D3C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3512201"/>
      </p:ext>
    </p:extLst>
  </p:cSld>
  <p:clrMapOvr>
    <a:masterClrMapping/>
  </p:clrMapOvr>
  <p:transition spd="slow">
    <p:wipe/>
  </p:transition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9B8F5255-9F20-4B95-815D-ACE0B0EDA473}"/>
              </a:ext>
            </a:extLst>
          </p:cNvPr>
          <p:cNvSpPr/>
          <p:nvPr/>
        </p:nvSpPr>
        <p:spPr>
          <a:xfrm>
            <a:off x="1656523" y="564799"/>
            <a:ext cx="8587408" cy="2153282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800"/>
              </a:spcAf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The diffusion coefficient (D) of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(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E)-1-(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furan-2-yl)-3-phenylprop-2-ene-1-one is taken as 3.11487 x 10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4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Cm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2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s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for the related compound from the literature. Using these values and according to the quasi-reversible electrode process,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I</a:t>
            </a:r>
            <a:r>
              <a:rPr lang="en-US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is defined by the equation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07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	        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I</a:t>
            </a:r>
            <a:r>
              <a:rPr lang="en-US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= 2.69 × 10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5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× n (α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n</a:t>
            </a:r>
            <a:r>
              <a:rPr lang="en-US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)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/2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× A × D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/2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× ν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/2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× C  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0EB44D14-9AF5-4D41-8DD6-C6A83F4FDCE9}"/>
                  </a:ext>
                </a:extLst>
              </p:cNvPr>
              <p:cNvSpPr/>
              <p:nvPr/>
            </p:nvSpPr>
            <p:spPr>
              <a:xfrm>
                <a:off x="1484244" y="2991833"/>
                <a:ext cx="8759687" cy="2633798"/>
              </a:xfrm>
              <a:prstGeom prst="rect">
                <a:avLst/>
              </a:prstGeom>
              <a:solidFill>
                <a:srgbClr val="92D050"/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  <a:spcAft>
                    <a:spcPts val="800"/>
                  </a:spcAft>
                </a:pPr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Thus, for the first peak the value of α</a:t>
                </a:r>
                <a:r>
                  <a:rPr lang="en-US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n</a:t>
                </a:r>
                <a:r>
                  <a:rPr lang="en-US" baseline="-25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a</a:t>
                </a:r>
                <a:r>
                  <a:rPr lang="en-US" baseline="-25000" dirty="0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 </a:t>
                </a:r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is calculated from equation     </a:t>
                </a:r>
                <a:r>
                  <a:rPr lang="en-US" sz="16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E</a:t>
                </a:r>
                <a:r>
                  <a:rPr lang="en-US" sz="1600" baseline="-25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p  </a:t>
                </a:r>
                <a:r>
                  <a:rPr lang="en-US" sz="16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- E</a:t>
                </a:r>
                <a:r>
                  <a:rPr lang="en-US" sz="1600" baseline="-25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p1/2   </a:t>
                </a:r>
                <a:r>
                  <a:rPr lang="en-US" sz="16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=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−0.048)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𝛼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    as 0.466 V, </a:t>
                </a:r>
                <a:r>
                  <a:rPr lang="en-US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i</a:t>
                </a:r>
                <a:r>
                  <a:rPr lang="en-US" baseline="-25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p</a:t>
                </a:r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 from graph as 198.7 µA, area of the electrode A is 0.0314 cm</a:t>
                </a:r>
                <a:r>
                  <a:rPr lang="en-US" baseline="30000" dirty="0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2</a:t>
                </a:r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, the scan rate ν is 80 mV and the concentration C is 10 </a:t>
                </a:r>
                <a:r>
                  <a:rPr lang="en-US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mM</a:t>
                </a:r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 for which the number electrons transferred ‘n’ for the first stage of reduction using the above  equation was calculated to be 0.979 ≈ 1.</a:t>
                </a:r>
                <a:endParaRPr lang="en-US" sz="1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Latha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0EB44D14-9AF5-4D41-8DD6-C6A83F4FDC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4244" y="2991833"/>
                <a:ext cx="8759687" cy="2633798"/>
              </a:xfrm>
              <a:prstGeom prst="rect">
                <a:avLst/>
              </a:prstGeom>
              <a:blipFill>
                <a:blip r:embed="rId2"/>
                <a:stretch>
                  <a:fillRect l="-557" r="-11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E0B2DBE-B70A-44F3-9700-062E32A695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2427555"/>
      </p:ext>
    </p:extLst>
  </p:cSld>
  <p:clrMapOvr>
    <a:masterClrMapping/>
  </p:clrMapOvr>
  <p:transition spd="slow">
    <p:wipe/>
  </p:transition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2E625141-2C6A-46F2-9E1C-CBEDA8AA6214}"/>
                  </a:ext>
                </a:extLst>
              </p:cNvPr>
              <p:cNvSpPr/>
              <p:nvPr/>
            </p:nvSpPr>
            <p:spPr>
              <a:xfrm>
                <a:off x="1083211" y="1443841"/>
                <a:ext cx="9945859" cy="3290388"/>
              </a:xfrm>
              <a:prstGeom prst="rect">
                <a:avLst/>
              </a:prstGeom>
              <a:solidFill>
                <a:srgbClr val="92D050"/>
              </a:solidFill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200000"/>
                  </a:lnSpc>
                  <a:spcAft>
                    <a:spcPts val="800"/>
                  </a:spcAft>
                </a:pPr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For the second peak the value of α</a:t>
                </a:r>
                <a:r>
                  <a:rPr lang="en-US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n</a:t>
                </a:r>
                <a:r>
                  <a:rPr lang="en-US" baseline="-25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a</a:t>
                </a:r>
                <a:r>
                  <a:rPr lang="en-US" baseline="-25000" dirty="0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 </a:t>
                </a:r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is calculated from equation        </a:t>
                </a:r>
                <a:r>
                  <a:rPr lang="en-US" sz="16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E</a:t>
                </a:r>
                <a:r>
                  <a:rPr lang="en-US" sz="1600" baseline="-25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p   </a:t>
                </a:r>
                <a:r>
                  <a:rPr lang="en-US" sz="16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-  E</a:t>
                </a:r>
                <a:r>
                  <a:rPr lang="en-US" sz="1600" baseline="-25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p1/2    </a:t>
                </a:r>
                <a:r>
                  <a:rPr lang="en-US" sz="16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=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−0.048)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𝛼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        as  0.253 V, </a:t>
                </a:r>
              </a:p>
              <a:p>
                <a:pPr algn="just">
                  <a:lnSpc>
                    <a:spcPct val="200000"/>
                  </a:lnSpc>
                  <a:spcAft>
                    <a:spcPts val="800"/>
                  </a:spcAft>
                </a:pPr>
                <a:r>
                  <a:rPr lang="en-US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i</a:t>
                </a:r>
                <a:r>
                  <a:rPr lang="en-US" baseline="-25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p</a:t>
                </a:r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 from graph as 172.2 µA, area of the electrode A is 0.0314 cm</a:t>
                </a:r>
                <a:r>
                  <a:rPr lang="en-US" baseline="30000" dirty="0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2</a:t>
                </a:r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, the scan rate ν is 80 mV and the concentration C is 10 </a:t>
                </a:r>
                <a:r>
                  <a:rPr lang="en-US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mM</a:t>
                </a:r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Latha" panose="020B0604020202020204" pitchFamily="34" charset="0"/>
                  </a:rPr>
                  <a:t> for which the number electrons transferred ‘n’ for the second stage of reduction using the above  equation was calculated to be 0.81 ≈ 1. Thus, an overall number of electrons transferred is calculated to be 2.</a:t>
                </a:r>
                <a:endParaRPr lang="en-US" sz="1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Latha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2E625141-2C6A-46F2-9E1C-CBEDA8AA62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3211" y="1443841"/>
                <a:ext cx="9945859" cy="3290388"/>
              </a:xfrm>
              <a:prstGeom prst="rect">
                <a:avLst/>
              </a:prstGeom>
              <a:blipFill>
                <a:blip r:embed="rId2"/>
                <a:stretch>
                  <a:fillRect l="-552" r="-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B2AAAEE-74DE-43F9-929C-0CD23457C2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8985709"/>
      </p:ext>
    </p:extLst>
  </p:cSld>
  <p:clrMapOvr>
    <a:masterClrMapping/>
  </p:clrMapOvr>
  <p:transition spd="slow">
    <p:wip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75410A-EDAD-4B6F-8DEB-59EE689664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2252870" cy="475641"/>
          </a:xfr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>
            <a:normAutofit fontScale="90000"/>
          </a:bodyPr>
          <a:lstStyle/>
          <a:p>
            <a:r>
              <a:rPr lang="en-US" dirty="0">
                <a:latin typeface="Algerian" panose="04020705040A02060702" pitchFamily="82" charset="0"/>
              </a:rPr>
              <a:t>CHAPTER 2</a:t>
            </a:r>
            <a:r>
              <a:rPr lang="en-US" dirty="0"/>
              <a:t>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CDAE8A-C405-4AE4-A193-A544426806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3443" y="1912878"/>
            <a:ext cx="9603275" cy="3450613"/>
          </a:xfrm>
          <a:solidFill>
            <a:srgbClr val="92D050"/>
          </a:solidFill>
        </p:spPr>
        <p:txBody>
          <a:bodyPr/>
          <a:lstStyle/>
          <a:p>
            <a:pPr marL="0" indent="0">
              <a:buNone/>
            </a:pPr>
            <a:r>
              <a:rPr lang="en-US" b="1" dirty="0"/>
              <a:t>Preparation of 4′-substituted 2-benzylidene-1,3-indandiones</a:t>
            </a:r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25AE090-DC50-4367-981F-D1B7386758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286" y="18288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EF6BFB4-BD7F-4DD1-ACFA-B741C1C95E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898761"/>
              </p:ext>
            </p:extLst>
          </p:nvPr>
        </p:nvGraphicFramePr>
        <p:xfrm>
          <a:off x="2108200" y="2879725"/>
          <a:ext cx="8191500" cy="247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" name="CS ChemDraw Drawing" r:id="rId3" imgW="6622999" imgH="2005067" progId="ChemDraw.Document.6.0">
                  <p:embed/>
                </p:oleObj>
              </mc:Choice>
              <mc:Fallback>
                <p:oleObj name="CS ChemDraw Drawing" r:id="rId3" imgW="6622999" imgH="2005067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1EABC2A-312F-4948-A1BA-B05BC4801F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2879725"/>
                        <a:ext cx="8191500" cy="2473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B6BC352-8B57-483F-92CA-EC9E1A8236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5822490"/>
      </p:ext>
    </p:extLst>
  </p:cSld>
  <p:clrMapOvr>
    <a:masterClrMapping/>
  </p:clrMapOvr>
  <p:transition spd="slow">
    <p:wipe/>
  </p:transition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58CB066B-731E-47C4-B4A3-38A351FAA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1605" y="-1055077"/>
            <a:ext cx="11873629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3E66716-E1C4-496F-95CC-4FF04CFE72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171722"/>
              </p:ext>
            </p:extLst>
          </p:nvPr>
        </p:nvGraphicFramePr>
        <p:xfrm>
          <a:off x="2489981" y="886265"/>
          <a:ext cx="6049107" cy="4937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00" name="CS ChemDraw Drawing" r:id="rId3" imgW="6554434" imgH="7820786" progId="ChemDraw.Document.6.0">
                  <p:embed/>
                </p:oleObj>
              </mc:Choice>
              <mc:Fallback>
                <p:oleObj name="CS ChemDraw Drawing" r:id="rId3" imgW="6554434" imgH="7820786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981" y="886265"/>
                        <a:ext cx="6049107" cy="493776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0AF77D5B-CDA7-4596-9A81-D7B17562126F}"/>
              </a:ext>
            </a:extLst>
          </p:cNvPr>
          <p:cNvSpPr/>
          <p:nvPr/>
        </p:nvSpPr>
        <p:spPr>
          <a:xfrm>
            <a:off x="1711568" y="236810"/>
            <a:ext cx="8515643" cy="369332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 electrochemical reduction mechanism of (E)-1-(furan-2-yl)-3-phenylprop-2-ene-1-one 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F7DCDD0-D9D7-4760-B359-94606FDF33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6217972"/>
      </p:ext>
    </p:extLst>
  </p:cSld>
  <p:clrMapOvr>
    <a:masterClrMapping/>
  </p:clrMapOvr>
  <p:transition spd="slow">
    <p:wipe/>
  </p:transition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3DE5C08-A444-4193-BEB9-A75D780E4CCA}"/>
              </a:ext>
            </a:extLst>
          </p:cNvPr>
          <p:cNvSpPr/>
          <p:nvPr/>
        </p:nvSpPr>
        <p:spPr>
          <a:xfrm>
            <a:off x="4972438" y="177577"/>
            <a:ext cx="2484976" cy="46166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ubstituent effect</a:t>
            </a:r>
            <a:endParaRPr lang="en-US" sz="24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860C8D3-491A-4ADC-A9F9-87C53FF4871E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4227195" cy="293663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C64E4F4-3407-45EE-8FA2-66D31E4D8928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4377447" y="746160"/>
            <a:ext cx="3876950" cy="298593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95971E6-AAC9-4EB5-88FF-39BB6D4976C9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8404650" y="64330"/>
            <a:ext cx="3552888" cy="280797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5A6279E-371F-4A74-B53C-BE80C8CE3C6E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75126" y="3047050"/>
            <a:ext cx="4152068" cy="293172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6F9A8FF-C11D-42B7-AB0F-3A038D38BBCF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8404648" y="3165231"/>
            <a:ext cx="3787351" cy="2807970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92789835-784C-4760-99BA-A9AD9BE91DF4}"/>
              </a:ext>
            </a:extLst>
          </p:cNvPr>
          <p:cNvSpPr/>
          <p:nvPr/>
        </p:nvSpPr>
        <p:spPr>
          <a:xfrm>
            <a:off x="4227194" y="3839016"/>
            <a:ext cx="4152067" cy="1923604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</a:pP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Cyclic voltammogram for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′-substituted (E)-1-(furan-2-yl)-3-phenylprop-2-ene-1-ones 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in tetrabutylammonium tetrafluoroborate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07000"/>
              </a:lnSpc>
            </a:pP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Solvent = acetonitrile;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07000"/>
              </a:lnSpc>
            </a:pP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working electrode = glassy carbon;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07000"/>
              </a:lnSpc>
            </a:pP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Sweep rate = 40 mV/s</a:t>
            </a:r>
          </a:p>
          <a:p>
            <a:pPr algn="just">
              <a:lnSpc>
                <a:spcPct val="107000"/>
              </a:lnSpc>
            </a:pP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[substrate] = 10 </a:t>
            </a:r>
            <a:r>
              <a:rPr lang="en-US" sz="16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mM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CF7B1D-4012-4128-AB73-2314038E67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161419" y="177577"/>
            <a:ext cx="811019" cy="503578"/>
          </a:xfrm>
        </p:spPr>
        <p:txBody>
          <a:bodyPr/>
          <a:lstStyle/>
          <a:p>
            <a:fld id="{6D22F896-40B5-4ADD-8801-0D06FADFA095}" type="slidenum">
              <a:rPr lang="en-US" smtClean="0"/>
              <a:t>1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2992943"/>
      </p:ext>
    </p:extLst>
  </p:cSld>
  <p:clrMapOvr>
    <a:masterClrMapping/>
  </p:clrMapOvr>
  <p:transition spd="slow">
    <p:wipe/>
  </p:transition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051CDBD-0838-42FA-9BFB-2A7246F2AE33}"/>
              </a:ext>
            </a:extLst>
          </p:cNvPr>
          <p:cNvSpPr/>
          <p:nvPr/>
        </p:nvSpPr>
        <p:spPr>
          <a:xfrm>
            <a:off x="5530140" y="3244334"/>
            <a:ext cx="11317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able 5.3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dirty="0"/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AA21B468-5036-4DCD-8D28-F4027FBD223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6567030"/>
              </p:ext>
            </p:extLst>
          </p:nvPr>
        </p:nvGraphicFramePr>
        <p:xfrm>
          <a:off x="1375362" y="108445"/>
          <a:ext cx="8852452" cy="636047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55242">
                  <a:extLst>
                    <a:ext uri="{9D8B030D-6E8A-4147-A177-3AD203B41FA5}">
                      <a16:colId xmlns:a16="http://schemas.microsoft.com/office/drawing/2014/main" val="1327532351"/>
                    </a:ext>
                  </a:extLst>
                </a:gridCol>
                <a:gridCol w="830219">
                  <a:extLst>
                    <a:ext uri="{9D8B030D-6E8A-4147-A177-3AD203B41FA5}">
                      <a16:colId xmlns:a16="http://schemas.microsoft.com/office/drawing/2014/main" val="1169325057"/>
                    </a:ext>
                  </a:extLst>
                </a:gridCol>
                <a:gridCol w="577782">
                  <a:extLst>
                    <a:ext uri="{9D8B030D-6E8A-4147-A177-3AD203B41FA5}">
                      <a16:colId xmlns:a16="http://schemas.microsoft.com/office/drawing/2014/main" val="3380073525"/>
                    </a:ext>
                  </a:extLst>
                </a:gridCol>
                <a:gridCol w="804082">
                  <a:extLst>
                    <a:ext uri="{9D8B030D-6E8A-4147-A177-3AD203B41FA5}">
                      <a16:colId xmlns:a16="http://schemas.microsoft.com/office/drawing/2014/main" val="2039440047"/>
                    </a:ext>
                  </a:extLst>
                </a:gridCol>
                <a:gridCol w="912757">
                  <a:extLst>
                    <a:ext uri="{9D8B030D-6E8A-4147-A177-3AD203B41FA5}">
                      <a16:colId xmlns:a16="http://schemas.microsoft.com/office/drawing/2014/main" val="2304874783"/>
                    </a:ext>
                  </a:extLst>
                </a:gridCol>
                <a:gridCol w="711911">
                  <a:extLst>
                    <a:ext uri="{9D8B030D-6E8A-4147-A177-3AD203B41FA5}">
                      <a16:colId xmlns:a16="http://schemas.microsoft.com/office/drawing/2014/main" val="2119715867"/>
                    </a:ext>
                  </a:extLst>
                </a:gridCol>
                <a:gridCol w="224235">
                  <a:extLst>
                    <a:ext uri="{9D8B030D-6E8A-4147-A177-3AD203B41FA5}">
                      <a16:colId xmlns:a16="http://schemas.microsoft.com/office/drawing/2014/main" val="169370023"/>
                    </a:ext>
                  </a:extLst>
                </a:gridCol>
                <a:gridCol w="489053">
                  <a:extLst>
                    <a:ext uri="{9D8B030D-6E8A-4147-A177-3AD203B41FA5}">
                      <a16:colId xmlns:a16="http://schemas.microsoft.com/office/drawing/2014/main" val="2314701322"/>
                    </a:ext>
                  </a:extLst>
                </a:gridCol>
                <a:gridCol w="204288">
                  <a:extLst>
                    <a:ext uri="{9D8B030D-6E8A-4147-A177-3AD203B41FA5}">
                      <a16:colId xmlns:a16="http://schemas.microsoft.com/office/drawing/2014/main" val="572308939"/>
                    </a:ext>
                  </a:extLst>
                </a:gridCol>
                <a:gridCol w="896939">
                  <a:extLst>
                    <a:ext uri="{9D8B030D-6E8A-4147-A177-3AD203B41FA5}">
                      <a16:colId xmlns:a16="http://schemas.microsoft.com/office/drawing/2014/main" val="4009609273"/>
                    </a:ext>
                  </a:extLst>
                </a:gridCol>
                <a:gridCol w="912757">
                  <a:extLst>
                    <a:ext uri="{9D8B030D-6E8A-4147-A177-3AD203B41FA5}">
                      <a16:colId xmlns:a16="http://schemas.microsoft.com/office/drawing/2014/main" val="3158931274"/>
                    </a:ext>
                  </a:extLst>
                </a:gridCol>
                <a:gridCol w="728418">
                  <a:extLst>
                    <a:ext uri="{9D8B030D-6E8A-4147-A177-3AD203B41FA5}">
                      <a16:colId xmlns:a16="http://schemas.microsoft.com/office/drawing/2014/main" val="1647128517"/>
                    </a:ext>
                  </a:extLst>
                </a:gridCol>
                <a:gridCol w="309526">
                  <a:extLst>
                    <a:ext uri="{9D8B030D-6E8A-4147-A177-3AD203B41FA5}">
                      <a16:colId xmlns:a16="http://schemas.microsoft.com/office/drawing/2014/main" val="318614751"/>
                    </a:ext>
                  </a:extLst>
                </a:gridCol>
                <a:gridCol w="495243">
                  <a:extLst>
                    <a:ext uri="{9D8B030D-6E8A-4147-A177-3AD203B41FA5}">
                      <a16:colId xmlns:a16="http://schemas.microsoft.com/office/drawing/2014/main" val="4086435099"/>
                    </a:ext>
                  </a:extLst>
                </a:gridCol>
              </a:tblGrid>
              <a:tr h="161917">
                <a:tc gridSpan="14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                   Hammett correlations for the voltammetry reduction of 4′-substituted (E)-1-(furan-2-yl)-3-phenylprop-2- ene-1-ones on glassy 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                   carbon electrode in acetonitrile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60795445"/>
                  </a:ext>
                </a:extLst>
              </a:tr>
              <a:tr h="467130">
                <a:tc gridSpan="14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[substrate] = 10 </a:t>
                      </a:r>
                      <a:r>
                        <a:rPr lang="en-US" sz="1000" dirty="0" err="1">
                          <a:effectLst/>
                        </a:rPr>
                        <a:t>mM</a:t>
                      </a:r>
                      <a:r>
                        <a:rPr lang="en-US" sz="1000" dirty="0">
                          <a:effectLst/>
                        </a:rPr>
                        <a:t>                                                                                                                                                                                                                  supporting electrolyte = tetrabutylammonium tetrafluoroborate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55041201"/>
                  </a:ext>
                </a:extLst>
              </a:tr>
              <a:tr h="107313">
                <a:tc rowSpan="2" grid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 gridSpan="6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first peak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 rowSpan="2" gridSpan="4"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                           Second peak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26853151"/>
                  </a:ext>
                </a:extLst>
              </a:tr>
              <a:tr h="107313"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6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20485355"/>
                  </a:ext>
                </a:extLst>
              </a:tr>
              <a:tr h="191231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Quantity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Substituent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Sweep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correlation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slope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standard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n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ψ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correlation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slope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standard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n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ψ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extLst>
                  <a:ext uri="{0D108BD9-81ED-4DB2-BD59-A6C34878D82A}">
                    <a16:rowId xmlns:a16="http://schemas.microsoft.com/office/drawing/2014/main" val="1967907151"/>
                  </a:ext>
                </a:extLst>
              </a:tr>
              <a:tr h="191231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correlated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constant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rate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coefficient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0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deviation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0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0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coefficient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0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deviation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0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ctr"/>
                </a:tc>
                <a:extLst>
                  <a:ext uri="{0D108BD9-81ED-4DB2-BD59-A6C34878D82A}">
                    <a16:rowId xmlns:a16="http://schemas.microsoft.com/office/drawing/2014/main" val="1125587617"/>
                  </a:ext>
                </a:extLst>
              </a:tr>
              <a:tr h="191231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(mV/s) 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extLst>
                  <a:ext uri="{0D108BD9-81ED-4DB2-BD59-A6C34878D82A}">
                    <a16:rowId xmlns:a16="http://schemas.microsoft.com/office/drawing/2014/main" val="2694587849"/>
                  </a:ext>
                </a:extLst>
              </a:tr>
              <a:tr h="107313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00">
                          <a:effectLst/>
                        </a:rPr>
                        <a:t> </a:t>
                      </a:r>
                      <a:endParaRPr lang="en-US" sz="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00">
                          <a:effectLst/>
                        </a:rPr>
                        <a:t> </a:t>
                      </a:r>
                      <a:endParaRPr lang="en-US" sz="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extLst>
                  <a:ext uri="{0D108BD9-81ED-4DB2-BD59-A6C34878D82A}">
                    <a16:rowId xmlns:a16="http://schemas.microsoft.com/office/drawing/2014/main" val="3996182737"/>
                  </a:ext>
                </a:extLst>
              </a:tr>
              <a:tr h="272624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00">
                          <a:effectLst/>
                        </a:rPr>
                        <a:t>E</a:t>
                      </a:r>
                      <a:r>
                        <a:rPr lang="en-US" sz="600" baseline="-25000">
                          <a:effectLst/>
                        </a:rPr>
                        <a:t>p</a:t>
                      </a:r>
                      <a:r>
                        <a:rPr lang="en-US" sz="600" baseline="30000">
                          <a:effectLst/>
                        </a:rPr>
                        <a:t> </a:t>
                      </a:r>
                      <a:r>
                        <a:rPr lang="en-US" sz="600">
                          <a:effectLst/>
                        </a:rPr>
                        <a:t>(V)</a:t>
                      </a:r>
                      <a:endParaRPr lang="en-US" sz="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20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0.993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350±0.020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0.019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4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74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378±0.168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6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81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extLst>
                  <a:ext uri="{0D108BD9-81ED-4DB2-BD59-A6C34878D82A}">
                    <a16:rowId xmlns:a16="http://schemas.microsoft.com/office/drawing/2014/main" val="4103524035"/>
                  </a:ext>
                </a:extLst>
              </a:tr>
              <a:tr h="191231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10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40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991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353±0.02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02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6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74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371±0.16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6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6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820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extLst>
                  <a:ext uri="{0D108BD9-81ED-4DB2-BD59-A6C34878D82A}">
                    <a16:rowId xmlns:a16="http://schemas.microsoft.com/office/drawing/2014/main" val="2122559765"/>
                  </a:ext>
                </a:extLst>
              </a:tr>
              <a:tr h="191231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10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80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0.974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0.349±0.040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039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0.277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718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353±0.171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6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85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extLst>
                  <a:ext uri="{0D108BD9-81ED-4DB2-BD59-A6C34878D82A}">
                    <a16:rowId xmlns:a16="http://schemas.microsoft.com/office/drawing/2014/main" val="4108660215"/>
                  </a:ext>
                </a:extLst>
              </a:tr>
              <a:tr h="191231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10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160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99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0.348±0.022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0.022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5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709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0.350±0.174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69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86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extLst>
                  <a:ext uri="{0D108BD9-81ED-4DB2-BD59-A6C34878D82A}">
                    <a16:rowId xmlns:a16="http://schemas.microsoft.com/office/drawing/2014/main" val="3264956726"/>
                  </a:ext>
                </a:extLst>
              </a:tr>
              <a:tr h="191231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10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320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989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342±0.028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02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0.191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 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74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340±0.17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70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861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extLst>
                  <a:ext uri="{0D108BD9-81ED-4DB2-BD59-A6C34878D82A}">
                    <a16:rowId xmlns:a16="http://schemas.microsoft.com/office/drawing/2014/main" val="2142956800"/>
                  </a:ext>
                </a:extLst>
              </a:tr>
              <a:tr h="107313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10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9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9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9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9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9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9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9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9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9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9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extLst>
                  <a:ext uri="{0D108BD9-81ED-4DB2-BD59-A6C34878D82A}">
                    <a16:rowId xmlns:a16="http://schemas.microsoft.com/office/drawing/2014/main" val="1193799586"/>
                  </a:ext>
                </a:extLst>
              </a:tr>
              <a:tr h="191231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r>
                        <a:rPr lang="en-US" sz="1000" baseline="-25000" dirty="0">
                          <a:effectLst/>
                        </a:rPr>
                        <a:t> /</a:t>
                      </a:r>
                      <a:r>
                        <a:rPr lang="en-US" sz="1000" dirty="0">
                          <a:effectLst/>
                        </a:rPr>
                        <a:t> </a:t>
                      </a: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r>
                        <a:rPr lang="en-US" sz="1000" baseline="30000" dirty="0">
                          <a:effectLst/>
                        </a:rPr>
                        <a:t>-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20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0.931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236±0.04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06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44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85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311±0.09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2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631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extLst>
                  <a:ext uri="{0D108BD9-81ED-4DB2-BD59-A6C34878D82A}">
                    <a16:rowId xmlns:a16="http://schemas.microsoft.com/office/drawing/2014/main" val="1950025600"/>
                  </a:ext>
                </a:extLst>
              </a:tr>
              <a:tr h="191231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10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40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92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237±0.048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06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459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85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307±0.09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0.126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0.635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extLst>
                  <a:ext uri="{0D108BD9-81ED-4DB2-BD59-A6C34878D82A}">
                    <a16:rowId xmlns:a16="http://schemas.microsoft.com/office/drawing/2014/main" val="4084719045"/>
                  </a:ext>
                </a:extLst>
              </a:tr>
              <a:tr h="191231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10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80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919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237±0.050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068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48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839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297±0.09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30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0.666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extLst>
                  <a:ext uri="{0D108BD9-81ED-4DB2-BD59-A6C34878D82A}">
                    <a16:rowId xmlns:a16="http://schemas.microsoft.com/office/drawing/2014/main" val="2869444223"/>
                  </a:ext>
                </a:extLst>
              </a:tr>
              <a:tr h="191231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10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160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930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234±0.04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06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450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82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293±0.100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3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0.690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extLst>
                  <a:ext uri="{0D108BD9-81ED-4DB2-BD59-A6C34878D82A}">
                    <a16:rowId xmlns:a16="http://schemas.microsoft.com/office/drawing/2014/main" val="3103647599"/>
                  </a:ext>
                </a:extLst>
              </a:tr>
              <a:tr h="191231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10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 320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93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232±0.051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068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458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920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302±0.07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099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0.506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extLst>
                  <a:ext uri="{0D108BD9-81ED-4DB2-BD59-A6C34878D82A}">
                    <a16:rowId xmlns:a16="http://schemas.microsoft.com/office/drawing/2014/main" val="73336767"/>
                  </a:ext>
                </a:extLst>
              </a:tr>
              <a:tr h="107313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10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9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9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9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9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9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9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9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9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9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9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extLst>
                  <a:ext uri="{0D108BD9-81ED-4DB2-BD59-A6C34878D82A}">
                    <a16:rowId xmlns:a16="http://schemas.microsoft.com/office/drawing/2014/main" val="3578875304"/>
                  </a:ext>
                </a:extLst>
              </a:tr>
              <a:tr h="191231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r>
                        <a:rPr lang="en-US" sz="1000" baseline="30000" dirty="0">
                          <a:effectLst/>
                        </a:rPr>
                        <a:t>+</a:t>
                      </a:r>
                      <a:r>
                        <a:rPr lang="en-US" sz="1000" baseline="-25000" dirty="0">
                          <a:effectLst/>
                        </a:rPr>
                        <a:t>/</a:t>
                      </a:r>
                      <a:r>
                        <a:rPr lang="en-US" sz="1000" dirty="0">
                          <a:effectLst/>
                        </a:rPr>
                        <a:t> </a:t>
                      </a: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r>
                        <a:rPr lang="en-US" sz="1000" baseline="30000" dirty="0">
                          <a:effectLst/>
                        </a:rPr>
                        <a:t>-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20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958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65±0.02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049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351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84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209±0.06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0.131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65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extLst>
                  <a:ext uri="{0D108BD9-81ED-4DB2-BD59-A6C34878D82A}">
                    <a16:rowId xmlns:a16="http://schemas.microsoft.com/office/drawing/2014/main" val="485464758"/>
                  </a:ext>
                </a:extLst>
              </a:tr>
              <a:tr h="191231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10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40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95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66±0.02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05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371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84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207±0.06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29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65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extLst>
                  <a:ext uri="{0D108BD9-81ED-4DB2-BD59-A6C34878D82A}">
                    <a16:rowId xmlns:a16="http://schemas.microsoft.com/office/drawing/2014/main" val="127619107"/>
                  </a:ext>
                </a:extLst>
              </a:tr>
              <a:tr h="191231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10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80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93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63±0.03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06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44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82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99±0.06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3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690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extLst>
                  <a:ext uri="{0D108BD9-81ED-4DB2-BD59-A6C34878D82A}">
                    <a16:rowId xmlns:a16="http://schemas.microsoft.com/office/drawing/2014/main" val="1763133251"/>
                  </a:ext>
                </a:extLst>
              </a:tr>
              <a:tr h="191231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10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160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959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65±0.02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04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34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818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98±0.069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3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70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extLst>
                  <a:ext uri="{0D108BD9-81ED-4DB2-BD59-A6C34878D82A}">
                    <a16:rowId xmlns:a16="http://schemas.microsoft.com/office/drawing/2014/main" val="4031156818"/>
                  </a:ext>
                </a:extLst>
              </a:tr>
              <a:tr h="191231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10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320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96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63±0.02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050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339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85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91±0.06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3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0.674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extLst>
                  <a:ext uri="{0D108BD9-81ED-4DB2-BD59-A6C34878D82A}">
                    <a16:rowId xmlns:a16="http://schemas.microsoft.com/office/drawing/2014/main" val="3064917726"/>
                  </a:ext>
                </a:extLst>
              </a:tr>
              <a:tr h="107313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00">
                          <a:effectLst/>
                        </a:rPr>
                        <a:t> </a:t>
                      </a:r>
                      <a:endParaRPr lang="en-US" sz="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 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extLst>
                  <a:ext uri="{0D108BD9-81ED-4DB2-BD59-A6C34878D82A}">
                    <a16:rowId xmlns:a16="http://schemas.microsoft.com/office/drawing/2014/main" val="3394886296"/>
                  </a:ext>
                </a:extLst>
              </a:tr>
              <a:tr h="191231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r>
                        <a:rPr lang="en-US" sz="1000" dirty="0">
                          <a:effectLst/>
                        </a:rPr>
                        <a:t>+/</a:t>
                      </a: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r>
                        <a:rPr lang="en-US" sz="1000" dirty="0">
                          <a:effectLst/>
                        </a:rPr>
                        <a:t>/ </a:t>
                      </a: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r>
                        <a:rPr lang="en-US" sz="1000" dirty="0">
                          <a:effectLst/>
                        </a:rPr>
                        <a:t>-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20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96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65±0.021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04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31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800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96±0.07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4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0.735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extLst>
                  <a:ext uri="{0D108BD9-81ED-4DB2-BD59-A6C34878D82A}">
                    <a16:rowId xmlns:a16="http://schemas.microsoft.com/office/drawing/2014/main" val="4207358183"/>
                  </a:ext>
                </a:extLst>
              </a:tr>
              <a:tr h="191231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10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40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96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67±0.02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04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321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799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93±0.07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4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73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extLst>
                  <a:ext uri="{0D108BD9-81ED-4DB2-BD59-A6C34878D82A}">
                    <a16:rowId xmlns:a16="http://schemas.microsoft.com/office/drawing/2014/main" val="1684435136"/>
                  </a:ext>
                </a:extLst>
              </a:tr>
              <a:tr h="191231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80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949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65±0.02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05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38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780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86±0.07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49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0.766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extLst>
                  <a:ext uri="{0D108BD9-81ED-4DB2-BD59-A6C34878D82A}">
                    <a16:rowId xmlns:a16="http://schemas.microsoft.com/office/drawing/2014/main" val="3881885340"/>
                  </a:ext>
                </a:extLst>
              </a:tr>
              <a:tr h="191231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160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970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65±0.021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04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298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771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85±0.07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5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0.780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extLst>
                  <a:ext uri="{0D108BD9-81ED-4DB2-BD59-A6C34878D82A}">
                    <a16:rowId xmlns:a16="http://schemas.microsoft.com/office/drawing/2014/main" val="1221010096"/>
                  </a:ext>
                </a:extLst>
              </a:tr>
              <a:tr h="191231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  320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970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62±0.02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04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31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81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80±0.07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4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748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 anchor="b"/>
                </a:tc>
                <a:extLst>
                  <a:ext uri="{0D108BD9-81ED-4DB2-BD59-A6C34878D82A}">
                    <a16:rowId xmlns:a16="http://schemas.microsoft.com/office/drawing/2014/main" val="2462153708"/>
                  </a:ext>
                </a:extLst>
              </a:tr>
              <a:tr h="107313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6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9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9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9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9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9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9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9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9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9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3945" marR="33945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9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3945" marR="33945" marT="0" marB="0" anchor="b"/>
                </a:tc>
                <a:extLst>
                  <a:ext uri="{0D108BD9-81ED-4DB2-BD59-A6C34878D82A}">
                    <a16:rowId xmlns:a16="http://schemas.microsoft.com/office/drawing/2014/main" val="3623096516"/>
                  </a:ext>
                </a:extLst>
              </a:tr>
            </a:tbl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FFAA990-1827-4351-81FF-F7B7615A94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6256608"/>
      </p:ext>
    </p:extLst>
  </p:cSld>
  <p:clrMapOvr>
    <a:masterClrMapping/>
  </p:clrMapOvr>
  <p:transition spd="slow">
    <p:wipe/>
  </p:transition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C844887E-8862-4792-A764-6C357F18C89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554780"/>
              </p:ext>
            </p:extLst>
          </p:nvPr>
        </p:nvGraphicFramePr>
        <p:xfrm>
          <a:off x="2903916" y="1591354"/>
          <a:ext cx="8172450" cy="345654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97230">
                  <a:extLst>
                    <a:ext uri="{9D8B030D-6E8A-4147-A177-3AD203B41FA5}">
                      <a16:colId xmlns:a16="http://schemas.microsoft.com/office/drawing/2014/main" val="3603731504"/>
                    </a:ext>
                  </a:extLst>
                </a:gridCol>
                <a:gridCol w="766445">
                  <a:extLst>
                    <a:ext uri="{9D8B030D-6E8A-4147-A177-3AD203B41FA5}">
                      <a16:colId xmlns:a16="http://schemas.microsoft.com/office/drawing/2014/main" val="4132685916"/>
                    </a:ext>
                  </a:extLst>
                </a:gridCol>
                <a:gridCol w="533401">
                  <a:extLst>
                    <a:ext uri="{9D8B030D-6E8A-4147-A177-3AD203B41FA5}">
                      <a16:colId xmlns:a16="http://schemas.microsoft.com/office/drawing/2014/main" val="3142600312"/>
                    </a:ext>
                  </a:extLst>
                </a:gridCol>
                <a:gridCol w="742315">
                  <a:extLst>
                    <a:ext uri="{9D8B030D-6E8A-4147-A177-3AD203B41FA5}">
                      <a16:colId xmlns:a16="http://schemas.microsoft.com/office/drawing/2014/main" val="3992320728"/>
                    </a:ext>
                  </a:extLst>
                </a:gridCol>
                <a:gridCol w="842645">
                  <a:extLst>
                    <a:ext uri="{9D8B030D-6E8A-4147-A177-3AD203B41FA5}">
                      <a16:colId xmlns:a16="http://schemas.microsoft.com/office/drawing/2014/main" val="355542521"/>
                    </a:ext>
                  </a:extLst>
                </a:gridCol>
                <a:gridCol w="657225">
                  <a:extLst>
                    <a:ext uri="{9D8B030D-6E8A-4147-A177-3AD203B41FA5}">
                      <a16:colId xmlns:a16="http://schemas.microsoft.com/office/drawing/2014/main" val="2755657867"/>
                    </a:ext>
                  </a:extLst>
                </a:gridCol>
                <a:gridCol w="207009">
                  <a:extLst>
                    <a:ext uri="{9D8B030D-6E8A-4147-A177-3AD203B41FA5}">
                      <a16:colId xmlns:a16="http://schemas.microsoft.com/office/drawing/2014/main" val="1478190923"/>
                    </a:ext>
                  </a:extLst>
                </a:gridCol>
                <a:gridCol w="451485">
                  <a:extLst>
                    <a:ext uri="{9D8B030D-6E8A-4147-A177-3AD203B41FA5}">
                      <a16:colId xmlns:a16="http://schemas.microsoft.com/office/drawing/2014/main" val="843623565"/>
                    </a:ext>
                  </a:extLst>
                </a:gridCol>
                <a:gridCol w="188595">
                  <a:extLst>
                    <a:ext uri="{9D8B030D-6E8A-4147-A177-3AD203B41FA5}">
                      <a16:colId xmlns:a16="http://schemas.microsoft.com/office/drawing/2014/main" val="1896473752"/>
                    </a:ext>
                  </a:extLst>
                </a:gridCol>
                <a:gridCol w="828040">
                  <a:extLst>
                    <a:ext uri="{9D8B030D-6E8A-4147-A177-3AD203B41FA5}">
                      <a16:colId xmlns:a16="http://schemas.microsoft.com/office/drawing/2014/main" val="25797107"/>
                    </a:ext>
                  </a:extLst>
                </a:gridCol>
                <a:gridCol w="842645">
                  <a:extLst>
                    <a:ext uri="{9D8B030D-6E8A-4147-A177-3AD203B41FA5}">
                      <a16:colId xmlns:a16="http://schemas.microsoft.com/office/drawing/2014/main" val="3615384814"/>
                    </a:ext>
                  </a:extLst>
                </a:gridCol>
                <a:gridCol w="672465">
                  <a:extLst>
                    <a:ext uri="{9D8B030D-6E8A-4147-A177-3AD203B41FA5}">
                      <a16:colId xmlns:a16="http://schemas.microsoft.com/office/drawing/2014/main" val="2950753584"/>
                    </a:ext>
                  </a:extLst>
                </a:gridCol>
                <a:gridCol w="285750">
                  <a:extLst>
                    <a:ext uri="{9D8B030D-6E8A-4147-A177-3AD203B41FA5}">
                      <a16:colId xmlns:a16="http://schemas.microsoft.com/office/drawing/2014/main" val="3275261063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448434077"/>
                    </a:ext>
                  </a:extLst>
                </a:gridCol>
              </a:tblGrid>
              <a:tr h="172717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E</a:t>
                      </a:r>
                      <a:r>
                        <a:rPr lang="en-US" sz="900" baseline="-25000">
                          <a:effectLst/>
                        </a:rPr>
                        <a:t>p1/2</a:t>
                      </a:r>
                      <a:r>
                        <a:rPr lang="en-US" sz="900">
                          <a:effectLst/>
                        </a:rPr>
                        <a:t>  </a:t>
                      </a:r>
                      <a:r>
                        <a:rPr lang="en-US" sz="800">
                          <a:effectLst/>
                        </a:rPr>
                        <a:t>(V)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σ</a:t>
                      </a:r>
                      <a:r>
                        <a:rPr lang="en-US" sz="900" baseline="-25000">
                          <a:effectLst/>
                        </a:rPr>
                        <a:t>p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20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999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385±0.008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08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55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741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369±0.167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62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822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extLst>
                  <a:ext uri="{0D108BD9-81ED-4DB2-BD59-A6C34878D82A}">
                    <a16:rowId xmlns:a16="http://schemas.microsoft.com/office/drawing/2014/main" val="3439016256"/>
                  </a:ext>
                </a:extLst>
              </a:tr>
              <a:tr h="139832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40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998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376±0.012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12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77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700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342±0.174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68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875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extLst>
                  <a:ext uri="{0D108BD9-81ED-4DB2-BD59-A6C34878D82A}">
                    <a16:rowId xmlns:a16="http://schemas.microsoft.com/office/drawing/2014/main" val="4160385507"/>
                  </a:ext>
                </a:extLst>
              </a:tr>
              <a:tr h="139832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80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995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371±0.017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17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22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697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343±0.17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71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878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extLst>
                  <a:ext uri="{0D108BD9-81ED-4DB2-BD59-A6C34878D82A}">
                    <a16:rowId xmlns:a16="http://schemas.microsoft.com/office/drawing/2014/main" val="1271187776"/>
                  </a:ext>
                </a:extLst>
              </a:tr>
              <a:tr h="139832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    160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99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362±0.015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14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09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673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353±0.194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88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90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extLst>
                  <a:ext uri="{0D108BD9-81ED-4DB2-BD59-A6C34878D82A}">
                    <a16:rowId xmlns:a16="http://schemas.microsoft.com/office/drawing/2014/main" val="2756669557"/>
                  </a:ext>
                </a:extLst>
              </a:tr>
              <a:tr h="146730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    320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989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339±0.028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27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5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91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651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309±0.208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201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5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980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extLst>
                  <a:ext uri="{0D108BD9-81ED-4DB2-BD59-A6C34878D82A}">
                    <a16:rowId xmlns:a16="http://schemas.microsoft.com/office/drawing/2014/main" val="1956600006"/>
                  </a:ext>
                </a:extLst>
              </a:tr>
              <a:tr h="138173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extLst>
                  <a:ext uri="{0D108BD9-81ED-4DB2-BD59-A6C34878D82A}">
                    <a16:rowId xmlns:a16="http://schemas.microsoft.com/office/drawing/2014/main" val="3793922502"/>
                  </a:ext>
                </a:extLst>
              </a:tr>
              <a:tr h="172717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σ</a:t>
                      </a:r>
                      <a:r>
                        <a:rPr lang="en-US" sz="900" baseline="-25000">
                          <a:effectLst/>
                        </a:rPr>
                        <a:t>p /</a:t>
                      </a:r>
                      <a:r>
                        <a:rPr lang="en-US" sz="900">
                          <a:effectLst/>
                        </a:rPr>
                        <a:t> σ</a:t>
                      </a:r>
                      <a:r>
                        <a:rPr lang="en-US" sz="900" baseline="-25000">
                          <a:effectLst/>
                        </a:rPr>
                        <a:t>p</a:t>
                      </a:r>
                      <a:r>
                        <a:rPr lang="en-US" sz="900" baseline="30000">
                          <a:effectLst/>
                        </a:rPr>
                        <a:t>-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20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947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262±0.044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60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393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833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298±0.099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34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678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extLst>
                  <a:ext uri="{0D108BD9-81ED-4DB2-BD59-A6C34878D82A}">
                    <a16:rowId xmlns:a16="http://schemas.microsoft.com/office/drawing/2014/main" val="872530148"/>
                  </a:ext>
                </a:extLst>
              </a:tr>
              <a:tr h="139832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40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952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258±0.041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5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375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813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285±0.102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38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713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extLst>
                  <a:ext uri="{0D108BD9-81ED-4DB2-BD59-A6C34878D82A}">
                    <a16:rowId xmlns:a16="http://schemas.microsoft.com/office/drawing/2014/main" val="708562721"/>
                  </a:ext>
                </a:extLst>
              </a:tr>
              <a:tr h="139832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80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942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252±0.044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60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411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839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297±0.09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30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66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extLst>
                  <a:ext uri="{0D108BD9-81ED-4DB2-BD59-A6C34878D82A}">
                    <a16:rowId xmlns:a16="http://schemas.microsoft.com/office/drawing/2014/main" val="3244171286"/>
                  </a:ext>
                </a:extLst>
              </a:tr>
              <a:tr h="139832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    160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953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249±0.039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53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371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82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294±0.100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35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690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extLst>
                  <a:ext uri="{0D108BD9-81ED-4DB2-BD59-A6C34878D82A}">
                    <a16:rowId xmlns:a16="http://schemas.microsoft.com/office/drawing/2014/main" val="1688655636"/>
                  </a:ext>
                </a:extLst>
              </a:tr>
              <a:tr h="139832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    320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957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235±0.041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55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5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375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838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286±0.107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99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5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50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extLst>
                  <a:ext uri="{0D108BD9-81ED-4DB2-BD59-A6C34878D82A}">
                    <a16:rowId xmlns:a16="http://schemas.microsoft.com/office/drawing/2014/main" val="1441803640"/>
                  </a:ext>
                </a:extLst>
              </a:tr>
              <a:tr h="138173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extLst>
                  <a:ext uri="{0D108BD9-81ED-4DB2-BD59-A6C34878D82A}">
                    <a16:rowId xmlns:a16="http://schemas.microsoft.com/office/drawing/2014/main" val="2832189968"/>
                  </a:ext>
                </a:extLst>
              </a:tr>
              <a:tr h="172717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σ</a:t>
                      </a:r>
                      <a:r>
                        <a:rPr lang="en-US" sz="900" baseline="-25000">
                          <a:effectLst/>
                        </a:rPr>
                        <a:t>p</a:t>
                      </a:r>
                      <a:r>
                        <a:rPr lang="en-US" sz="900" baseline="30000">
                          <a:effectLst/>
                        </a:rPr>
                        <a:t>+</a:t>
                      </a:r>
                      <a:r>
                        <a:rPr lang="en-US" sz="900" baseline="-25000">
                          <a:effectLst/>
                        </a:rPr>
                        <a:t>/</a:t>
                      </a:r>
                      <a:r>
                        <a:rPr lang="en-US" sz="900">
                          <a:effectLst/>
                        </a:rPr>
                        <a:t> σ</a:t>
                      </a:r>
                      <a:r>
                        <a:rPr lang="en-US" sz="900" baseline="-25000">
                          <a:effectLst/>
                        </a:rPr>
                        <a:t>p</a:t>
                      </a:r>
                      <a:r>
                        <a:rPr lang="en-US" sz="900" baseline="30000">
                          <a:effectLst/>
                        </a:rPr>
                        <a:t>-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20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977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84±0.019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39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261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84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209±0.06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31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653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extLst>
                  <a:ext uri="{0D108BD9-81ED-4DB2-BD59-A6C34878D82A}">
                    <a16:rowId xmlns:a16="http://schemas.microsoft.com/office/drawing/2014/main" val="2805307091"/>
                  </a:ext>
                </a:extLst>
              </a:tr>
              <a:tr h="139832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40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978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81±0.019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37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255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803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92±0.071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41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730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extLst>
                  <a:ext uri="{0D108BD9-81ED-4DB2-BD59-A6C34878D82A}">
                    <a16:rowId xmlns:a16="http://schemas.microsoft.com/office/drawing/2014/main" val="3416970846"/>
                  </a:ext>
                </a:extLst>
              </a:tr>
              <a:tr h="139832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80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970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77±0.022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44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298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800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93±0.072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43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735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extLst>
                  <a:ext uri="{0D108BD9-81ED-4DB2-BD59-A6C34878D82A}">
                    <a16:rowId xmlns:a16="http://schemas.microsoft.com/office/drawing/2014/main" val="2041324573"/>
                  </a:ext>
                </a:extLst>
              </a:tr>
              <a:tr h="139832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    160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977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74±0.018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37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261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768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97±0.082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62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784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extLst>
                  <a:ext uri="{0D108BD9-81ED-4DB2-BD59-A6C34878D82A}">
                    <a16:rowId xmlns:a16="http://schemas.microsoft.com/office/drawing/2014/main" val="4025464398"/>
                  </a:ext>
                </a:extLst>
              </a:tr>
              <a:tr h="139832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     320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977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64±0.021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40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5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275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762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78±0.087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72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5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83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extLst>
                  <a:ext uri="{0D108BD9-81ED-4DB2-BD59-A6C34878D82A}">
                    <a16:rowId xmlns:a16="http://schemas.microsoft.com/office/drawing/2014/main" val="3988628691"/>
                  </a:ext>
                </a:extLst>
              </a:tr>
              <a:tr h="138173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extLst>
                  <a:ext uri="{0D108BD9-81ED-4DB2-BD59-A6C34878D82A}">
                    <a16:rowId xmlns:a16="http://schemas.microsoft.com/office/drawing/2014/main" val="3325816603"/>
                  </a:ext>
                </a:extLst>
              </a:tr>
              <a:tr h="279663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σ</a:t>
                      </a:r>
                      <a:r>
                        <a:rPr lang="en-US" sz="800" baseline="-25000">
                          <a:effectLst/>
                        </a:rPr>
                        <a:t>p</a:t>
                      </a:r>
                      <a:r>
                        <a:rPr lang="en-US" sz="800">
                          <a:effectLst/>
                        </a:rPr>
                        <a:t>+/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800">
                          <a:effectLst/>
                        </a:rPr>
                        <a:t>/ σ</a:t>
                      </a:r>
                      <a:r>
                        <a:rPr lang="en-US" sz="800" baseline="-25000">
                          <a:effectLst/>
                        </a:rPr>
                        <a:t>p</a:t>
                      </a:r>
                      <a:r>
                        <a:rPr lang="en-US" sz="800">
                          <a:effectLst/>
                        </a:rPr>
                        <a:t>-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20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983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83±0.01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33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225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783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89±0.075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51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762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extLst>
                  <a:ext uri="{0D108BD9-81ED-4DB2-BD59-A6C34878D82A}">
                    <a16:rowId xmlns:a16="http://schemas.microsoft.com/office/drawing/2014/main" val="2482756217"/>
                  </a:ext>
                </a:extLst>
              </a:tr>
              <a:tr h="139832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40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983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80±0.01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33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225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755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79±0.077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55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803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extLst>
                  <a:ext uri="{0D108BD9-81ED-4DB2-BD59-A6C34878D82A}">
                    <a16:rowId xmlns:a16="http://schemas.microsoft.com/office/drawing/2014/main" val="154738583"/>
                  </a:ext>
                </a:extLst>
              </a:tr>
              <a:tr h="139832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80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982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77±0.017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34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231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752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79±0.078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57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807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extLst>
                  <a:ext uri="{0D108BD9-81ED-4DB2-BD59-A6C34878D82A}">
                    <a16:rowId xmlns:a16="http://schemas.microsoft.com/office/drawing/2014/main" val="1637071156"/>
                  </a:ext>
                </a:extLst>
              </a:tr>
              <a:tr h="139832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8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     160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983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73±0.01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32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225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720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83±0.088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7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850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extLst>
                  <a:ext uri="{0D108BD9-81ED-4DB2-BD59-A6C34878D82A}">
                    <a16:rowId xmlns:a16="http://schemas.microsoft.com/office/drawing/2014/main" val="3157221379"/>
                  </a:ext>
                </a:extLst>
              </a:tr>
              <a:tr h="139832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 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      320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978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62±0.020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40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5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269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720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66±0.090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184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5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0.896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742" marR="49742" marT="0" marB="0" anchor="b"/>
                </a:tc>
                <a:extLst>
                  <a:ext uri="{0D108BD9-81ED-4DB2-BD59-A6C34878D82A}">
                    <a16:rowId xmlns:a16="http://schemas.microsoft.com/office/drawing/2014/main" val="1814104816"/>
                  </a:ext>
                </a:extLst>
              </a:tr>
            </a:tbl>
          </a:graphicData>
        </a:graphic>
      </p:graphicFrame>
      <p:sp>
        <p:nvSpPr>
          <p:cNvPr id="3" name="Rectangle 1">
            <a:extLst>
              <a:ext uri="{FF2B5EF4-FFF2-40B4-BE49-F238E27FC236}">
                <a16:creationId xmlns:a16="http://schemas.microsoft.com/office/drawing/2014/main" id="{9348BE0C-4CA4-4AEB-B511-030EC6D9CF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9300" y="73025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8A50980D-B99D-4A57-8D59-C5E079B6E77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9321213"/>
              </p:ext>
            </p:extLst>
          </p:nvPr>
        </p:nvGraphicFramePr>
        <p:xfrm>
          <a:off x="2903916" y="82934"/>
          <a:ext cx="8172450" cy="15084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97230">
                  <a:extLst>
                    <a:ext uri="{9D8B030D-6E8A-4147-A177-3AD203B41FA5}">
                      <a16:colId xmlns:a16="http://schemas.microsoft.com/office/drawing/2014/main" val="1071857204"/>
                    </a:ext>
                  </a:extLst>
                </a:gridCol>
                <a:gridCol w="766445">
                  <a:extLst>
                    <a:ext uri="{9D8B030D-6E8A-4147-A177-3AD203B41FA5}">
                      <a16:colId xmlns:a16="http://schemas.microsoft.com/office/drawing/2014/main" val="992535746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1699527955"/>
                    </a:ext>
                  </a:extLst>
                </a:gridCol>
                <a:gridCol w="742315">
                  <a:extLst>
                    <a:ext uri="{9D8B030D-6E8A-4147-A177-3AD203B41FA5}">
                      <a16:colId xmlns:a16="http://schemas.microsoft.com/office/drawing/2014/main" val="3486107085"/>
                    </a:ext>
                  </a:extLst>
                </a:gridCol>
                <a:gridCol w="842645">
                  <a:extLst>
                    <a:ext uri="{9D8B030D-6E8A-4147-A177-3AD203B41FA5}">
                      <a16:colId xmlns:a16="http://schemas.microsoft.com/office/drawing/2014/main" val="2823401932"/>
                    </a:ext>
                  </a:extLst>
                </a:gridCol>
                <a:gridCol w="657225">
                  <a:extLst>
                    <a:ext uri="{9D8B030D-6E8A-4147-A177-3AD203B41FA5}">
                      <a16:colId xmlns:a16="http://schemas.microsoft.com/office/drawing/2014/main" val="470410733"/>
                    </a:ext>
                  </a:extLst>
                </a:gridCol>
                <a:gridCol w="207010">
                  <a:extLst>
                    <a:ext uri="{9D8B030D-6E8A-4147-A177-3AD203B41FA5}">
                      <a16:colId xmlns:a16="http://schemas.microsoft.com/office/drawing/2014/main" val="2289012446"/>
                    </a:ext>
                  </a:extLst>
                </a:gridCol>
                <a:gridCol w="451485">
                  <a:extLst>
                    <a:ext uri="{9D8B030D-6E8A-4147-A177-3AD203B41FA5}">
                      <a16:colId xmlns:a16="http://schemas.microsoft.com/office/drawing/2014/main" val="3144520784"/>
                    </a:ext>
                  </a:extLst>
                </a:gridCol>
                <a:gridCol w="188595">
                  <a:extLst>
                    <a:ext uri="{9D8B030D-6E8A-4147-A177-3AD203B41FA5}">
                      <a16:colId xmlns:a16="http://schemas.microsoft.com/office/drawing/2014/main" val="578172039"/>
                    </a:ext>
                  </a:extLst>
                </a:gridCol>
                <a:gridCol w="828040">
                  <a:extLst>
                    <a:ext uri="{9D8B030D-6E8A-4147-A177-3AD203B41FA5}">
                      <a16:colId xmlns:a16="http://schemas.microsoft.com/office/drawing/2014/main" val="643738999"/>
                    </a:ext>
                  </a:extLst>
                </a:gridCol>
                <a:gridCol w="842645">
                  <a:extLst>
                    <a:ext uri="{9D8B030D-6E8A-4147-A177-3AD203B41FA5}">
                      <a16:colId xmlns:a16="http://schemas.microsoft.com/office/drawing/2014/main" val="2116723369"/>
                    </a:ext>
                  </a:extLst>
                </a:gridCol>
                <a:gridCol w="672465">
                  <a:extLst>
                    <a:ext uri="{9D8B030D-6E8A-4147-A177-3AD203B41FA5}">
                      <a16:colId xmlns:a16="http://schemas.microsoft.com/office/drawing/2014/main" val="3228921697"/>
                    </a:ext>
                  </a:extLst>
                </a:gridCol>
                <a:gridCol w="285750">
                  <a:extLst>
                    <a:ext uri="{9D8B030D-6E8A-4147-A177-3AD203B41FA5}">
                      <a16:colId xmlns:a16="http://schemas.microsoft.com/office/drawing/2014/main" val="2224448707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380352156"/>
                    </a:ext>
                  </a:extLst>
                </a:gridCol>
              </a:tblGrid>
              <a:tr h="0">
                <a:tc gridSpan="14"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  Hammett correlations for the voltammetry reduction of 4′-substituted (E)-1-(furan-2-yl)-3-phenylprop-2- ene-1-ones on  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                                                                          glassy carbon electrode in acetonitrile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43419945"/>
                  </a:ext>
                </a:extLst>
              </a:tr>
              <a:tr h="209550">
                <a:tc gridSpan="14"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   [substrate] = 10 </a:t>
                      </a:r>
                      <a:r>
                        <a:rPr lang="en-US" sz="1100" dirty="0" err="1">
                          <a:effectLst/>
                        </a:rPr>
                        <a:t>mM</a:t>
                      </a:r>
                      <a:r>
                        <a:rPr lang="en-US" sz="1100" dirty="0">
                          <a:effectLst/>
                        </a:rPr>
                        <a:t>                                                       supporting electrolyte = tetrabutylammonium tetrafluoroborate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62138292"/>
                  </a:ext>
                </a:extLst>
              </a:tr>
              <a:tr h="190500">
                <a:tc rowSpan="2"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 gridSpan="6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first peak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 rowSpan="2" gridSpan="4"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     Second peak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11190716"/>
                  </a:ext>
                </a:extLst>
              </a:tr>
              <a:tr h="184508"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6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8904091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Quantity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Substituent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Sweep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correlation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slope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standard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n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ψ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correlation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slope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standard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n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ψ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16947729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correlated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constant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rate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coefficient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deviation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coefficient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deviation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52454104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(mV/s) 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2996959277"/>
                  </a:ext>
                </a:extLst>
              </a:tr>
            </a:tbl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B9985BA-2309-431C-9C9D-29EFE46B97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1331278"/>
      </p:ext>
    </p:extLst>
  </p:cSld>
  <p:clrMapOvr>
    <a:masterClrMapping/>
  </p:clrMapOvr>
  <p:transition spd="slow">
    <p:wipe/>
  </p:transition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6315620-63C6-47A9-BB14-B837933BD74E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5162550" cy="413385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C40C4ECF-371D-43C8-8E9D-F62AFBB6451C}"/>
              </a:ext>
            </a:extLst>
          </p:cNvPr>
          <p:cNvSpPr/>
          <p:nvPr/>
        </p:nvSpPr>
        <p:spPr>
          <a:xfrm>
            <a:off x="0" y="4401136"/>
            <a:ext cx="5162550" cy="1211998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Hammett plot for the first peak potential (E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) of the electrolytic reduction of 4′-substituted (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E)-1-(furan-2-yl)-3-phenylprop-2-ene-1-ones.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Sweep rate = 40 mV/s.</a:t>
            </a:r>
          </a:p>
          <a:p>
            <a:pPr>
              <a:lnSpc>
                <a:spcPct val="107000"/>
              </a:lnSpc>
            </a:pPr>
            <a:r>
              <a:rPr lang="en-US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[substrate] = 10 </a:t>
            </a:r>
            <a:r>
              <a:rPr lang="en-US" sz="1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mM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876E664-D0BC-4AD7-BDA6-3CA3A918AB24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4650" y="0"/>
            <a:ext cx="5467350" cy="4200525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AB5B6AB0-4EBE-4346-B703-12CA95AF5993}"/>
              </a:ext>
            </a:extLst>
          </p:cNvPr>
          <p:cNvSpPr/>
          <p:nvPr/>
        </p:nvSpPr>
        <p:spPr>
          <a:xfrm>
            <a:off x="6663396" y="4401136"/>
            <a:ext cx="5467351" cy="1211998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Hammett plot for the first half peak potential (E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1/2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) of the electrolytic reduction of 4′-substituted (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E)-1-(furan-2-yl)-3-phenylprop-2-ene-1-ones. Sweep rate = 40 mV/s.</a:t>
            </a:r>
          </a:p>
          <a:p>
            <a:pPr>
              <a:lnSpc>
                <a:spcPct val="107000"/>
              </a:lnSpc>
            </a:pPr>
            <a:r>
              <a:rPr lang="en-US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[substrate] = 10 </a:t>
            </a:r>
            <a:r>
              <a:rPr lang="en-US" sz="1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mM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6260A9-3F89-4099-97C8-1D1FA6FECE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538090" y="526018"/>
            <a:ext cx="811019" cy="503578"/>
          </a:xfrm>
        </p:spPr>
        <p:txBody>
          <a:bodyPr/>
          <a:lstStyle/>
          <a:p>
            <a:fld id="{6D22F896-40B5-4ADD-8801-0D06FADFA095}" type="slidenum">
              <a:rPr lang="en-US" smtClean="0"/>
              <a:t>1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6130139"/>
      </p:ext>
    </p:extLst>
  </p:cSld>
  <p:clrMapOvr>
    <a:masterClrMapping/>
  </p:clrMapOvr>
  <p:transition spd="slow">
    <p:wipe/>
  </p:transition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C760BC3-2A58-4852-BB89-92D0B1F89A92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91439"/>
            <a:ext cx="5022166" cy="436098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F0F4C08A-BE42-4455-81F9-8DCFA9381FA9}"/>
              </a:ext>
            </a:extLst>
          </p:cNvPr>
          <p:cNvSpPr/>
          <p:nvPr/>
        </p:nvSpPr>
        <p:spPr>
          <a:xfrm>
            <a:off x="0" y="4586068"/>
            <a:ext cx="5022166" cy="147546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Hammett plot for the second peak potential (E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) of the electrolytic reduction of 4′-substituted (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E)-1-(furan-2-yl)-3-phenylprop-2-ene-1-ones.  </a:t>
            </a:r>
          </a:p>
          <a:p>
            <a:pPr>
              <a:lnSpc>
                <a:spcPct val="107000"/>
              </a:lnSpc>
            </a:pP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Sweep rate = 320 mV/s.</a:t>
            </a:r>
          </a:p>
          <a:p>
            <a:pPr>
              <a:lnSpc>
                <a:spcPct val="107000"/>
              </a:lnSpc>
            </a:pPr>
            <a:r>
              <a:rPr lang="en-US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[substrate] = 10 </a:t>
            </a:r>
            <a:r>
              <a:rPr lang="en-US" sz="1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mM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6A87567-BF18-41D4-AA74-D5BC762B6906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6471138" y="63303"/>
            <a:ext cx="5720862" cy="4360985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46C10796-B628-4DE4-94CF-7DEDDEB8F43C}"/>
              </a:ext>
            </a:extLst>
          </p:cNvPr>
          <p:cNvSpPr/>
          <p:nvPr/>
        </p:nvSpPr>
        <p:spPr>
          <a:xfrm>
            <a:off x="6297637" y="4614204"/>
            <a:ext cx="5720862" cy="147546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Hammett plot for the second peak half potential (E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1/2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) of the 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electrolytic reduction of 4′-substituted (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E)-1-(furan-2-yl)-3-phenylprop-2-ene-1-ones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07000"/>
              </a:lnSpc>
            </a:pP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Sweep rate = 320 mV/s.</a:t>
            </a:r>
          </a:p>
          <a:p>
            <a:pPr algn="just">
              <a:lnSpc>
                <a:spcPct val="107000"/>
              </a:lnSpc>
            </a:pPr>
            <a:r>
              <a:rPr lang="en-US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[substrate] = 10 </a:t>
            </a:r>
            <a:r>
              <a:rPr lang="en-US" sz="1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mM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B1E34E-9161-4FD3-9E84-6BD5E44459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341142" y="485075"/>
            <a:ext cx="811019" cy="503578"/>
          </a:xfrm>
        </p:spPr>
        <p:txBody>
          <a:bodyPr/>
          <a:lstStyle/>
          <a:p>
            <a:fld id="{6D22F896-40B5-4ADD-8801-0D06FADFA095}" type="slidenum">
              <a:rPr lang="en-US" smtClean="0"/>
              <a:t>1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5340349"/>
      </p:ext>
    </p:extLst>
  </p:cSld>
  <p:clrMapOvr>
    <a:masterClrMapping/>
  </p:clrMapOvr>
  <p:transition spd="slow">
    <p:wipe/>
  </p:transition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21831C2-FDCF-4921-AAF9-884583759E4A}"/>
              </a:ext>
            </a:extLst>
          </p:cNvPr>
          <p:cNvSpPr/>
          <p:nvPr/>
        </p:nvSpPr>
        <p:spPr>
          <a:xfrm>
            <a:off x="5212365" y="121306"/>
            <a:ext cx="1713931" cy="46166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Conclusion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5752E25-21CB-40C6-9E6B-01D06F5529B7}"/>
              </a:ext>
            </a:extLst>
          </p:cNvPr>
          <p:cNvSpPr/>
          <p:nvPr/>
        </p:nvSpPr>
        <p:spPr>
          <a:xfrm>
            <a:off x="715107" y="617302"/>
            <a:ext cx="10761785" cy="5078313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.  Voltammetry reduction of  4′-substituted (E)-1-(furan-2-yl)-3-phenylprop-2-ene-1-ones in acetonitrile containing tetrabutylammonium tetrafluoroborate (TBATFB) as a supporting electrolyte has been carried out by employing glassy carbon electrode. Cyclic voltammetry reduction of (E)-1-(furan-2-yl)-3-phenylprop-2-ene-1-one gives  two separate irreversible one-electron peaks.  A mechanism involving two separate addition of single electron has been suggested. Correlations have been made with the E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and E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1/2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of the first peak of  4′-substituted (E)-1-(furan-2-yl)-3-phenylprop-2-ene-1-ones with substituent constants separately.  Better correlations are obtained with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,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, 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constants.  A positive value of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ρ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is obtained showing that electron attracting substituents accelerate the electrochemical reduction and electron donating substituents retard it. The Hammett correlation for the second reduction peak of4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substituted (E)-1-(furan-2-yl)-3-phenylprop-2-ene-1-ones is poor.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6D87F8-2AFB-4EE6-9667-5481926629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33068" y="79393"/>
            <a:ext cx="811019" cy="503578"/>
          </a:xfrm>
        </p:spPr>
        <p:txBody>
          <a:bodyPr/>
          <a:lstStyle/>
          <a:p>
            <a:fld id="{6D22F896-40B5-4ADD-8801-0D06FADFA095}" type="slidenum">
              <a:rPr lang="en-US" smtClean="0"/>
              <a:t>1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4138491"/>
      </p:ext>
    </p:extLst>
  </p:cSld>
  <p:clrMapOvr>
    <a:masterClrMapping/>
  </p:clrMapOvr>
  <p:transition spd="slow">
    <p:wipe/>
  </p:transition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>
            <a:extLst>
              <a:ext uri="{FF2B5EF4-FFF2-40B4-BE49-F238E27FC236}">
                <a16:creationId xmlns:a16="http://schemas.microsoft.com/office/drawing/2014/main" id="{2B8F0A52-D2E8-4875-AC4C-BA3E93339366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66564263"/>
              </p:ext>
            </p:extLst>
          </p:nvPr>
        </p:nvGraphicFramePr>
        <p:xfrm>
          <a:off x="1437511" y="888924"/>
          <a:ext cx="9619695" cy="489289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77E30A3-56C9-49A5-A308-07E30147CD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137</a:t>
            </a:r>
          </a:p>
        </p:txBody>
      </p:sp>
    </p:spTree>
    <p:extLst>
      <p:ext uri="{BB962C8B-B14F-4D97-AF65-F5344CB8AC3E}">
        <p14:creationId xmlns:p14="http://schemas.microsoft.com/office/powerpoint/2010/main" val="4193879335"/>
      </p:ext>
    </p:extLst>
  </p:cSld>
  <p:clrMapOvr>
    <a:masterClrMapping/>
  </p:clrMapOvr>
  <p:transition spd="slow">
    <p:wip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34000">
              <a:schemeClr val="bg2">
                <a:tint val="94000"/>
                <a:satMod val="80000"/>
                <a:lumMod val="106000"/>
              </a:schemeClr>
            </a:gs>
            <a:gs pos="100000">
              <a:schemeClr val="bg2">
                <a:shade val="80000"/>
              </a:schemeClr>
            </a:gs>
          </a:gsLst>
          <a:path path="circle">
            <a:fillToRect l="43000" r="43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45CACAD-2541-4B72-8970-483FA0ABEAFE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1969" y="507098"/>
            <a:ext cx="9706707" cy="5400675"/>
          </a:xfrm>
          <a:prstGeom prst="rect">
            <a:avLst/>
          </a:prstGeom>
        </p:spPr>
      </p:pic>
      <p:sp>
        <p:nvSpPr>
          <p:cNvPr id="6" name="Rectangle 4">
            <a:extLst>
              <a:ext uri="{FF2B5EF4-FFF2-40B4-BE49-F238E27FC236}">
                <a16:creationId xmlns:a16="http://schemas.microsoft.com/office/drawing/2014/main" id="{DE5E94D6-3562-43B4-B2C7-DD6D9C4744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9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6E5CD3A-EA23-4F0B-936E-BB60F4A23F9E}"/>
              </a:ext>
            </a:extLst>
          </p:cNvPr>
          <p:cNvSpPr/>
          <p:nvPr/>
        </p:nvSpPr>
        <p:spPr>
          <a:xfrm>
            <a:off x="0" y="0"/>
            <a:ext cx="6455357" cy="369332"/>
          </a:xfrm>
          <a:prstGeom prst="rect">
            <a:avLst/>
          </a:prstGeom>
          <a:gradFill>
            <a:gsLst>
              <a:gs pos="10000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it-IT" dirty="0"/>
              <a:t>	</a:t>
            </a:r>
            <a:r>
              <a:rPr lang="en-US" baseline="30000" dirty="0"/>
              <a:t>1</a:t>
            </a:r>
            <a:r>
              <a:rPr lang="en-US" dirty="0"/>
              <a:t>H NMR spectra of </a:t>
            </a:r>
            <a:r>
              <a:rPr lang="it-IT" dirty="0"/>
              <a:t>2-(4′-methoxybenzylidene)-1,3-indandione</a:t>
            </a:r>
            <a:endParaRPr lang="en-US" dirty="0"/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id="{0BD64228-52A4-430F-AA72-D757F79A2E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40677" y="-6682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2C5783D-D0A8-4A81-9A52-0856916DD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192089"/>
              </p:ext>
            </p:extLst>
          </p:nvPr>
        </p:nvGraphicFramePr>
        <p:xfrm>
          <a:off x="5989133" y="2489981"/>
          <a:ext cx="2547903" cy="1160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" name="CS ChemDraw Drawing" r:id="rId4" imgW="3218235" imgH="1464120" progId="ChemDraw.Document.6.0">
                  <p:embed/>
                </p:oleObj>
              </mc:Choice>
              <mc:Fallback>
                <p:oleObj name="CS ChemDraw Drawing" r:id="rId4" imgW="3218235" imgH="146412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133" y="2489981"/>
                        <a:ext cx="2547903" cy="11608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C11A1CD6-5A08-49E4-BFE7-CA76F371D134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9578" y="507098"/>
            <a:ext cx="1844920" cy="742805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3ED89E1-5F40-4172-942C-FC6C62F14D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48756" y="746325"/>
            <a:ext cx="811019" cy="503578"/>
          </a:xfrm>
        </p:spPr>
        <p:txBody>
          <a:bodyPr/>
          <a:lstStyle/>
          <a:p>
            <a:fld id="{6D22F896-40B5-4ADD-8801-0D06FADFA095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1527948"/>
      </p:ext>
    </p:extLst>
  </p:cSld>
  <p:clrMapOvr>
    <a:masterClrMapping/>
  </p:clrMapOvr>
  <p:transition spd="slow">
    <p:wip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160381B-C4AC-4B3B-BD66-14986C706A7E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1477108" y="898659"/>
            <a:ext cx="9650437" cy="5060681"/>
          </a:xfrm>
          <a:prstGeom prst="rect">
            <a:avLst/>
          </a:prstGeom>
          <a:solidFill>
            <a:srgbClr val="92D050"/>
          </a:solidFill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D3D27D5E-F383-4710-9D16-21D1E6DB34F3}"/>
              </a:ext>
            </a:extLst>
          </p:cNvPr>
          <p:cNvSpPr/>
          <p:nvPr/>
        </p:nvSpPr>
        <p:spPr>
          <a:xfrm>
            <a:off x="0" y="107239"/>
            <a:ext cx="5746958" cy="369332"/>
          </a:xfrm>
          <a:prstGeom prst="rect">
            <a:avLst/>
          </a:prstGeom>
          <a:gradFill>
            <a:gsLst>
              <a:gs pos="10000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/>
              <a:t>1</a:t>
            </a:r>
            <a:r>
              <a:rPr lang="en-US" dirty="0"/>
              <a:t>H NMR spectra of </a:t>
            </a:r>
            <a:r>
              <a:rPr lang="it-IT" dirty="0"/>
              <a:t>2-(4′-methylbenzylidene)-1,3-indandione</a:t>
            </a:r>
            <a:endParaRPr lang="en-US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17E4790-58AB-47ED-9D6B-12388245B8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45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4E0C99A-B49C-4CFF-AFFE-9BA42AC7A3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745532"/>
              </p:ext>
            </p:extLst>
          </p:nvPr>
        </p:nvGraphicFramePr>
        <p:xfrm>
          <a:off x="6766561" y="1674055"/>
          <a:ext cx="3396710" cy="1167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" name="CS ChemDraw Drawing" r:id="rId4" imgW="4548774" imgH="1464120" progId="ChemDraw.Document.6.0">
                  <p:embed/>
                </p:oleObj>
              </mc:Choice>
              <mc:Fallback>
                <p:oleObj name="CS ChemDraw Drawing" r:id="rId4" imgW="4548774" imgH="146412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6561" y="1674055"/>
                        <a:ext cx="3396710" cy="11676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8F4B4647-65AF-42A8-9651-94A1BD2AFE0D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9933" y="923277"/>
            <a:ext cx="1716258" cy="809625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44D0FF6-F63B-4AAD-AC96-EEFCFBDABD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1203110"/>
      </p:ext>
    </p:extLst>
  </p:cSld>
  <p:clrMapOvr>
    <a:masterClrMapping/>
  </p:clrMapOvr>
  <p:transition spd="slow">
    <p:wip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DC28D40-BA45-4800-94CA-ABA04053B84F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9250" y="794825"/>
            <a:ext cx="8778240" cy="533400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5CDADAA0-BA71-446E-87BE-4B07A70BBC05}"/>
              </a:ext>
            </a:extLst>
          </p:cNvPr>
          <p:cNvSpPr/>
          <p:nvPr/>
        </p:nvSpPr>
        <p:spPr>
          <a:xfrm>
            <a:off x="130116" y="149442"/>
            <a:ext cx="4937570" cy="369332"/>
          </a:xfrm>
          <a:prstGeom prst="rect">
            <a:avLst/>
          </a:prstGeom>
          <a:gradFill>
            <a:gsLst>
              <a:gs pos="9000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/>
              <a:t>1</a:t>
            </a:r>
            <a:r>
              <a:rPr lang="en-US" dirty="0"/>
              <a:t>H NMR spectra of </a:t>
            </a:r>
            <a:r>
              <a:rPr lang="it-IT" dirty="0"/>
              <a:t>2-benzylidene-1,3-indandione</a:t>
            </a: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1F761A05-8F81-4F58-9607-811709E8E7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944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49D9194-B1A4-40F6-9DC0-37C7D86733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420823"/>
              </p:ext>
            </p:extLst>
          </p:nvPr>
        </p:nvGraphicFramePr>
        <p:xfrm>
          <a:off x="6096000" y="793136"/>
          <a:ext cx="2160416" cy="119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" name="CS ChemDraw Drawing" r:id="rId4" imgW="2832760" imgH="1464120" progId="ChemDraw.Document.6.0">
                  <p:embed/>
                </p:oleObj>
              </mc:Choice>
              <mc:Fallback>
                <p:oleObj name="CS ChemDraw Drawing" r:id="rId4" imgW="2832760" imgH="146412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793136"/>
                        <a:ext cx="2160416" cy="1192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E906C907-B345-4D13-B49A-EC9E473EE8E7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6548" y="793136"/>
            <a:ext cx="1589649" cy="745664"/>
          </a:xfrm>
          <a:prstGeom prst="rect">
            <a:avLst/>
          </a:prstGeom>
        </p:spPr>
      </p:pic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E52C965-08C8-468C-8F3E-0D1B12DA38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7133171"/>
      </p:ext>
    </p:extLst>
  </p:cSld>
  <p:clrMapOvr>
    <a:masterClrMapping/>
  </p:clrMapOvr>
  <p:transition spd="slow">
    <p:wip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BA8709B-0879-4069-B1B0-BD3FA729D6BD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1373965" y="603181"/>
            <a:ext cx="8848578" cy="544957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5B177A8F-6057-4E29-A52C-79B832E7264A}"/>
              </a:ext>
            </a:extLst>
          </p:cNvPr>
          <p:cNvSpPr/>
          <p:nvPr/>
        </p:nvSpPr>
        <p:spPr>
          <a:xfrm>
            <a:off x="0" y="50968"/>
            <a:ext cx="5840701" cy="369332"/>
          </a:xfrm>
          <a:prstGeom prst="rect">
            <a:avLst/>
          </a:prstGeom>
          <a:gradFill>
            <a:gsLst>
              <a:gs pos="10000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/>
              <a:t>1</a:t>
            </a:r>
            <a:r>
              <a:rPr lang="en-US" dirty="0"/>
              <a:t>H NMR spectra of </a:t>
            </a:r>
            <a:r>
              <a:rPr lang="it-IT" dirty="0"/>
              <a:t>2-(4′-chlorobenzylidene)-1,3-indandione</a:t>
            </a: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86634692-E640-4E23-B3A9-D5F3B0F3F6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D5AB024-E7EB-412E-980B-0B23E99DCD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654199"/>
              </p:ext>
            </p:extLst>
          </p:nvPr>
        </p:nvGraphicFramePr>
        <p:xfrm>
          <a:off x="1373965" y="1210061"/>
          <a:ext cx="2932950" cy="1140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" name="CS ChemDraw Drawing" r:id="rId4" imgW="4149531" imgH="1464120" progId="ChemDraw.Document.6.0">
                  <p:embed/>
                </p:oleObj>
              </mc:Choice>
              <mc:Fallback>
                <p:oleObj name="CS ChemDraw Drawing" r:id="rId4" imgW="4149531" imgH="146412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965" y="1210061"/>
                        <a:ext cx="2932950" cy="11405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887E0650-1E06-4850-A09B-4BC071040005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0277" y="805249"/>
            <a:ext cx="1561513" cy="809625"/>
          </a:xfrm>
          <a:prstGeom prst="rect">
            <a:avLst/>
          </a:prstGeom>
        </p:spPr>
      </p:pic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E5D981-5717-4EF3-9CB9-0539E8CFF5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4503972"/>
      </p:ext>
    </p:extLst>
  </p:cSld>
  <p:clrMapOvr>
    <a:masterClrMapping/>
  </p:clrMapOvr>
  <p:transition spd="slow">
    <p:wip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4543D9A-A6AB-415A-83F2-48C359C44155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891010" y="1132448"/>
            <a:ext cx="10377212" cy="485244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16F0243-9108-43F8-AAB7-9C0958B70CA0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59594" y="1132449"/>
            <a:ext cx="1800664" cy="763905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B6DDD99F-8521-4B62-9033-84DF902E0F38}"/>
              </a:ext>
            </a:extLst>
          </p:cNvPr>
          <p:cNvSpPr/>
          <p:nvPr/>
        </p:nvSpPr>
        <p:spPr>
          <a:xfrm>
            <a:off x="0" y="0"/>
            <a:ext cx="5818259" cy="369332"/>
          </a:xfrm>
          <a:prstGeom prst="rect">
            <a:avLst/>
          </a:prstGeom>
          <a:gradFill>
            <a:gsLst>
              <a:gs pos="10000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/>
              <a:t>1</a:t>
            </a:r>
            <a:r>
              <a:rPr lang="en-US" dirty="0"/>
              <a:t>H NMR spectra of </a:t>
            </a:r>
            <a:r>
              <a:rPr lang="it-IT" dirty="0"/>
              <a:t>2-(4′-bromobenzylidene)-1,3-indandione</a:t>
            </a:r>
            <a:endParaRPr lang="en-US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FEA24427-98E9-4C2A-B260-07AC7C0446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B64901B-2BC7-4365-A73A-367C9C8EA1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997603"/>
              </p:ext>
            </p:extLst>
          </p:nvPr>
        </p:nvGraphicFramePr>
        <p:xfrm>
          <a:off x="4628271" y="1710454"/>
          <a:ext cx="3462265" cy="1248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" name="CS ChemDraw Drawing" r:id="rId5" imgW="4472650" imgH="1464120" progId="ChemDraw.Document.6.0">
                  <p:embed/>
                </p:oleObj>
              </mc:Choice>
              <mc:Fallback>
                <p:oleObj name="CS ChemDraw Drawing" r:id="rId5" imgW="4472650" imgH="146412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8271" y="1710454"/>
                        <a:ext cx="3462265" cy="12486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F5249D8-9F4B-412F-8A56-08370A40F6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-129540" y="499101"/>
            <a:ext cx="811019" cy="503578"/>
          </a:xfrm>
        </p:spPr>
        <p:txBody>
          <a:bodyPr/>
          <a:lstStyle/>
          <a:p>
            <a:fld id="{6D22F896-40B5-4ADD-8801-0D06FADFA095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106396"/>
      </p:ext>
    </p:extLst>
  </p:cSld>
  <p:clrMapOvr>
    <a:masterClrMapping/>
  </p:clrMapOvr>
  <p:transition spd="slow">
    <p:wip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6D19526-E794-4064-A4A8-2735DC1B643C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1997611" y="524021"/>
            <a:ext cx="9073662" cy="529399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DFE72686-9BE1-4FFD-BDF9-957985FA2346}"/>
              </a:ext>
            </a:extLst>
          </p:cNvPr>
          <p:cNvSpPr/>
          <p:nvPr/>
        </p:nvSpPr>
        <p:spPr>
          <a:xfrm>
            <a:off x="-49237" y="0"/>
            <a:ext cx="6112314" cy="369332"/>
          </a:xfrm>
          <a:prstGeom prst="rect">
            <a:avLst/>
          </a:prstGeom>
          <a:gradFill>
            <a:gsLst>
              <a:gs pos="10000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/>
              <a:t>1</a:t>
            </a:r>
            <a:r>
              <a:rPr lang="en-US" dirty="0"/>
              <a:t>H NMR spectrum of 2-(4′-carboxybenzylidene)-1,3-indandion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510EA10-DEEF-42F7-A94C-8AF09A0BF5C5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47053" y="653268"/>
            <a:ext cx="1800664" cy="763905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EA77556-7861-4EEB-B948-F11F76C90E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215740"/>
              </p:ext>
            </p:extLst>
          </p:nvPr>
        </p:nvGraphicFramePr>
        <p:xfrm>
          <a:off x="2271248" y="1772529"/>
          <a:ext cx="3032272" cy="1092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" name="CS ChemDraw Drawing" r:id="rId5" imgW="3337200" imgH="1456560" progId="ChemDraw.Document.6.0">
                  <p:embed/>
                </p:oleObj>
              </mc:Choice>
              <mc:Fallback>
                <p:oleObj name="CS ChemDraw Drawing" r:id="rId5" imgW="3337200" imgH="145656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248" y="1772529"/>
                        <a:ext cx="3032272" cy="1092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5141DDE-962A-4420-8E03-5DF648B692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3907721"/>
      </p:ext>
    </p:extLst>
  </p:cSld>
  <p:clrMapOvr>
    <a:masterClrMapping/>
  </p:clrMapOvr>
  <p:transition spd="slow">
    <p:wip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rgbClr r="0" g="0" b="0"/>
            </a:gs>
            <a:gs pos="100000">
              <a:schemeClr val="bg2">
                <a:tint val="94000"/>
                <a:satMod val="80000"/>
                <a:lumMod val="106000"/>
              </a:schemeClr>
            </a:gs>
            <a:gs pos="100000">
              <a:schemeClr val="bg2">
                <a:shade val="80000"/>
              </a:schemeClr>
            </a:gs>
          </a:gsLst>
          <a:path path="circle">
            <a:fillToRect l="43000" r="43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9ED0A1-10A5-4A57-AE2F-6CFD257B389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476668" y="1379653"/>
            <a:ext cx="8637073" cy="1590261"/>
          </a:xfrm>
        </p:spPr>
        <p:txBody>
          <a:bodyPr>
            <a:normAutofit/>
          </a:bodyPr>
          <a:lstStyle/>
          <a:p>
            <a:pPr algn="ctr"/>
            <a:r>
              <a:rPr lang="en-US" sz="3600" dirty="0">
                <a:solidFill>
                  <a:srgbClr val="FFFF00"/>
                </a:solidFill>
                <a:latin typeface="Algerian" panose="04020705040A02060702" pitchFamily="82" charset="0"/>
              </a:rPr>
              <a:t>STUDIES ON STRUCTURE-ACTIVITY RELATIONSHIPS OF SOME ACTIVATED ALKENE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452B73F-1E10-42DE-8A17-8E48A5C8055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98411" y="3139746"/>
            <a:ext cx="10793589" cy="2967264"/>
          </a:xfrm>
        </p:spPr>
        <p:txBody>
          <a:bodyPr>
            <a:normAutofit fontScale="25000" lnSpcReduction="20000"/>
          </a:bodyPr>
          <a:lstStyle/>
          <a:p>
            <a:r>
              <a:rPr lang="en-US" sz="6200" dirty="0">
                <a:solidFill>
                  <a:srgbClr val="FF0000"/>
                </a:solidFill>
              </a:rPr>
              <a:t>					                 </a:t>
            </a:r>
          </a:p>
          <a:p>
            <a:r>
              <a:rPr lang="en-US" sz="6200" b="1" dirty="0">
                <a:solidFill>
                  <a:srgbClr val="FF0000"/>
                </a:solidFill>
              </a:rPr>
              <a:t>               Researcher                                                                   supervisor</a:t>
            </a:r>
          </a:p>
          <a:p>
            <a:r>
              <a:rPr lang="en-US" sz="6200" dirty="0">
                <a:solidFill>
                  <a:srgbClr val="FF0000"/>
                </a:solidFill>
                <a:latin typeface="Arial Black" panose="020B0A04020102020204" pitchFamily="34" charset="0"/>
              </a:rPr>
              <a:t>            P.MOHANDASS			                      DR K.RADHAKRISHNAN</a:t>
            </a:r>
          </a:p>
          <a:p>
            <a:r>
              <a:rPr lang="en-US" sz="6400" dirty="0">
                <a:solidFill>
                  <a:srgbClr val="FF0000"/>
                </a:solidFill>
              </a:rPr>
              <a:t>               ASSOCIATE PROFESSOR		                           ASSOCIATE PROFESSOR </a:t>
            </a:r>
          </a:p>
          <a:p>
            <a:r>
              <a:rPr lang="en-US" sz="6400" dirty="0">
                <a:solidFill>
                  <a:srgbClr val="FF0000"/>
                </a:solidFill>
              </a:rPr>
              <a:t>              PG AND RESEARCH DEPARTMENT OF CHEMISTRY              PG AND RESEARCH DEPARTMENT OF CHEMISTRY</a:t>
            </a:r>
          </a:p>
          <a:p>
            <a:r>
              <a:rPr lang="en-US" sz="6400" dirty="0">
                <a:solidFill>
                  <a:srgbClr val="FF0000"/>
                </a:solidFill>
              </a:rPr>
              <a:t>              SARASWATHI NARAYANAN COLLEGE                                 SARASWATHI NARAYANAN COLLEGE</a:t>
            </a:r>
          </a:p>
          <a:p>
            <a:r>
              <a:rPr lang="en-US" sz="6400" dirty="0">
                <a:solidFill>
                  <a:srgbClr val="FF0000"/>
                </a:solidFill>
              </a:rPr>
              <a:t>              MADURAI-22 			                           MADURAI-22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72E33ED-CDFD-4D30-BE25-528488F3F6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-405510" y="0"/>
            <a:ext cx="811019" cy="503578"/>
          </a:xfrm>
        </p:spPr>
        <p:txBody>
          <a:bodyPr/>
          <a:lstStyle/>
          <a:p>
            <a:fld id="{6D22F896-40B5-4ADD-8801-0D06FADFA095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2595052"/>
      </p:ext>
    </p:extLst>
  </p:cSld>
  <p:clrMapOvr>
    <a:masterClrMapping/>
  </p:clrMapOvr>
  <p:transition spd="slow">
    <p:wip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E0BF0D71-55CA-4BFF-80DD-E8E1D9E2BF45}"/>
              </a:ext>
            </a:extLst>
          </p:cNvPr>
          <p:cNvSpPr/>
          <p:nvPr/>
        </p:nvSpPr>
        <p:spPr>
          <a:xfrm>
            <a:off x="1095650" y="823671"/>
            <a:ext cx="10283483" cy="5210657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marL="342900" marR="0" lvl="0" indent="-34290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AutoNum type="arabicPeriod"/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2-(4′-Methoxybenzylidene)-1,3-indandione:   δ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3.917(s,3H), 6.998-7.027(m,2H), 7.766-7.842(m,2H), </a:t>
            </a:r>
          </a:p>
          <a:p>
            <a:pPr marR="0" lvl="0" algn="just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7.842(s,1H),7.958-8.000(m,2H), 8.529-8.558(m,2H).</a:t>
            </a:r>
          </a:p>
          <a:p>
            <a:pPr marR="0" lvl="0" algn="just">
              <a:spcBef>
                <a:spcPts val="0"/>
              </a:spcBef>
              <a:spcAft>
                <a:spcPts val="0"/>
              </a:spcAft>
            </a:pP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marR="0" lvl="0">
              <a:spcBef>
                <a:spcPts val="0"/>
              </a:spcBef>
              <a:spcAft>
                <a:spcPts val="0"/>
              </a:spcAft>
            </a:pPr>
            <a:r>
              <a:rPr lang="en-US" sz="1600" b="1" dirty="0">
                <a:latin typeface="Calibri" panose="020F0502020204030204" pitchFamily="34" charset="0"/>
                <a:ea typeface="Calibri" panose="020F0502020204030204" pitchFamily="34" charset="0"/>
                <a:cs typeface="Latha" panose="020B0604020202020204" pitchFamily="34" charset="0"/>
              </a:rPr>
              <a:t>2.   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2-(4′-Methylbenzylidene)-1,3-indandione: δ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2.343(s,3H), 7.178(d,2H), 7.689 -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7.710(m,2H),  </a:t>
            </a:r>
          </a:p>
          <a:p>
            <a:pPr marR="0" lv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7.766(s,1H),7.899(dd,1H), 8.287(d,1H).</a:t>
            </a:r>
          </a:p>
          <a:p>
            <a:pPr marR="0" lv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3.  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2-Benzylidene-1,3-indandione: δ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7.519-7.580(m,4H), 7.824-7.846(m,2H), 7.9249(s,1H),</a:t>
            </a: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8.020-.8047(m,2H), 8.465-8.4869(dd,2H).</a:t>
            </a:r>
          </a:p>
          <a:p>
            <a:pPr>
              <a:lnSpc>
                <a:spcPct val="115000"/>
              </a:lnSpc>
            </a:pP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4.  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2-(4′-Chlorobenzylidene)-1,3-indandione: δ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7.474-7.495(m,2H), 7.834-7.848(m,2H), 7.827(s,1H), </a:t>
            </a: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7.997- 8.018(m,2H), 8.417-8.438(m,2H).</a:t>
            </a:r>
          </a:p>
          <a:p>
            <a:pPr>
              <a:lnSpc>
                <a:spcPct val="115000"/>
              </a:lnSpc>
            </a:pP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5.  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2-(4′-Bromobenzylidene)-1,3-indandione: δ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7.640-7.662(dd,2H), 8.322-8.353(dd,2H), 7.811(s,1H), </a:t>
            </a: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8.011- 8.035(m,2H), 7.829-7.851(m,2H).</a:t>
            </a:r>
          </a:p>
          <a:p>
            <a:pPr>
              <a:lnSpc>
                <a:spcPct val="115000"/>
              </a:lnSpc>
            </a:pP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6.  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2-(4′-Carboxybenzylidene)-1,3-indandione:  δ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7.851(s,1H), 7.902-7.923(m,2H), 7.955-7.992(m,2H),</a:t>
            </a: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8.039(d,2H), 8.465(d,2H).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2C26E20-17C4-4968-8896-AC0032801E42}"/>
              </a:ext>
            </a:extLst>
          </p:cNvPr>
          <p:cNvSpPr/>
          <p:nvPr/>
        </p:nvSpPr>
        <p:spPr>
          <a:xfrm>
            <a:off x="0" y="0"/>
            <a:ext cx="6011595" cy="646331"/>
          </a:xfrm>
          <a:prstGeom prst="rect">
            <a:avLst/>
          </a:prstGeom>
          <a:gradFill>
            <a:gsLst>
              <a:gs pos="0">
                <a:srgbClr val="92D050"/>
              </a:gs>
              <a:gs pos="0">
                <a:srgbClr val="92D050"/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</a:pP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H NMR chemical shift data for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2-benzylidene-1,3-indandiones 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05D11A3-0D30-4473-88FE-0864D00210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848" y="823671"/>
            <a:ext cx="811019" cy="503578"/>
          </a:xfrm>
        </p:spPr>
        <p:txBody>
          <a:bodyPr/>
          <a:lstStyle/>
          <a:p>
            <a:fld id="{6D22F896-40B5-4ADD-8801-0D06FADFA095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349890"/>
      </p:ext>
    </p:extLst>
  </p:cSld>
  <p:clrMapOvr>
    <a:masterClrMapping/>
  </p:clrMapOvr>
  <p:transition spd="slow">
    <p:wip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8ED2F8B-0BAD-4D17-92B5-B1BBC0FBAB32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1842868" y="738188"/>
            <a:ext cx="8750105" cy="538162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9AE1397-3426-411D-8C6D-C2747E8CCB5A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62537" y="738187"/>
            <a:ext cx="1800664" cy="763905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E90C4706-2D44-4858-B1CD-A2384E6DA80E}"/>
              </a:ext>
            </a:extLst>
          </p:cNvPr>
          <p:cNvSpPr/>
          <p:nvPr/>
        </p:nvSpPr>
        <p:spPr>
          <a:xfrm>
            <a:off x="0" y="50019"/>
            <a:ext cx="6386732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um of 2-(4′-methtoxybenzylidene)-1,3-indandione</a:t>
            </a:r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0AABCC7-037A-4484-ABDD-8EFAE70981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292251"/>
              </p:ext>
            </p:extLst>
          </p:nvPr>
        </p:nvGraphicFramePr>
        <p:xfrm>
          <a:off x="6386732" y="2268121"/>
          <a:ext cx="2215987" cy="1009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" name="CS ChemDraw Drawing" r:id="rId5" imgW="3218235" imgH="1464120" progId="ChemDraw.Document.6.0">
                  <p:embed/>
                </p:oleObj>
              </mc:Choice>
              <mc:Fallback>
                <p:oleObj name="CS ChemDraw Drawing" r:id="rId5" imgW="3218235" imgH="1464120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2C5783D-D0A8-4A81-9A52-0856916DD7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732" y="2268121"/>
                        <a:ext cx="2215987" cy="10096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F729210-5793-4FD9-A63C-3480F49636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1920275"/>
      </p:ext>
    </p:extLst>
  </p:cSld>
  <p:clrMapOvr>
    <a:masterClrMapping/>
  </p:clrMapOvr>
  <p:transition spd="slow">
    <p:wip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53F496C-EF90-4AD3-8029-CF9335F38332}"/>
              </a:ext>
            </a:extLst>
          </p:cNvPr>
          <p:cNvSpPr/>
          <p:nvPr/>
        </p:nvSpPr>
        <p:spPr>
          <a:xfrm>
            <a:off x="0" y="0"/>
            <a:ext cx="6102953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um of 2-(4′-methylbenzylidene)-1,3-indandione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4FFA17E-B02A-454D-804F-462F827FA8C6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8123" y="825818"/>
            <a:ext cx="8285871" cy="5206365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BBC5F43-71F3-4BE9-B559-15B11444A7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344163"/>
              </p:ext>
            </p:extLst>
          </p:nvPr>
        </p:nvGraphicFramePr>
        <p:xfrm>
          <a:off x="2110154" y="3629464"/>
          <a:ext cx="2782845" cy="104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" name="CS ChemDraw Drawing" r:id="rId4" imgW="4548774" imgH="1464120" progId="ChemDraw.Document.6.0">
                  <p:embed/>
                </p:oleObj>
              </mc:Choice>
              <mc:Fallback>
                <p:oleObj name="CS ChemDraw Drawing" r:id="rId4" imgW="4548774" imgH="1464120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4E0C99A-B49C-4CFF-AFFE-9BA42AC7A3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0154" y="3629464"/>
                        <a:ext cx="2782845" cy="10410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BDE6C9-DE6B-4896-AB33-7D340404B6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5843729"/>
      </p:ext>
    </p:extLst>
  </p:cSld>
  <p:clrMapOvr>
    <a:masterClrMapping/>
  </p:clrMapOvr>
  <p:transition spd="slow">
    <p:wip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D704BE46-8AB5-4606-A2B9-0B55E8957879}"/>
              </a:ext>
            </a:extLst>
          </p:cNvPr>
          <p:cNvSpPr/>
          <p:nvPr/>
        </p:nvSpPr>
        <p:spPr>
          <a:xfrm>
            <a:off x="103244" y="135374"/>
            <a:ext cx="5064207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um of 2-benzylidene-1,3-indandione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6CA300F-BCA4-4CFA-A6A8-1CABFB8CB840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309812" y="766494"/>
            <a:ext cx="7572375" cy="532501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777EB75-735A-4772-BE0E-F78044A0F8B1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1523" y="766494"/>
            <a:ext cx="1800664" cy="763905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32339FE-6D53-4A37-84FC-66C13A4B6E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702261"/>
              </p:ext>
            </p:extLst>
          </p:nvPr>
        </p:nvGraphicFramePr>
        <p:xfrm>
          <a:off x="6194473" y="1792187"/>
          <a:ext cx="2160416" cy="119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8" name="CS ChemDraw Drawing" r:id="rId5" imgW="2832760" imgH="1464120" progId="ChemDraw.Document.6.0">
                  <p:embed/>
                </p:oleObj>
              </mc:Choice>
              <mc:Fallback>
                <p:oleObj name="CS ChemDraw Drawing" r:id="rId5" imgW="2832760" imgH="1464120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49D9194-B1A4-40F6-9DC0-37C7D86733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73" y="1792187"/>
                        <a:ext cx="2160416" cy="1192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0417274-9DE5-4285-9509-471E975ED2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6154643"/>
      </p:ext>
    </p:extLst>
  </p:cSld>
  <p:clrMapOvr>
    <a:masterClrMapping/>
  </p:clrMapOvr>
  <p:transition spd="slow">
    <p:wip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1502EA58-E85A-4DDA-BB06-0D8D83F847A0}"/>
              </a:ext>
            </a:extLst>
          </p:cNvPr>
          <p:cNvSpPr/>
          <p:nvPr/>
        </p:nvSpPr>
        <p:spPr>
          <a:xfrm>
            <a:off x="44343" y="205713"/>
            <a:ext cx="6051657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um of 2-(4′-chlorobenzylidene)-1,3-indandione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3F85BAF-A025-4152-92FE-FAC1386B464F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381250" y="860107"/>
            <a:ext cx="7429500" cy="5137785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0D228C4-E575-46AF-BAFF-4420590F8F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47580"/>
              </p:ext>
            </p:extLst>
          </p:nvPr>
        </p:nvGraphicFramePr>
        <p:xfrm>
          <a:off x="5852160" y="1446393"/>
          <a:ext cx="2828212" cy="1099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0" name="CS ChemDraw Drawing" r:id="rId4" imgW="4149531" imgH="1464120" progId="ChemDraw.Document.6.0">
                  <p:embed/>
                </p:oleObj>
              </mc:Choice>
              <mc:Fallback>
                <p:oleObj name="CS ChemDraw Drawing" r:id="rId4" imgW="4149531" imgH="1464120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D5AB024-E7EB-412E-980B-0B23E99DCD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2160" y="1446393"/>
                        <a:ext cx="2828212" cy="10998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3E61AD70-0C14-452F-8940-759941130388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0040" y="860107"/>
            <a:ext cx="1800664" cy="763905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56A1EB-2F53-4A5E-ABFF-4AEE7B7EDF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7762554"/>
      </p:ext>
    </p:extLst>
  </p:cSld>
  <p:clrMapOvr>
    <a:masterClrMapping/>
  </p:clrMapOvr>
  <p:transition spd="slow">
    <p:wip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0422492-F611-486B-B712-503DA906C747}"/>
              </a:ext>
            </a:extLst>
          </p:cNvPr>
          <p:cNvSpPr/>
          <p:nvPr/>
        </p:nvSpPr>
        <p:spPr>
          <a:xfrm>
            <a:off x="31519" y="0"/>
            <a:ext cx="6064481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um of 2-(4′-bromobenzylidene)-1,3-indandione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EB84A4D-147F-4FFD-9273-18258846DCC8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219325" y="741362"/>
            <a:ext cx="7753350" cy="5375275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9C02B3C-C0E0-4C51-BC68-1345417112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316146"/>
              </p:ext>
            </p:extLst>
          </p:nvPr>
        </p:nvGraphicFramePr>
        <p:xfrm>
          <a:off x="2518117" y="1485371"/>
          <a:ext cx="3462265" cy="1248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1" name="CS ChemDraw Drawing" r:id="rId4" imgW="4472650" imgH="1464120" progId="ChemDraw.Document.6.0">
                  <p:embed/>
                </p:oleObj>
              </mc:Choice>
              <mc:Fallback>
                <p:oleObj name="CS ChemDraw Drawing" r:id="rId4" imgW="4472650" imgH="1464120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B64901B-2BC7-4365-A73A-367C9C8EA1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8117" y="1485371"/>
                        <a:ext cx="3462265" cy="12486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37EB0DE4-A962-4EBA-BF14-DFA79AA11635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3219" y="846040"/>
            <a:ext cx="1800664" cy="763905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85B8A9E-3D10-41EA-9AF6-6F62461343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0935933"/>
      </p:ext>
    </p:extLst>
  </p:cSld>
  <p:clrMapOvr>
    <a:masterClrMapping/>
  </p:clrMapOvr>
  <p:transition spd="slow">
    <p:wip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2D62E4B-512A-494F-8623-D5B18F2D8CAF}"/>
              </a:ext>
            </a:extLst>
          </p:cNvPr>
          <p:cNvSpPr/>
          <p:nvPr/>
        </p:nvSpPr>
        <p:spPr>
          <a:xfrm>
            <a:off x="60960" y="137552"/>
            <a:ext cx="6250745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um of 2-(4′-carboxybenzylidene)-1,3-indandione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671548E-123E-4579-A180-8BCE96E8062F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053883" y="839152"/>
            <a:ext cx="8173329" cy="5179695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B0EF757-156F-44DF-A375-F5F0A91160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353216"/>
              </p:ext>
            </p:extLst>
          </p:nvPr>
        </p:nvGraphicFramePr>
        <p:xfrm>
          <a:off x="5790384" y="2186153"/>
          <a:ext cx="2518117" cy="907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3" name="CS ChemDraw Drawing" r:id="rId4" imgW="3337200" imgH="1456560" progId="ChemDraw.Document.6.0">
                  <p:embed/>
                </p:oleObj>
              </mc:Choice>
              <mc:Fallback>
                <p:oleObj name="CS ChemDraw Drawing" r:id="rId4" imgW="3337200" imgH="1456560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EA77556-7861-4EEB-B948-F11F76C90E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0384" y="2186153"/>
                        <a:ext cx="2518117" cy="907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E9D6CEED-CA18-488D-8D25-47C514EDA9E4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4344" y="839152"/>
            <a:ext cx="1800664" cy="763905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8EBECA-3098-49E7-8186-65EE418854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1882257"/>
      </p:ext>
    </p:extLst>
  </p:cSld>
  <p:clrMapOvr>
    <a:masterClrMapping/>
  </p:clrMapOvr>
  <p:transition spd="slow">
    <p:wip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D1BFF0B-29C9-4A77-8C1C-126FED9D39C3}"/>
              </a:ext>
            </a:extLst>
          </p:cNvPr>
          <p:cNvSpPr/>
          <p:nvPr/>
        </p:nvSpPr>
        <p:spPr>
          <a:xfrm>
            <a:off x="135987" y="137552"/>
            <a:ext cx="6743114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al data of 4′-substituted 2-benzylidene-1.3-indandiones 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264E565-79C5-4274-9CA5-867D060C19FF}"/>
              </a:ext>
            </a:extLst>
          </p:cNvPr>
          <p:cNvSpPr/>
          <p:nvPr/>
        </p:nvSpPr>
        <p:spPr>
          <a:xfrm>
            <a:off x="815926" y="964479"/>
            <a:ext cx="10262892" cy="4929042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marR="0" lvl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.    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2-(4′-Methtoxybenzylidene)-1,3-indandione: δ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55.60, 114.38, 123.07, 126.46, 126.54,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marL="45720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      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34.87, 135.08, 137.23, 139.94, 142.36, 146.86, 164.05, 189.54, 190.86.</a:t>
            </a:r>
          </a:p>
          <a:p>
            <a:pPr marL="45720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marL="45720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Latha" panose="020B0604020202020204" pitchFamily="34" charset="0"/>
              </a:rPr>
              <a:t>2</a:t>
            </a:r>
            <a:r>
              <a:rPr lang="en-US" sz="1600" b="1" dirty="0">
                <a:latin typeface="Calibri" panose="020F0502020204030204" pitchFamily="34" charset="0"/>
                <a:ea typeface="Calibri" panose="020F0502020204030204" pitchFamily="34" charset="0"/>
                <a:cs typeface="Latha" panose="020B0604020202020204" pitchFamily="34" charset="0"/>
              </a:rPr>
              <a:t>.    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2-(4′-Methylbenzylidene)-1,3-indandione: δ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22.01, 123.22, 128.17, 129.64, 130.63,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marL="45720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      134.49, 135.04, 135.26, 139.99, 142.47, 144.67, 147.10, 189.20, 190.53.</a:t>
            </a:r>
          </a:p>
          <a:p>
            <a:pPr marL="45720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marL="45720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3.  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2-Benzylidene-1,3-indandione: δ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23.36, 123.39, 128.82, 129.17, 133.09, 133.22, 134.18,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135.25, 135.45, 140.06, 142.54, 147.02, 189.04, 190.32.</a:t>
            </a:r>
          </a:p>
          <a:p>
            <a:pPr algn="just"/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4.  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2-(4′-Chlorobenzylidene)-1,3-indandione: δ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23.40, 123.44, 129.14, 129.44, 131.54,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135.39, 139.52, 140.07, 142.50, 145.20, 189.01, 189.98.</a:t>
            </a:r>
          </a:p>
          <a:p>
            <a:pPr algn="just"/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       5.  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2-(4′-Bromobenzylidene)-1,3-indandione: δ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23.44, 128.37, 129.63, 131.91, 132.16,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135.41, 135.57, 140.08, 142.52, 145.27, 189.01, 189.96.</a:t>
            </a:r>
          </a:p>
          <a:p>
            <a:pPr algn="just"/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       6.  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2-(4′-Carboxybenzylidene)-1,3-indandione:  δ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23.55, 123.64, 129.70, 131.11, 133.76,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134.37, 136.25, 136.36, 136.64, 140.05, 142.48, 144.36, 167.05, 188.60, 189.34.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3700049-E7AE-4225-9D66-6BD276EEF9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0" y="506884"/>
            <a:ext cx="811019" cy="503578"/>
          </a:xfrm>
        </p:spPr>
        <p:txBody>
          <a:bodyPr/>
          <a:lstStyle/>
          <a:p>
            <a:fld id="{6D22F896-40B5-4ADD-8801-0D06FADFA095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9467388"/>
      </p:ext>
    </p:extLst>
  </p:cSld>
  <p:clrMapOvr>
    <a:masterClrMapping/>
  </p:clrMapOvr>
  <p:transition spd="slow">
    <p:wip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FB6C6C-A4EC-4CB3-884E-0C3AA714C2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150" y="101136"/>
            <a:ext cx="2318562" cy="587136"/>
          </a:xfr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/>
          <a:lstStyle/>
          <a:p>
            <a:r>
              <a:rPr lang="en-US" dirty="0">
                <a:latin typeface="Algerian" panose="04020705040A02060702" pitchFamily="82" charset="0"/>
              </a:rPr>
              <a:t>CHAPTER 2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F412D5-AED3-48A2-B31A-623AE4DB861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50055" y="2023733"/>
            <a:ext cx="9091892" cy="3450613"/>
          </a:xfrm>
          <a:solidFill>
            <a:srgbClr val="92D050"/>
          </a:solidFill>
        </p:spPr>
        <p:txBody>
          <a:bodyPr/>
          <a:lstStyle/>
          <a:p>
            <a:pPr marL="0" indent="0">
              <a:buNone/>
            </a:pPr>
            <a:r>
              <a:rPr lang="en-US" b="1" dirty="0"/>
              <a:t>Preparation of 4′-substituted 5-benzylidenebarbituric acids.</a:t>
            </a: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C38E8F9-022A-4236-B752-615CD614D7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0148" y="310896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9F4E802-5B2E-43AA-97C2-16C931890C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282639"/>
              </p:ext>
            </p:extLst>
          </p:nvPr>
        </p:nvGraphicFramePr>
        <p:xfrm>
          <a:off x="1709080" y="2458864"/>
          <a:ext cx="8395804" cy="2287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3" name="CS ChemDraw Drawing" r:id="rId3" imgW="6409476" imgH="2624024" progId="ChemDraw.Document.6.0">
                  <p:embed/>
                </p:oleObj>
              </mc:Choice>
              <mc:Fallback>
                <p:oleObj name="CS ChemDraw Drawing" r:id="rId3" imgW="6409476" imgH="2624024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080" y="2458864"/>
                        <a:ext cx="8395804" cy="22878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840E2CF-A27B-4AA4-A07F-53EDAABB70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0456725"/>
      </p:ext>
    </p:extLst>
  </p:cSld>
  <p:clrMapOvr>
    <a:masterClrMapping/>
  </p:clrMapOvr>
  <p:transition spd="slow">
    <p:wip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764A6C9-5D76-43AC-8880-ADD3D1A9E4B2}"/>
              </a:ext>
            </a:extLst>
          </p:cNvPr>
          <p:cNvSpPr/>
          <p:nvPr/>
        </p:nvSpPr>
        <p:spPr>
          <a:xfrm>
            <a:off x="117199" y="0"/>
            <a:ext cx="6077305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H NMR spectrum of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methoxybenzylidene)barbituric acid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FDADBA3-B390-48E5-BFA6-8F1C051CC2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9643" y="3693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E461438-7280-4881-8F60-15B6CFFFE4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589460"/>
              </p:ext>
            </p:extLst>
          </p:nvPr>
        </p:nvGraphicFramePr>
        <p:xfrm>
          <a:off x="2419644" y="703384"/>
          <a:ext cx="7827648" cy="5205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51" name="PDF" r:id="rId3" imgW="0" imgH="0" progId="FoxitPhantomPDF.Document">
                  <p:embed/>
                </p:oleObj>
              </mc:Choice>
              <mc:Fallback>
                <p:oleObj name="PDF" r:id="rId3" imgW="0" imgH="0" progId="FoxitPhantomPDF.Document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644" y="703384"/>
                        <a:ext cx="7827648" cy="52050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61EC277C-25D8-4A3A-9718-70AD5704F6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0"/>
            <a:ext cx="1169679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7947AEA-5081-4B27-BCB3-7323271661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726955"/>
              </p:ext>
            </p:extLst>
          </p:nvPr>
        </p:nvGraphicFramePr>
        <p:xfrm>
          <a:off x="3010486" y="2368598"/>
          <a:ext cx="2739434" cy="1313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52" name="CS ChemDraw Drawing" r:id="rId5" imgW="2951533" imgH="1674398" progId="ChemDraw.Document.6.0">
                  <p:embed/>
                </p:oleObj>
              </mc:Choice>
              <mc:Fallback>
                <p:oleObj name="CS ChemDraw Drawing" r:id="rId5" imgW="2951533" imgH="1674398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0486" y="2368598"/>
                        <a:ext cx="2739434" cy="13136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E4C9321-7DF3-4624-87D3-D2A304535D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1534561"/>
      </p:ext>
    </p:extLst>
  </p:cSld>
  <p:clrMapOvr>
    <a:masterClrMapping/>
  </p:clrMapOvr>
  <p:transition spd="slow">
    <p:wip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4000"/>
                <a:satMod val="80000"/>
                <a:lumMod val="106000"/>
              </a:schemeClr>
            </a:gs>
            <a:gs pos="100000">
              <a:schemeClr val="bg2">
                <a:shade val="80000"/>
              </a:schemeClr>
            </a:gs>
          </a:gsLst>
          <a:path path="circle">
            <a:fillToRect l="43000" r="43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6FF6F0-CA18-4F91-B30D-B01E13229B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756" y="1"/>
            <a:ext cx="2543646" cy="464234"/>
          </a:xfrm>
          <a:gradFill>
            <a:gsLst>
              <a:gs pos="6000">
                <a:srgbClr val="92D050"/>
              </a:gs>
              <a:gs pos="0">
                <a:schemeClr val="accent3">
                  <a:lumMod val="75000"/>
                </a:schemeClr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>
            <a:normAutofit fontScale="90000"/>
          </a:bodyPr>
          <a:lstStyle/>
          <a:p>
            <a:r>
              <a:rPr lang="en-US" dirty="0">
                <a:latin typeface="Algerian" panose="04020705040A02060702" pitchFamily="82" charset="0"/>
              </a:rPr>
              <a:t>CHAPTER 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0E2BC8-E0EF-4BE0-AACB-13C6C535AD67}"/>
              </a:ext>
            </a:extLst>
          </p:cNvPr>
          <p:cNvSpPr>
            <a:spLocks noGrp="1"/>
          </p:cNvSpPr>
          <p:nvPr>
            <p:ph idx="1"/>
          </p:nvPr>
        </p:nvSpPr>
        <p:spPr>
          <a:solidFill>
            <a:srgbClr val="92D050"/>
          </a:solidFill>
        </p:spPr>
        <p:txBody>
          <a:bodyPr>
            <a:normAutofit/>
          </a:bodyPr>
          <a:lstStyle/>
          <a:p>
            <a:pPr marL="0" indent="0" algn="ctr">
              <a:buNone/>
            </a:pPr>
            <a:endParaRPr lang="en-US" sz="6600" dirty="0"/>
          </a:p>
          <a:p>
            <a:pPr marL="0" indent="0" algn="ctr">
              <a:buNone/>
            </a:pPr>
            <a:r>
              <a:rPr lang="en-US" sz="6600" dirty="0">
                <a:latin typeface="Algerian" panose="04020705040A02060702" pitchFamily="82" charset="0"/>
              </a:rPr>
              <a:t>INTRODUC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CB269A0-2CF5-4A09-911C-9E18F51406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6058440"/>
      </p:ext>
    </p:extLst>
  </p:cSld>
  <p:clrMapOvr>
    <a:masterClrMapping/>
  </p:clrMapOvr>
  <p:transition spd="slow">
    <p:wip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7B45A9E-188E-4BB8-BB84-BA2F63275667}"/>
              </a:ext>
            </a:extLst>
          </p:cNvPr>
          <p:cNvSpPr/>
          <p:nvPr/>
        </p:nvSpPr>
        <p:spPr>
          <a:xfrm>
            <a:off x="57167" y="0"/>
            <a:ext cx="6038833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H NMR spectrum of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hydroxybenzylidene)barbituric acid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8F9D2EF-0C53-42BF-851B-27E0F14ACC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0" y="5821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889FAD0-7577-40F1-89A0-E39F6B93E2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863618"/>
              </p:ext>
            </p:extLst>
          </p:nvPr>
        </p:nvGraphicFramePr>
        <p:xfrm>
          <a:off x="2095500" y="582134"/>
          <a:ext cx="8001000" cy="5410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73" name="PDF" r:id="rId3" imgW="0" imgH="0" progId="FoxitPhantomPDF.Document">
                  <p:embed/>
                </p:oleObj>
              </mc:Choice>
              <mc:Fallback>
                <p:oleObj name="PDF" r:id="rId3" imgW="0" imgH="0" progId="FoxitPhantomPDF.Document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582134"/>
                        <a:ext cx="8001000" cy="54107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CCD58207-A81C-4F20-9BD8-7FDD2FA928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F1A81F1-A466-40A3-A8D1-FD0D527500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3969"/>
              </p:ext>
            </p:extLst>
          </p:nvPr>
        </p:nvGraphicFramePr>
        <p:xfrm>
          <a:off x="2827608" y="2290642"/>
          <a:ext cx="2715064" cy="1355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74" name="CS ChemDraw Drawing" r:id="rId5" imgW="2808195" imgH="1659282" progId="ChemDraw.Document.6.0">
                  <p:embed/>
                </p:oleObj>
              </mc:Choice>
              <mc:Fallback>
                <p:oleObj name="CS ChemDraw Drawing" r:id="rId5" imgW="2808195" imgH="1659282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608" y="2290642"/>
                        <a:ext cx="2715064" cy="1355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2F346D0-1CC3-45B2-BD7C-498A545D7B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6057581"/>
      </p:ext>
    </p:extLst>
  </p:cSld>
  <p:clrMapOvr>
    <a:masterClrMapping/>
  </p:clrMapOvr>
  <p:transition spd="slow">
    <p:wip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1DF1D021-998B-4F81-BFB2-B37664BABC0E}"/>
              </a:ext>
            </a:extLst>
          </p:cNvPr>
          <p:cNvSpPr/>
          <p:nvPr/>
        </p:nvSpPr>
        <p:spPr>
          <a:xfrm>
            <a:off x="0" y="191645"/>
            <a:ext cx="5910592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H NMR spectrum of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methylbenzylidene)barbituric acid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80F9E04-B46A-4A6E-96A6-299F05FD0FAE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4865" y="595313"/>
            <a:ext cx="8002270" cy="536939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816D38CF-9166-4985-8537-CA79341C0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4F6EE1C-EBF7-4722-96D8-4FB80384CE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571541"/>
              </p:ext>
            </p:extLst>
          </p:nvPr>
        </p:nvGraphicFramePr>
        <p:xfrm>
          <a:off x="2461847" y="2530103"/>
          <a:ext cx="2610473" cy="1295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1" name="CS ChemDraw Drawing" r:id="rId4" imgW="2857054" imgH="1674398" progId="ChemDraw.Document.6.0">
                  <p:embed/>
                </p:oleObj>
              </mc:Choice>
              <mc:Fallback>
                <p:oleObj name="CS ChemDraw Drawing" r:id="rId4" imgW="2857054" imgH="167439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1847" y="2530103"/>
                        <a:ext cx="2610473" cy="12953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D0D52E4-6E78-4DA3-B4EF-2397CE40E8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3302024"/>
      </p:ext>
    </p:extLst>
  </p:cSld>
  <p:clrMapOvr>
    <a:masterClrMapping/>
  </p:clrMapOvr>
  <p:transition spd="slow">
    <p:wip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D7FA665E-02FB-4E26-9939-BD4A9B70F4B5}"/>
              </a:ext>
            </a:extLst>
          </p:cNvPr>
          <p:cNvSpPr/>
          <p:nvPr/>
        </p:nvSpPr>
        <p:spPr>
          <a:xfrm>
            <a:off x="0" y="0"/>
            <a:ext cx="4871847" cy="41088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H NMR spectrum of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benzylidenebarbituric acid</a:t>
            </a: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6F3725F-5FD2-47CB-97F8-89621E5314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0" y="19694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1159B95-0F44-4BED-BA06-251CCE22C1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245486"/>
              </p:ext>
            </p:extLst>
          </p:nvPr>
        </p:nvGraphicFramePr>
        <p:xfrm>
          <a:off x="1491175" y="858129"/>
          <a:ext cx="9242474" cy="4895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33" name="PDF" r:id="rId3" imgW="0" imgH="0" progId="FoxitPhantomPDF.Document">
                  <p:embed/>
                </p:oleObj>
              </mc:Choice>
              <mc:Fallback>
                <p:oleObj name="PDF" r:id="rId3" imgW="0" imgH="0" progId="FoxitPhantomPDF.Document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1175" y="858129"/>
                        <a:ext cx="9242474" cy="48955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423D055B-CD7A-4E43-84FB-8AB8CCAB16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EC6F1A3-EF70-4F40-855E-EF2B5F7ACE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683792"/>
              </p:ext>
            </p:extLst>
          </p:nvPr>
        </p:nvGraphicFramePr>
        <p:xfrm>
          <a:off x="6291262" y="2415398"/>
          <a:ext cx="1837915" cy="1182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34" name="CS ChemDraw Drawing" r:id="rId5" imgW="2536904" imgH="1659282" progId="ChemDraw.Document.6.0">
                  <p:embed/>
                </p:oleObj>
              </mc:Choice>
              <mc:Fallback>
                <p:oleObj name="CS ChemDraw Drawing" r:id="rId5" imgW="2536904" imgH="1659282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262" y="2415398"/>
                        <a:ext cx="1837915" cy="11829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>
            <a:extLst>
              <a:ext uri="{FF2B5EF4-FFF2-40B4-BE49-F238E27FC236}">
                <a16:creationId xmlns:a16="http://schemas.microsoft.com/office/drawing/2014/main" id="{FB28250F-E09E-4D44-A5F0-26A26BBD91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5A8907E-C2F3-4420-B96B-61B08EE9C0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934571"/>
              </p:ext>
            </p:extLst>
          </p:nvPr>
        </p:nvGraphicFramePr>
        <p:xfrm>
          <a:off x="2729133" y="2415398"/>
          <a:ext cx="3202746" cy="1990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35" name="PDF" r:id="rId7" imgW="0" imgH="0" progId="FoxitPhantomPDF.Document">
                  <p:embed/>
                </p:oleObj>
              </mc:Choice>
              <mc:Fallback>
                <p:oleObj name="PDF" r:id="rId7" imgW="0" imgH="0" progId="FoxitPhantomPDF.Document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9133" y="2415398"/>
                        <a:ext cx="3202746" cy="19906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594932D-4C0A-4F07-AA46-75423E073A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5845187"/>
      </p:ext>
    </p:extLst>
  </p:cSld>
  <p:clrMapOvr>
    <a:masterClrMapping/>
  </p:clrMapOvr>
  <p:transition spd="slow">
    <p:wip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4012D43-23B9-47C2-92ED-86EBC4ED7768}"/>
              </a:ext>
            </a:extLst>
          </p:cNvPr>
          <p:cNvSpPr/>
          <p:nvPr/>
        </p:nvSpPr>
        <p:spPr>
          <a:xfrm>
            <a:off x="0" y="107238"/>
            <a:ext cx="5859296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H NMR spectrum of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chlorobenzylidene)barbituric acid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DBE8EA9-4C91-4439-8504-A4D3350721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8796" y="22598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EE15CCD-1145-4535-BDC3-EB888746AD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399003"/>
              </p:ext>
            </p:extLst>
          </p:nvPr>
        </p:nvGraphicFramePr>
        <p:xfrm>
          <a:off x="1858796" y="703385"/>
          <a:ext cx="8001000" cy="5189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9" name="PDF" r:id="rId3" imgW="0" imgH="0" progId="FoxitPhantomPDF.Document">
                  <p:embed/>
                </p:oleObj>
              </mc:Choice>
              <mc:Fallback>
                <p:oleObj name="PDF" r:id="rId3" imgW="0" imgH="0" progId="FoxitPhantomPDF.Document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796" y="703385"/>
                        <a:ext cx="8001000" cy="51899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D2689E8A-D4CE-4F7C-BB26-BEB5522D45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E83E7B1-681D-48D7-8377-9568F5934F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254200"/>
              </p:ext>
            </p:extLst>
          </p:nvPr>
        </p:nvGraphicFramePr>
        <p:xfrm>
          <a:off x="2630658" y="2261447"/>
          <a:ext cx="2630659" cy="1581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0" name="CS ChemDraw Drawing" r:id="rId5" imgW="2741250" imgH="1674398" progId="ChemDraw.Document.6.0">
                  <p:embed/>
                </p:oleObj>
              </mc:Choice>
              <mc:Fallback>
                <p:oleObj name="CS ChemDraw Drawing" r:id="rId5" imgW="2741250" imgH="1674398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658" y="2261447"/>
                        <a:ext cx="2630659" cy="15815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90468C4-D73F-4F24-9566-8CB3C9D1C8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821565"/>
      </p:ext>
    </p:extLst>
  </p:cSld>
  <p:clrMapOvr>
    <a:masterClrMapping/>
  </p:clrMapOvr>
  <p:transition spd="slow">
    <p:wip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D30E9261-56C0-4821-BF4E-300C8436CE6D}"/>
              </a:ext>
            </a:extLst>
          </p:cNvPr>
          <p:cNvSpPr/>
          <p:nvPr/>
        </p:nvSpPr>
        <p:spPr>
          <a:xfrm>
            <a:off x="0" y="121307"/>
            <a:ext cx="5872120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H NMR spectrum of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bromobenzylidene)barbituric acid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758DE25-E96D-462C-AC6F-A7750FED33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6407" y="6189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F81F074-265B-4F85-B2D2-B5C983B28D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19670"/>
              </p:ext>
            </p:extLst>
          </p:nvPr>
        </p:nvGraphicFramePr>
        <p:xfrm>
          <a:off x="2076407" y="618979"/>
          <a:ext cx="7591425" cy="538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03" name="PDF" r:id="rId3" imgW="0" imgH="0" progId="FoxitPhantomPDF.Document">
                  <p:embed/>
                </p:oleObj>
              </mc:Choice>
              <mc:Fallback>
                <p:oleObj name="PDF" r:id="rId3" imgW="0" imgH="0" progId="FoxitPhantomPDF.Document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07" y="618979"/>
                        <a:ext cx="7591425" cy="538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A716E897-4F3A-4266-B40A-0BDE0DBB45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CA45D41-F699-4E4A-A9D1-BC8D8D7364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290401"/>
              </p:ext>
            </p:extLst>
          </p:nvPr>
        </p:nvGraphicFramePr>
        <p:xfrm>
          <a:off x="2740025" y="1806575"/>
          <a:ext cx="2414588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04" name="CS ChemDraw Drawing" r:id="rId5" imgW="2750428" imgH="1659282" progId="ChemDraw.Document.6.0">
                  <p:embed/>
                </p:oleObj>
              </mc:Choice>
              <mc:Fallback>
                <p:oleObj name="CS ChemDraw Drawing" r:id="rId5" imgW="2750428" imgH="1659282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1806575"/>
                        <a:ext cx="2414588" cy="1431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91F066D-9709-45E9-9D5B-DD1B4B2501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0582596"/>
      </p:ext>
    </p:extLst>
  </p:cSld>
  <p:clrMapOvr>
    <a:masterClrMapping/>
  </p:clrMapOvr>
  <p:transition spd="slow">
    <p:wip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E2D20CC-4DB3-4496-A4D8-64A001881E98}"/>
              </a:ext>
            </a:extLst>
          </p:cNvPr>
          <p:cNvSpPr/>
          <p:nvPr/>
        </p:nvSpPr>
        <p:spPr>
          <a:xfrm>
            <a:off x="0" y="114599"/>
            <a:ext cx="5820824" cy="41088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H NMR spectrum of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′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nitrobenzylidene)barbituric acid</a:t>
            </a: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D637298-0017-4B51-AAFB-A36E27483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0" y="59531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849C166-F5D2-40E5-9C99-91DE94B6C7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9150"/>
              </p:ext>
            </p:extLst>
          </p:nvPr>
        </p:nvGraphicFramePr>
        <p:xfrm>
          <a:off x="2095500" y="595312"/>
          <a:ext cx="8001000" cy="5299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25" name="PDF" r:id="rId3" imgW="0" imgH="0" progId="FoxitPhantomPDF.Document">
                  <p:embed/>
                </p:oleObj>
              </mc:Choice>
              <mc:Fallback>
                <p:oleObj name="PDF" r:id="rId3" imgW="0" imgH="0" progId="FoxitPhantomPDF.Document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595312"/>
                        <a:ext cx="8001000" cy="52990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739F12D3-FD51-477B-8847-FBF0001A04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6E86891-8F61-4429-B972-9015809031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492495"/>
              </p:ext>
            </p:extLst>
          </p:nvPr>
        </p:nvGraphicFramePr>
        <p:xfrm>
          <a:off x="2869808" y="2228183"/>
          <a:ext cx="2574389" cy="1477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26" name="CS ChemDraw Drawing" r:id="rId5" imgW="2864613" imgH="1674398" progId="ChemDraw.Document.6.0">
                  <p:embed/>
                </p:oleObj>
              </mc:Choice>
              <mc:Fallback>
                <p:oleObj name="CS ChemDraw Drawing" r:id="rId5" imgW="2864613" imgH="1674398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808" y="2228183"/>
                        <a:ext cx="2574389" cy="14773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0DCDFA1-449C-49F7-8A68-6CEAF5D57F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3538062"/>
      </p:ext>
    </p:extLst>
  </p:cSld>
  <p:clrMapOvr>
    <a:masterClrMapping/>
  </p:clrMapOvr>
  <p:transition spd="slow">
    <p:wip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C63AB42E-E7CC-4814-A1F9-3215674FB8B5}"/>
              </a:ext>
            </a:extLst>
          </p:cNvPr>
          <p:cNvSpPr/>
          <p:nvPr/>
        </p:nvSpPr>
        <p:spPr>
          <a:xfrm>
            <a:off x="164122" y="0"/>
            <a:ext cx="7024469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b="1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H NMR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Spectral data of 4</a:t>
            </a:r>
            <a:r>
              <a:rPr lang="en-US" b="1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substituted 5-benzylidenebarbituric acids 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1C654F2-FDAE-4237-91DF-FE8E081BD5F6}"/>
              </a:ext>
            </a:extLst>
          </p:cNvPr>
          <p:cNvSpPr/>
          <p:nvPr/>
        </p:nvSpPr>
        <p:spPr>
          <a:xfrm>
            <a:off x="1273431" y="476049"/>
            <a:ext cx="10072468" cy="5693866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/>
            <a:r>
              <a:rPr lang="en-US" sz="1200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1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.  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b="1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′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Methoxybenzylidene)barbituric acid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   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δ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3.877 (s,3H),   7.065 (d,2H),  8.252(s,1H),  8.369 (d,2H), 11.175 (s,1H), 11.302 (s,1H).</a:t>
            </a:r>
          </a:p>
          <a:p>
            <a:pPr algn="just"/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sz="2000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 2.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b="1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′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Hydroxybenzylidene)barbituric acid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      δ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6.878 (d,2H), 8.213 (s,1H), 8.320 (d,2H), 10.851 (s,1H), 11.117(s,1H), 11.249 (s,1H).</a:t>
            </a:r>
          </a:p>
          <a:p>
            <a:pPr algn="just"/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sz="2000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 3.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b="1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′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Methylbenzylidene)barbituric acid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sz="1200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 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   δ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2.385 (s,3H), 7.304 (d,2H), 8.094 (d,2H), 8.255 (s,1H), 11.218 (s,1H), 11.365 (s,1H).</a:t>
            </a:r>
          </a:p>
          <a:p>
            <a:pPr algn="just"/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sz="2000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 4.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Benzylidenebarbituric acid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sz="1200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       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δ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7.485 (m,3H), 8.073 (d,2H), 8.285 (s,1H), 11.238 (s,1H), 11.397 (s,1H).</a:t>
            </a:r>
          </a:p>
          <a:p>
            <a:pPr algn="just"/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</a:p>
          <a:p>
            <a:pPr algn="just"/>
            <a:r>
              <a:rPr lang="en-US" sz="2000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 5.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b="1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′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Chlorobenzylidene)barbituric acid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    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δ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7.518 (d,2H), 8.069 (d,2H), 8.243 (s,1H), 11.275 (s,1H), 11.425 (s,1H).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</a:p>
          <a:p>
            <a:pPr algn="just"/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sz="2000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 6.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b="1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′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Bromobenzylidene)barbituric acid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       δ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7.670 (d,2H), 7.979 (d,2H), 8.223 (s,1H), 11.272 (s,1H), 11.421 (s,1H).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</a:p>
          <a:p>
            <a:pPr algn="just"/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sz="2000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 7.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b="1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′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Nitrobenzylidene)barbituric acid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    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δ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8.017 (d,2H), 8.245 (d,2H), 8.324 (s,1H), 11.329 (s,1H), 11.504 (s,1H).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E7D69E0-8B8E-468D-9AF3-99FEA0583B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1940330"/>
      </p:ext>
    </p:extLst>
  </p:cSld>
  <p:clrMapOvr>
    <a:masterClrMapping/>
  </p:clrMapOvr>
  <p:transition spd="slow">
    <p:wip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6D485B4-FEB8-4AEA-A288-56F507150A59}"/>
              </a:ext>
            </a:extLst>
          </p:cNvPr>
          <p:cNvSpPr/>
          <p:nvPr/>
        </p:nvSpPr>
        <p:spPr>
          <a:xfrm>
            <a:off x="0" y="177577"/>
            <a:ext cx="6141425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um of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methoxybenzylidene)barbituric acid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EEA52B4-B8B7-42C8-AEB6-14A3B27D7B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0925" y="350409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0DD1C9F-F8F0-455B-99DA-45F9F8741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302325"/>
              </p:ext>
            </p:extLst>
          </p:nvPr>
        </p:nvGraphicFramePr>
        <p:xfrm>
          <a:off x="2140925" y="807610"/>
          <a:ext cx="8001000" cy="5242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41" name="PDF" r:id="rId3" imgW="0" imgH="0" progId="FoxitPhantomPDF.Document">
                  <p:embed/>
                </p:oleObj>
              </mc:Choice>
              <mc:Fallback>
                <p:oleObj name="PDF" r:id="rId3" imgW="0" imgH="0" progId="FoxitPhantomPDF.Document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0925" y="807610"/>
                        <a:ext cx="8001000" cy="52427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1F4F4A3-43F4-4353-8BEF-FF610FA4FB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334849"/>
              </p:ext>
            </p:extLst>
          </p:nvPr>
        </p:nvGraphicFramePr>
        <p:xfrm>
          <a:off x="2771336" y="2635884"/>
          <a:ext cx="2739434" cy="1313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42" name="CS ChemDraw Drawing" r:id="rId5" imgW="2951533" imgH="1674398" progId="ChemDraw.Document.6.0">
                  <p:embed/>
                </p:oleObj>
              </mc:Choice>
              <mc:Fallback>
                <p:oleObj name="CS ChemDraw Drawing" r:id="rId5" imgW="2951533" imgH="1674398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7947AEA-5081-4B27-BCB3-7323271661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336" y="2635884"/>
                        <a:ext cx="2739434" cy="13136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0C7D76-11D7-4094-9C07-BF2BF760FD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5480167"/>
      </p:ext>
    </p:extLst>
  </p:cSld>
  <p:clrMapOvr>
    <a:masterClrMapping/>
  </p:clrMapOvr>
  <p:transition spd="slow">
    <p:wipe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6D4A106-50C3-4DA4-958F-9060B17C779B}"/>
              </a:ext>
            </a:extLst>
          </p:cNvPr>
          <p:cNvSpPr/>
          <p:nvPr/>
        </p:nvSpPr>
        <p:spPr>
          <a:xfrm>
            <a:off x="104376" y="114599"/>
            <a:ext cx="6102953" cy="41088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C NMR spectrum of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′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hydroxybenzylidene)barbituric acid</a:t>
            </a: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73FEA7C-4AF8-43D7-B0ED-BF5CC9DFA0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0" y="114599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AC05CDF-D2B2-4E15-AFA8-2D14BC2ABD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281157"/>
              </p:ext>
            </p:extLst>
          </p:nvPr>
        </p:nvGraphicFramePr>
        <p:xfrm>
          <a:off x="2095500" y="571799"/>
          <a:ext cx="8001000" cy="5312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3" name="PDF" r:id="rId3" imgW="0" imgH="0" progId="FoxitPhantomPDF.Document">
                  <p:embed/>
                </p:oleObj>
              </mc:Choice>
              <mc:Fallback>
                <p:oleObj name="PDF" r:id="rId3" imgW="0" imgH="0" progId="FoxitPhantomPDF.Document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571799"/>
                        <a:ext cx="8001000" cy="53126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D37DFDD-4175-4805-9466-B04272EF6D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179708"/>
              </p:ext>
            </p:extLst>
          </p:nvPr>
        </p:nvGraphicFramePr>
        <p:xfrm>
          <a:off x="3038623" y="2550502"/>
          <a:ext cx="2715064" cy="1355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4" name="CS ChemDraw Drawing" r:id="rId5" imgW="2808195" imgH="1659282" progId="ChemDraw.Document.6.0">
                  <p:embed/>
                </p:oleObj>
              </mc:Choice>
              <mc:Fallback>
                <p:oleObj name="CS ChemDraw Drawing" r:id="rId5" imgW="2808195" imgH="1659282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F1A81F1-A466-40A3-A8D1-FD0D527500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623" y="2550502"/>
                        <a:ext cx="2715064" cy="1355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A51142D-665E-4B41-AE6C-2BA73DEEC4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7236169"/>
      </p:ext>
    </p:extLst>
  </p:cSld>
  <p:clrMapOvr>
    <a:masterClrMapping/>
  </p:clrMapOvr>
  <p:transition spd="slow">
    <p:wipe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CE2E8855-CC7F-4459-AA0D-33897D1C1010}"/>
              </a:ext>
            </a:extLst>
          </p:cNvPr>
          <p:cNvSpPr/>
          <p:nvPr/>
        </p:nvSpPr>
        <p:spPr>
          <a:xfrm>
            <a:off x="121287" y="163510"/>
            <a:ext cx="5974713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um of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methylbenzylidene)barbituric acid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4B9F4C8-56A3-4B48-A77E-6F99A53A2D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0" y="15999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F694BA8-D63D-4B90-B711-B001F7F037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501210"/>
              </p:ext>
            </p:extLst>
          </p:nvPr>
        </p:nvGraphicFramePr>
        <p:xfrm>
          <a:off x="2095500" y="617193"/>
          <a:ext cx="8001000" cy="5375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87" name="PDF" r:id="rId3" imgW="0" imgH="0" progId="FoxitPhantomPDF.Document">
                  <p:embed/>
                </p:oleObj>
              </mc:Choice>
              <mc:Fallback>
                <p:oleObj name="PDF" r:id="rId3" imgW="0" imgH="0" progId="FoxitPhantomPDF.Document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617193"/>
                        <a:ext cx="8001000" cy="53755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F2EE06C-25FC-46F4-BED9-DA71DC2665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568612"/>
              </p:ext>
            </p:extLst>
          </p:nvPr>
        </p:nvGraphicFramePr>
        <p:xfrm>
          <a:off x="2743201" y="2062418"/>
          <a:ext cx="2610473" cy="1295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88" name="CS ChemDraw Drawing" r:id="rId5" imgW="2857054" imgH="1674398" progId="ChemDraw.Document.6.0">
                  <p:embed/>
                </p:oleObj>
              </mc:Choice>
              <mc:Fallback>
                <p:oleObj name="CS ChemDraw Drawing" r:id="rId5" imgW="2857054" imgH="1674398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4F6EE1C-EBF7-4722-96D8-4FB80384CE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1" y="2062418"/>
                        <a:ext cx="2610473" cy="12953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C69D29-588E-4DAA-BB5D-D5ACC97671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3597412"/>
      </p:ext>
    </p:extLst>
  </p:cSld>
  <p:clrMapOvr>
    <a:masterClrMapping/>
  </p:clrMapOvr>
  <p:transition spd="slow"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56000">
              <a:schemeClr val="bg2">
                <a:tint val="94000"/>
                <a:satMod val="80000"/>
                <a:lumMod val="106000"/>
              </a:schemeClr>
            </a:gs>
            <a:gs pos="100000">
              <a:schemeClr val="bg2">
                <a:shade val="80000"/>
              </a:schemeClr>
            </a:gs>
          </a:gsLst>
          <a:path path="circle">
            <a:fillToRect l="43000" r="43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2448AB-6A63-4167-994C-BB17E633C9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7730" y="342421"/>
            <a:ext cx="2452079" cy="642318"/>
          </a:xfr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/>
          <a:lstStyle/>
          <a:p>
            <a:r>
              <a:rPr lang="en-US" dirty="0">
                <a:latin typeface="Algerian" panose="04020705040A02060702" pitchFamily="82" charset="0"/>
              </a:rPr>
              <a:t>CHAPTER I   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A6BD51-7EB4-41B3-AE28-008121B039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51578" y="1917258"/>
            <a:ext cx="9603275" cy="3470668"/>
          </a:xfrm>
          <a:solidFill>
            <a:srgbClr val="92D050"/>
          </a:solidFill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/>
              <a:t>CORRELATION ANALYSIS</a:t>
            </a:r>
          </a:p>
          <a:p>
            <a:pPr marL="0" indent="0" algn="just">
              <a:buNone/>
            </a:pPr>
            <a:r>
              <a:rPr lang="en-US" dirty="0"/>
              <a:t>      For summarizing and analyzing the huge data involves the use  of </a:t>
            </a:r>
            <a:r>
              <a:rPr lang="en-US" b="1" dirty="0"/>
              <a:t>empirical correlations </a:t>
            </a:r>
            <a:r>
              <a:rPr lang="en-US" dirty="0"/>
              <a:t>by which the results can be related to another.  The data may thus be analyzed to reveal the fundamental factors underlying organic chemistry.</a:t>
            </a:r>
          </a:p>
          <a:p>
            <a:pPr marL="0" indent="0" algn="just">
              <a:lnSpc>
                <a:spcPct val="100000"/>
              </a:lnSpc>
              <a:buNone/>
            </a:pPr>
            <a:r>
              <a:rPr lang="en-US" dirty="0"/>
              <a:t>     Empirical correlations of the reactivities of organic compounds are usually linear relationships involving logarithms of rate k or equilibrium K constants. These relationships are numerous  and important that the term </a:t>
            </a:r>
            <a:r>
              <a:rPr lang="en-US" b="1" dirty="0"/>
              <a:t>linear free-energy relationships (LFER)</a:t>
            </a:r>
          </a:p>
          <a:p>
            <a:pPr marL="0" indent="0" algn="just">
              <a:lnSpc>
                <a:spcPct val="100000"/>
              </a:lnSpc>
              <a:buNone/>
            </a:pPr>
            <a:r>
              <a:rPr lang="en-US" dirty="0"/>
              <a:t>is very often used to cover the whole field of correlation analysis in organic chemistry. 	</a:t>
            </a:r>
          </a:p>
          <a:p>
            <a:pPr marL="0" indent="0" algn="just">
              <a:lnSpc>
                <a:spcPct val="100000"/>
              </a:lnSpc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1AA4F9-B982-4F84-B06A-DC0A6E73A1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0" y="1199209"/>
            <a:ext cx="811019" cy="503578"/>
          </a:xfrm>
        </p:spPr>
        <p:txBody>
          <a:bodyPr/>
          <a:lstStyle/>
          <a:p>
            <a:fld id="{6D22F896-40B5-4ADD-8801-0D06FADFA095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1827746"/>
      </p:ext>
    </p:extLst>
  </p:cSld>
  <p:clrMapOvr>
    <a:masterClrMapping/>
  </p:clrMapOvr>
  <p:transition spd="slow">
    <p:wipe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EA67FF7-0213-4A69-B79C-1EB1FB14D980}"/>
              </a:ext>
            </a:extLst>
          </p:cNvPr>
          <p:cNvSpPr/>
          <p:nvPr/>
        </p:nvSpPr>
        <p:spPr>
          <a:xfrm>
            <a:off x="0" y="107239"/>
            <a:ext cx="4935967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um of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benzylidenebarbituric acid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3151E88-F00D-4E29-A8D8-73104CFF1B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4394" y="107239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335EEB0-C98F-4DAC-8E85-A44B7D1891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572105"/>
              </p:ext>
            </p:extLst>
          </p:nvPr>
        </p:nvGraphicFramePr>
        <p:xfrm>
          <a:off x="1744394" y="564439"/>
          <a:ext cx="8001000" cy="545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11" name="PDF" r:id="rId3" imgW="0" imgH="0" progId="FoxitPhantomPDF.Document">
                  <p:embed/>
                </p:oleObj>
              </mc:Choice>
              <mc:Fallback>
                <p:oleObj name="PDF" r:id="rId3" imgW="0" imgH="0" progId="FoxitPhantomPDF.Document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394" y="564439"/>
                        <a:ext cx="8001000" cy="54512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2C6B3A1-7F5D-4DEB-A759-CD55E2E228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623658"/>
              </p:ext>
            </p:extLst>
          </p:nvPr>
        </p:nvGraphicFramePr>
        <p:xfrm>
          <a:off x="1899198" y="2019262"/>
          <a:ext cx="1837915" cy="1182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12" name="CS ChemDraw Drawing" r:id="rId5" imgW="2536904" imgH="1659282" progId="ChemDraw.Document.6.0">
                  <p:embed/>
                </p:oleObj>
              </mc:Choice>
              <mc:Fallback>
                <p:oleObj name="CS ChemDraw Drawing" r:id="rId5" imgW="2536904" imgH="1659282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EC6F1A3-EF70-4F40-855E-EF2B5F7ACE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9198" y="2019262"/>
                        <a:ext cx="1837915" cy="11829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3CD6E05-FDCA-44D8-B2A2-E670647B43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1008802"/>
      </p:ext>
    </p:extLst>
  </p:cSld>
  <p:clrMapOvr>
    <a:masterClrMapping/>
  </p:clrMapOvr>
  <p:transition spd="slow">
    <p:wipe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EC0D73D0-546F-497F-B631-781DE92F3A8A}"/>
              </a:ext>
            </a:extLst>
          </p:cNvPr>
          <p:cNvSpPr/>
          <p:nvPr/>
        </p:nvSpPr>
        <p:spPr>
          <a:xfrm>
            <a:off x="172584" y="121306"/>
            <a:ext cx="5923416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um of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chlorobenzylidene)barbituric acid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3566C93-0677-4895-9C9F-395D7B679A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1342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D57E614-C939-4053-96A0-ECD700C7D6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877770"/>
              </p:ext>
            </p:extLst>
          </p:nvPr>
        </p:nvGraphicFramePr>
        <p:xfrm>
          <a:off x="1941342" y="611944"/>
          <a:ext cx="8001000" cy="5507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33" name="PDF" r:id="rId3" imgW="0" imgH="0" progId="FoxitPhantomPDF.Document">
                  <p:embed/>
                </p:oleObj>
              </mc:Choice>
              <mc:Fallback>
                <p:oleObj name="PDF" r:id="rId3" imgW="0" imgH="0" progId="FoxitPhantomPDF.Document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342" y="611944"/>
                        <a:ext cx="8001000" cy="55075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BEB0505-C076-47B1-A851-FFD137E3A4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07249"/>
              </p:ext>
            </p:extLst>
          </p:nvPr>
        </p:nvGraphicFramePr>
        <p:xfrm>
          <a:off x="2249658" y="2149777"/>
          <a:ext cx="2828212" cy="1099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34" name="CS ChemDraw Drawing" r:id="rId5" imgW="4149531" imgH="1464120" progId="ChemDraw.Document.6.0">
                  <p:embed/>
                </p:oleObj>
              </mc:Choice>
              <mc:Fallback>
                <p:oleObj name="CS ChemDraw Drawing" r:id="rId5" imgW="4149531" imgH="1464120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0D228C4-E575-46AF-BAFF-4420590F8F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658" y="2149777"/>
                        <a:ext cx="2828212" cy="10998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067669-8BB9-479F-BB20-EF6D12B5D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3262756"/>
      </p:ext>
    </p:extLst>
  </p:cSld>
  <p:clrMapOvr>
    <a:masterClrMapping/>
  </p:clrMapOvr>
  <p:transition spd="slow">
    <p:wipe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9B85D625-1832-4727-A746-FC42A18FEFE9}"/>
              </a:ext>
            </a:extLst>
          </p:cNvPr>
          <p:cNvSpPr/>
          <p:nvPr/>
        </p:nvSpPr>
        <p:spPr>
          <a:xfrm>
            <a:off x="159760" y="219780"/>
            <a:ext cx="5936240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um of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bromobenzylidene)barbituric acid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12E00D0-A696-4771-B6A0-4E086620EB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0" y="301172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E9FBC16-861B-452F-B68A-5DB0EDB511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794323"/>
              </p:ext>
            </p:extLst>
          </p:nvPr>
        </p:nvGraphicFramePr>
        <p:xfrm>
          <a:off x="2095500" y="758373"/>
          <a:ext cx="8001000" cy="5341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55" name="PDF" r:id="rId3" imgW="0" imgH="0" progId="FoxitPhantomPDF.Document">
                  <p:embed/>
                </p:oleObj>
              </mc:Choice>
              <mc:Fallback>
                <p:oleObj name="PDF" r:id="rId3" imgW="0" imgH="0" progId="FoxitPhantomPDF.Document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758373"/>
                        <a:ext cx="8001000" cy="53412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AA3319D-6036-4A3E-816C-4C3CD5C1EF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640289"/>
              </p:ext>
            </p:extLst>
          </p:nvPr>
        </p:nvGraphicFramePr>
        <p:xfrm>
          <a:off x="3007311" y="2552163"/>
          <a:ext cx="2414588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56" name="CS ChemDraw Drawing" r:id="rId5" imgW="2750428" imgH="1659282" progId="ChemDraw.Document.6.0">
                  <p:embed/>
                </p:oleObj>
              </mc:Choice>
              <mc:Fallback>
                <p:oleObj name="CS ChemDraw Drawing" r:id="rId5" imgW="2750428" imgH="1659282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CA45D41-F699-4E4A-A9D1-BC8D8D7364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311" y="2552163"/>
                        <a:ext cx="2414588" cy="1431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3587C61-D447-47ED-8746-E5BC5C55BD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5310602"/>
      </p:ext>
    </p:extLst>
  </p:cSld>
  <p:clrMapOvr>
    <a:masterClrMapping/>
  </p:clrMapOvr>
  <p:transition spd="slow">
    <p:wipe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B7666F1-F40C-4B4D-ADB1-44686E50A7A3}"/>
              </a:ext>
            </a:extLst>
          </p:cNvPr>
          <p:cNvSpPr/>
          <p:nvPr/>
        </p:nvSpPr>
        <p:spPr>
          <a:xfrm>
            <a:off x="0" y="128666"/>
            <a:ext cx="5769528" cy="41088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C NMR spectrum of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′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nitrobenzylidene)barbituric acid</a:t>
            </a: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E7E763B-C7A8-44B5-B11E-63B7EDE356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0" y="8234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6748249-435B-4B3F-8662-C322E95742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477390"/>
              </p:ext>
            </p:extLst>
          </p:nvPr>
        </p:nvGraphicFramePr>
        <p:xfrm>
          <a:off x="2095500" y="539548"/>
          <a:ext cx="8001000" cy="545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7" name="PDF" r:id="rId3" imgW="0" imgH="0" progId="FoxitPhantomPDF.Document">
                  <p:embed/>
                </p:oleObj>
              </mc:Choice>
              <mc:Fallback>
                <p:oleObj name="PDF" r:id="rId3" imgW="0" imgH="0" progId="FoxitPhantomPDF.Document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539548"/>
                        <a:ext cx="8001000" cy="54512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C6E13A2-7D8E-4152-9048-CED475811B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471381"/>
              </p:ext>
            </p:extLst>
          </p:nvPr>
        </p:nvGraphicFramePr>
        <p:xfrm>
          <a:off x="2884764" y="2326657"/>
          <a:ext cx="2574389" cy="1477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8" name="CS ChemDraw Drawing" r:id="rId5" imgW="2864613" imgH="1674398" progId="ChemDraw.Document.6.0">
                  <p:embed/>
                </p:oleObj>
              </mc:Choice>
              <mc:Fallback>
                <p:oleObj name="CS ChemDraw Drawing" r:id="rId5" imgW="2864613" imgH="1674398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6E86891-8F61-4429-B972-9015809031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764" y="2326657"/>
                        <a:ext cx="2574389" cy="14773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F39C4D0-CF9B-49C7-80BC-862C2AAFF2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2765771"/>
      </p:ext>
    </p:extLst>
  </p:cSld>
  <p:clrMapOvr>
    <a:masterClrMapping/>
  </p:clrMapOvr>
  <p:transition spd="slow">
    <p:wipe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1F2031AC-7064-4030-8677-615BC7BB47E1}"/>
              </a:ext>
            </a:extLst>
          </p:cNvPr>
          <p:cNvSpPr/>
          <p:nvPr/>
        </p:nvSpPr>
        <p:spPr>
          <a:xfrm>
            <a:off x="0" y="123484"/>
            <a:ext cx="6630572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al data of 4′-substituted 5-benzylidenebarbituric acids 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5CA2449-2AD7-4917-BFFF-496B60E42B9C}"/>
              </a:ext>
            </a:extLst>
          </p:cNvPr>
          <p:cNvSpPr/>
          <p:nvPr/>
        </p:nvSpPr>
        <p:spPr>
          <a:xfrm>
            <a:off x="1827270" y="694918"/>
            <a:ext cx="9805182" cy="5468164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/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1</a:t>
            </a:r>
            <a:r>
              <a:rPr lang="en-US" b="1" i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.  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b="1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′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Methoxybenzylidene)barbituric acid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    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δ 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6.22, 114.41, 116.00, 125.62, 137.96, 150.67, 155.46, 162.64, 163.92, 164.39</a:t>
            </a:r>
          </a:p>
          <a:p>
            <a:pPr algn="just"/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 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2. 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b="1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′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Hydroxybenzylidene)barbituric acid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    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δ 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114.61, 115.97, 124.24, 138.77, 150.70, 156.05, 162.75,163.48, 164.59</a:t>
            </a:r>
          </a:p>
          <a:p>
            <a:pPr algn="just"/>
            <a:r>
              <a:rPr lang="en-US" sz="1200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sz="1200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 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3. 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b="1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′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Methylbenzylidene)barbituric acid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    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δ 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118.30,  129.33,  130.31,  134.43,  143.96,  150.68,  155.46,  162.26,   164.08.</a:t>
            </a:r>
          </a:p>
          <a:p>
            <a:pPr algn="just"/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 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4. 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Benzylidenebarbituric acid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spcAft>
                <a:spcPts val="1000"/>
              </a:spcAft>
            </a:pP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        δ 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119.55, 128.52, 132.69, 133.11, 133.54, 150.69, 155.20, 162.03, 163.87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spcAft>
                <a:spcPts val="1000"/>
              </a:spcAft>
            </a:pP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.  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b="1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′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Chlorobenzylidene)barbituric acid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sz="1200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         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δ 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120.09, 128.55, 132.01, 135.15, 137.21, 150.65, 153.52, 162.04, 163.67</a:t>
            </a:r>
          </a:p>
          <a:p>
            <a:pPr algn="just"/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/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6.  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5-(4</a:t>
            </a:r>
            <a:r>
              <a:rPr lang="en-US" b="1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′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Bromobenzylidene)barbituric acid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spcAft>
                <a:spcPts val="1000"/>
              </a:spcAft>
            </a:pP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       δ 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120.24, 126.29, 131.51, 132.40, 135.15, 150.65, 153.56, 162.04, 163.67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marL="342900" indent="-342900" algn="just">
              <a:spcAft>
                <a:spcPts val="1000"/>
              </a:spcAft>
              <a:buAutoNum type="arabicPeriod" startAt="7"/>
            </a:pP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 5-(4</a:t>
            </a:r>
            <a:r>
              <a:rPr lang="en-US" b="1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′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-Nitrobenzylidene)barbituric acid</a:t>
            </a:r>
          </a:p>
          <a:p>
            <a:pPr algn="just">
              <a:spcAft>
                <a:spcPts val="1000"/>
              </a:spcAft>
            </a:pP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        </a:t>
            </a:r>
            <a:r>
              <a:rPr lang="en-US" b="1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δ  </a:t>
            </a:r>
            <a:r>
              <a:rPr lang="en-US" dirty="0">
                <a:solidFill>
                  <a:srgbClr val="231F20"/>
                </a:solidFill>
                <a:latin typeface="TimesNewRomanPSMT"/>
                <a:ea typeface="Calibri" panose="020F0502020204030204" pitchFamily="34" charset="0"/>
                <a:cs typeface="Latha" panose="020B0604020202020204" pitchFamily="34" charset="0"/>
              </a:rPr>
              <a:t>123.15, 123.37, 132.69, 140.48, 148.49, 150.68, 151.63, 161.62, 163.13.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A1871B1-75A0-4345-BEDA-D97E33371A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5345457"/>
      </p:ext>
    </p:extLst>
  </p:cSld>
  <p:clrMapOvr>
    <a:masterClrMapping/>
  </p:clrMapOvr>
  <p:transition spd="slow">
    <p:wipe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ED4D5153-122D-4420-8FE9-FF01B2BCDCBA}"/>
              </a:ext>
            </a:extLst>
          </p:cNvPr>
          <p:cNvSpPr/>
          <p:nvPr/>
        </p:nvSpPr>
        <p:spPr>
          <a:xfrm>
            <a:off x="0" y="137348"/>
            <a:ext cx="2489982" cy="58477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sz="3200" dirty="0">
                <a:latin typeface="Algerian" panose="04020705040A02060702" pitchFamily="82" charset="0"/>
              </a:rPr>
              <a:t>CHAPTER 2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06CD3B8-37E6-4F48-ABFE-ED13709028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54745" y="1786597"/>
            <a:ext cx="1817097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364D0D64-FF5B-403B-82B3-D9A987929F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4061" y="2599844"/>
            <a:ext cx="16599876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A158B5A-96AC-4C64-9037-AF69CB986F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666512"/>
              </p:ext>
            </p:extLst>
          </p:nvPr>
        </p:nvGraphicFramePr>
        <p:xfrm>
          <a:off x="2821886" y="1786597"/>
          <a:ext cx="7567820" cy="363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0" name="CS ChemDraw Drawing" r:id="rId3" imgW="6563612" imgH="2994373" progId="ChemDraw.Document.6.0">
                  <p:embed/>
                </p:oleObj>
              </mc:Choice>
              <mc:Fallback>
                <p:oleObj name="CS ChemDraw Drawing" r:id="rId3" imgW="6563612" imgH="2994373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1886" y="1786597"/>
                        <a:ext cx="7567820" cy="3637913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C7E8048-E5F7-4FB2-B2D8-D11A1AA0C6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7932305"/>
      </p:ext>
    </p:extLst>
  </p:cSld>
  <p:clrMapOvr>
    <a:masterClrMapping/>
  </p:clrMapOvr>
  <p:transition spd="slow">
    <p:wipe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11783685-5F84-4F26-8C03-CBC8A2287480}"/>
              </a:ext>
            </a:extLst>
          </p:cNvPr>
          <p:cNvSpPr/>
          <p:nvPr/>
        </p:nvSpPr>
        <p:spPr>
          <a:xfrm>
            <a:off x="150056" y="320432"/>
            <a:ext cx="8557846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H NMR spectra of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(E)-1-(furan-2-yl)-3-(4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-N,N dimethylaminophenyl)prop-2-ene-1-one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33E74D7-AADB-4C00-B0FB-D33D1AC72544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183447" y="892358"/>
            <a:ext cx="7825105" cy="5073283"/>
          </a:xfrm>
          <a:prstGeom prst="rect">
            <a:avLst/>
          </a:prstGeom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DD077F24-4650-4899-8F06-A31E747F5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BB07F60-20B2-459B-8350-ECBCDEF6E8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372075"/>
              </p:ext>
            </p:extLst>
          </p:nvPr>
        </p:nvGraphicFramePr>
        <p:xfrm>
          <a:off x="2475914" y="2574388"/>
          <a:ext cx="327660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9" name="CS ChemDraw Drawing" r:id="rId4" imgW="3283831" imgH="1432268" progId="ChemDraw.Document.6.0">
                  <p:embed/>
                </p:oleObj>
              </mc:Choice>
              <mc:Fallback>
                <p:oleObj name="CS ChemDraw Drawing" r:id="rId4" imgW="3283831" imgH="143226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5914" y="2574388"/>
                        <a:ext cx="3276600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0735174-5C28-45D3-AE8D-7041857CE5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7027960"/>
      </p:ext>
    </p:extLst>
  </p:cSld>
  <p:clrMapOvr>
    <a:masterClrMapping/>
  </p:clrMapOvr>
  <p:transition spd="slow">
    <p:wipe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1060BE7-5112-41A7-B435-14DF6762FA2E}"/>
              </a:ext>
            </a:extLst>
          </p:cNvPr>
          <p:cNvSpPr/>
          <p:nvPr/>
        </p:nvSpPr>
        <p:spPr>
          <a:xfrm>
            <a:off x="75028" y="264161"/>
            <a:ext cx="6335151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H NMR spectra of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(E)-1-(furan-2-yl)-3-phenylprop-2-ene-1-one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637B559-7E3B-4CE8-AAED-69464ADFC4C7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390775" y="807402"/>
            <a:ext cx="7410450" cy="5243195"/>
          </a:xfrm>
          <a:prstGeom prst="rect">
            <a:avLst/>
          </a:prstGeom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A3E74EF0-C4DA-447A-873C-F3A6B229E3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38E7AEE-E63D-442D-8849-581B75264C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623992"/>
              </p:ext>
            </p:extLst>
          </p:nvPr>
        </p:nvGraphicFramePr>
        <p:xfrm>
          <a:off x="2703444" y="2401949"/>
          <a:ext cx="2516671" cy="1262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53" name="CS ChemDraw Drawing" r:id="rId4" imgW="2851115" imgH="1432268" progId="ChemDraw.Document.6.0">
                  <p:embed/>
                </p:oleObj>
              </mc:Choice>
              <mc:Fallback>
                <p:oleObj name="CS ChemDraw Drawing" r:id="rId4" imgW="2851115" imgH="143226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444" y="2401949"/>
                        <a:ext cx="2516671" cy="126254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77F8BA5-31C0-4074-B17E-D67B63BF29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1020758"/>
      </p:ext>
    </p:extLst>
  </p:cSld>
  <p:clrMapOvr>
    <a:masterClrMapping/>
  </p:clrMapOvr>
  <p:transition spd="slow">
    <p:wipe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93B36DF-BA8C-4F1B-B2AC-B3B97ED2F284}"/>
              </a:ext>
            </a:extLst>
          </p:cNvPr>
          <p:cNvSpPr/>
          <p:nvPr/>
        </p:nvSpPr>
        <p:spPr>
          <a:xfrm>
            <a:off x="150056" y="179755"/>
            <a:ext cx="7207348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H NMR spectra of (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E)-1-(furan-2-yl)-3-(4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chlorophenyl)prop-2-ene-1-one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3974CD7-7AE4-4412-B617-BA690152D51C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263140" y="783272"/>
            <a:ext cx="7665720" cy="5291455"/>
          </a:xfrm>
          <a:prstGeom prst="rect">
            <a:avLst/>
          </a:prstGeom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6006C20E-B42E-4BAA-BA56-CC3E7F60C7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05773DE-D9D1-4D79-B182-27BA7CBC7E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056640"/>
              </p:ext>
            </p:extLst>
          </p:nvPr>
        </p:nvGraphicFramePr>
        <p:xfrm>
          <a:off x="3502855" y="2110357"/>
          <a:ext cx="2593145" cy="1204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6" name="CS ChemDraw Drawing" r:id="rId4" imgW="3082725" imgH="1432268" progId="ChemDraw.Document.6.0">
                  <p:embed/>
                </p:oleObj>
              </mc:Choice>
              <mc:Fallback>
                <p:oleObj name="CS ChemDraw Drawing" r:id="rId4" imgW="3082725" imgH="143226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855" y="2110357"/>
                        <a:ext cx="2593145" cy="120424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6F26B51-4498-4120-BC94-7C1013E6DF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2542333"/>
      </p:ext>
    </p:extLst>
  </p:cSld>
  <p:clrMapOvr>
    <a:masterClrMapping/>
  </p:clrMapOvr>
  <p:transition spd="slow">
    <p:wipe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A038924-6649-45CE-AD6A-03665FF54951}"/>
              </a:ext>
            </a:extLst>
          </p:cNvPr>
          <p:cNvSpPr/>
          <p:nvPr/>
        </p:nvSpPr>
        <p:spPr>
          <a:xfrm>
            <a:off x="0" y="220636"/>
            <a:ext cx="7376160" cy="400110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H NMR spectra of  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(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E)-1-(furan-2-yl)-3-(4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-fluorophenyl)prop-2-ene-1-one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CDBA7F1-6698-4380-83A1-72E9E59D4DCB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321560" y="748665"/>
            <a:ext cx="7548880" cy="5230104"/>
          </a:xfrm>
          <a:prstGeom prst="rect">
            <a:avLst/>
          </a:prstGeom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BA2FA1B7-3705-410D-9FD8-F24E587F50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3C5C388-8B97-4160-8923-B5296C4D66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612439"/>
              </p:ext>
            </p:extLst>
          </p:nvPr>
        </p:nvGraphicFramePr>
        <p:xfrm>
          <a:off x="2869810" y="2250831"/>
          <a:ext cx="2828626" cy="133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9" name="CS ChemDraw Drawing" r:id="rId4" imgW="3046283" imgH="1432268" progId="ChemDraw.Document.6.0">
                  <p:embed/>
                </p:oleObj>
              </mc:Choice>
              <mc:Fallback>
                <p:oleObj name="CS ChemDraw Drawing" r:id="rId4" imgW="3046283" imgH="143226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810" y="2250831"/>
                        <a:ext cx="2828626" cy="13300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3CC916A-E46F-4865-B584-720BB23C7A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5395949"/>
      </p:ext>
    </p:extLst>
  </p:cSld>
  <p:clrMapOvr>
    <a:masterClrMapping/>
  </p:clrMapOvr>
  <p:transition spd="slow"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98DEC8-DCDA-4020-856E-7E557D3A41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2518117" cy="661182"/>
          </a:xfr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/>
          <a:lstStyle/>
          <a:p>
            <a:r>
              <a:rPr lang="en-US" dirty="0">
                <a:latin typeface="Algerian" panose="04020705040A02060702" pitchFamily="82" charset="0"/>
              </a:rPr>
              <a:t>CHAPTER I                   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65CD34-06E8-4C82-A181-584D5B4748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42535" y="1917259"/>
            <a:ext cx="11029071" cy="4089646"/>
          </a:xfrm>
          <a:solidFill>
            <a:srgbClr val="92D050"/>
          </a:solidFill>
          <a:ln cmpd="thickThin">
            <a:solidFill>
              <a:schemeClr val="accent1"/>
            </a:solidFill>
          </a:ln>
        </p:spPr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en-US" sz="3600" dirty="0">
                <a:latin typeface="+mj-lt"/>
              </a:rPr>
              <a:t>THE HAMMETT EQUATION</a:t>
            </a:r>
            <a:endParaRPr lang="en-US" sz="3000" dirty="0">
              <a:latin typeface="+mj-lt"/>
            </a:endParaRPr>
          </a:p>
          <a:p>
            <a:pPr marL="0" indent="0">
              <a:buNone/>
            </a:pPr>
            <a:r>
              <a:rPr lang="en-US" dirty="0"/>
              <a:t>			log k/ k</a:t>
            </a:r>
            <a:r>
              <a:rPr lang="en-US" baseline="30000" dirty="0"/>
              <a:t>o</a:t>
            </a:r>
            <a:r>
              <a:rPr lang="en-US" dirty="0"/>
              <a:t> = </a:t>
            </a:r>
            <a:r>
              <a:rPr lang="en-US" i="1" dirty="0"/>
              <a:t>ρ</a:t>
            </a:r>
            <a:r>
              <a:rPr lang="en-US" dirty="0"/>
              <a:t>σ ;                  log K/ K</a:t>
            </a:r>
            <a:r>
              <a:rPr lang="en-US" baseline="30000" dirty="0"/>
              <a:t>o</a:t>
            </a:r>
            <a:r>
              <a:rPr lang="en-US" dirty="0"/>
              <a:t> = </a:t>
            </a:r>
            <a:r>
              <a:rPr lang="en-US" i="1" dirty="0"/>
              <a:t>ρ</a:t>
            </a:r>
            <a:r>
              <a:rPr lang="en-US" dirty="0"/>
              <a:t>σ </a:t>
            </a:r>
          </a:p>
          <a:p>
            <a:pPr marL="0" indent="0">
              <a:buNone/>
            </a:pPr>
            <a:r>
              <a:rPr lang="en-US" dirty="0"/>
              <a:t>k and K are the rate  and equilibrium constants for </a:t>
            </a:r>
            <a:r>
              <a:rPr lang="en-US" i="1" dirty="0"/>
              <a:t>meta- </a:t>
            </a:r>
            <a:r>
              <a:rPr lang="en-US" dirty="0"/>
              <a:t>or</a:t>
            </a:r>
            <a:r>
              <a:rPr lang="en-US" i="1" dirty="0"/>
              <a:t> para- </a:t>
            </a:r>
            <a:r>
              <a:rPr lang="en-US" dirty="0"/>
              <a:t>substituted benzene derivatives</a:t>
            </a:r>
          </a:p>
          <a:p>
            <a:pPr marL="0" indent="0">
              <a:buNone/>
            </a:pPr>
            <a:r>
              <a:rPr lang="en-US" dirty="0"/>
              <a:t>k</a:t>
            </a:r>
            <a:r>
              <a:rPr lang="en-US" baseline="30000" dirty="0"/>
              <a:t>o</a:t>
            </a:r>
            <a:r>
              <a:rPr lang="en-US" dirty="0"/>
              <a:t> and K</a:t>
            </a:r>
            <a:r>
              <a:rPr lang="en-US" baseline="30000" dirty="0"/>
              <a:t>o</a:t>
            </a:r>
            <a:r>
              <a:rPr lang="en-US" dirty="0"/>
              <a:t> are the rate constant and equilibrium constants for unsubstituted benzene derivatives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dirty="0"/>
              <a:t> </a:t>
            </a:r>
            <a:r>
              <a:rPr lang="en-US" baseline="-25000" dirty="0"/>
              <a:t>  </a:t>
            </a:r>
            <a:r>
              <a:rPr lang="en-US" sz="2800" dirty="0"/>
              <a:t>σ</a:t>
            </a:r>
            <a:r>
              <a:rPr lang="en-US" dirty="0"/>
              <a:t> -  substituent constant measures  the polar effect relative to hydrogen as a substituent in 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dirty="0"/>
              <a:t>         the meta- or para- position and is independent of the reaction.</a:t>
            </a:r>
          </a:p>
          <a:p>
            <a:pPr marL="0" indent="0">
              <a:buNone/>
            </a:pPr>
            <a:r>
              <a:rPr lang="en-US" sz="2400" i="1" dirty="0"/>
              <a:t>  ρ </a:t>
            </a:r>
            <a:r>
              <a:rPr lang="en-US" i="1" dirty="0"/>
              <a:t>–</a:t>
            </a:r>
            <a:r>
              <a:rPr lang="en-US" sz="2400" i="1" dirty="0"/>
              <a:t> </a:t>
            </a:r>
            <a:r>
              <a:rPr lang="en-US" dirty="0"/>
              <a:t>reaction constant and measures the susceptibility of the reaction to polar effects </a:t>
            </a:r>
          </a:p>
          <a:p>
            <a:pPr marL="0" indent="0">
              <a:buNone/>
            </a:pPr>
            <a:r>
              <a:rPr lang="en-US" dirty="0"/>
              <a:t>         depends on the nature of the reaction.</a:t>
            </a:r>
            <a:endParaRPr lang="en-US" sz="2400" dirty="0"/>
          </a:p>
          <a:p>
            <a:pPr marL="0" indent="0">
              <a:buNone/>
            </a:pPr>
            <a:endParaRPr lang="en-US" i="1" baseline="-250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9B5BE09-5A6A-47E8-991A-67B2DC4B29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5471983"/>
      </p:ext>
    </p:extLst>
  </p:cSld>
  <p:clrMapOvr>
    <a:masterClrMapping/>
  </p:clrMapOvr>
  <p:transition spd="slow">
    <p:wipe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ABAC0F6-A7C9-410D-BFDB-D0D3852F6946}"/>
              </a:ext>
            </a:extLst>
          </p:cNvPr>
          <p:cNvSpPr/>
          <p:nvPr/>
        </p:nvSpPr>
        <p:spPr>
          <a:xfrm>
            <a:off x="192259" y="250093"/>
            <a:ext cx="7657514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H NMR spectra of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(E)-1-(furan-2-yl)-3-(4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methanoylphenyl)prop-2-ene-1-one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2E25591-EC20-4C50-9305-4F3FD2CC9028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493811" y="798830"/>
            <a:ext cx="7204378" cy="5260340"/>
          </a:xfrm>
          <a:prstGeom prst="rect">
            <a:avLst/>
          </a:prstGeom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E662E71E-F071-4635-A21E-A44C6B202E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599C14B-21BF-4DEB-B557-B23FF60B67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71271"/>
              </p:ext>
            </p:extLst>
          </p:nvPr>
        </p:nvGraphicFramePr>
        <p:xfrm>
          <a:off x="2757267" y="1940981"/>
          <a:ext cx="2609863" cy="1151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23" name="CS ChemDraw Drawing" r:id="rId4" imgW="3244419" imgH="1432268" progId="ChemDraw.Document.6.0">
                  <p:embed/>
                </p:oleObj>
              </mc:Choice>
              <mc:Fallback>
                <p:oleObj name="CS ChemDraw Drawing" r:id="rId4" imgW="3244419" imgH="143226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267" y="1940981"/>
                        <a:ext cx="2609863" cy="11514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721E70-00F9-4748-B60F-5A1ACA2D18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3260067"/>
      </p:ext>
    </p:extLst>
  </p:cSld>
  <p:clrMapOvr>
    <a:masterClrMapping/>
  </p:clrMapOvr>
  <p:transition spd="slow">
    <p:wipe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E115EC2-29C3-4779-BF0A-B7AC1FF25AFB}"/>
              </a:ext>
            </a:extLst>
          </p:cNvPr>
          <p:cNvSpPr/>
          <p:nvPr/>
        </p:nvSpPr>
        <p:spPr>
          <a:xfrm>
            <a:off x="0" y="208771"/>
            <a:ext cx="7193281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r>
              <a:rPr lang="en-US" b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H NMR spectral data of (E)-1-(furan-2-yl)-3-phenylprop-2-ene-1-ones 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ED8A3C1-426A-4FE2-A6C6-844BB9BD4A96}"/>
              </a:ext>
            </a:extLst>
          </p:cNvPr>
          <p:cNvSpPr/>
          <p:nvPr/>
        </p:nvSpPr>
        <p:spPr>
          <a:xfrm>
            <a:off x="743243" y="853836"/>
            <a:ext cx="10705513" cy="5098832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marL="342900" lvl="0" indent="-342900">
              <a:spcBef>
                <a:spcPts val="1200"/>
              </a:spcBef>
              <a:spcAft>
                <a:spcPts val="800"/>
              </a:spcAft>
              <a:buSzPts val="1200"/>
              <a:buFont typeface="+mj-lt"/>
              <a:buAutoNum type="arabicPeriod"/>
            </a:pPr>
            <a:r>
              <a:rPr lang="en-US" b="1" dirty="0">
                <a:latin typeface="Times New Roman" panose="02020603050405020304" pitchFamily="18" charset="0"/>
                <a:cs typeface="Latha" panose="020B0604020202020204" pitchFamily="34" charset="0"/>
              </a:rPr>
              <a:t>(E)-1-(Furan-2-yl)-3-(4</a:t>
            </a:r>
            <a:r>
              <a:rPr lang="en-US" b="1" dirty="0">
                <a:latin typeface="Times New Roman" panose="02020603050405020304" pitchFamily="18" charset="0"/>
              </a:rPr>
              <a:t>′</a:t>
            </a:r>
            <a:r>
              <a:rPr lang="en-US" b="1" dirty="0">
                <a:latin typeface="Times New Roman" panose="02020603050405020304" pitchFamily="18" charset="0"/>
                <a:cs typeface="Latha" panose="020B0604020202020204" pitchFamily="34" charset="0"/>
              </a:rPr>
              <a:t> -N,N dimethylaminophenyl)prop-2-ene-1-one                                                  </a:t>
            </a:r>
            <a:r>
              <a:rPr lang="en-US" b="1" dirty="0">
                <a:latin typeface="Times New Roman" panose="02020603050405020304" pitchFamily="18" charset="0"/>
              </a:rPr>
              <a:t>              δ</a:t>
            </a:r>
            <a:r>
              <a:rPr lang="en-US" sz="2000" b="1" dirty="0">
                <a:latin typeface="Times New Roman" panose="02020603050405020304" pitchFamily="18" charset="0"/>
                <a:cs typeface="Latha" panose="020B0604020202020204" pitchFamily="34" charset="0"/>
              </a:rPr>
              <a:t>  </a:t>
            </a:r>
            <a:r>
              <a:rPr lang="en-US" dirty="0">
                <a:latin typeface="Times New Roman" panose="02020603050405020304" pitchFamily="18" charset="0"/>
                <a:cs typeface="Latha" panose="020B0604020202020204" pitchFamily="34" charset="0"/>
              </a:rPr>
              <a:t>3.043(s,6H), 6.562 (d,d,1H), 6.690 (d,2H),7.256 (d,1H),  7.262 (d,1H),</a:t>
            </a:r>
            <a:r>
              <a:rPr lang="en-US" b="1" dirty="0">
                <a:latin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</a:rPr>
              <a:t>7.554 (d,2H),7.616 (m,1H),7.856                  (d,1H).</a:t>
            </a:r>
            <a:endParaRPr lang="en-US" dirty="0"/>
          </a:p>
          <a:p>
            <a:pPr marL="342900" lvl="0" indent="-342900">
              <a:spcBef>
                <a:spcPts val="1200"/>
              </a:spcBef>
              <a:spcAft>
                <a:spcPts val="800"/>
              </a:spcAft>
              <a:buSzPts val="1200"/>
              <a:buFont typeface="+mj-lt"/>
              <a:buAutoNum type="arabicPeriod"/>
            </a:pPr>
            <a:r>
              <a:rPr lang="en-US" b="1" dirty="0">
                <a:latin typeface="Times New Roman" panose="02020603050405020304" pitchFamily="18" charset="0"/>
                <a:cs typeface="Latha" panose="020B0604020202020204" pitchFamily="34" charset="0"/>
              </a:rPr>
              <a:t>(E)-1-(Furan-2-yl)-3-(4</a:t>
            </a:r>
            <a:r>
              <a:rPr lang="en-US" b="1" dirty="0">
                <a:latin typeface="Times New Roman" panose="02020603050405020304" pitchFamily="18" charset="0"/>
              </a:rPr>
              <a:t>′</a:t>
            </a:r>
            <a:r>
              <a:rPr lang="en-US" b="1" dirty="0">
                <a:latin typeface="Times New Roman" panose="02020603050405020304" pitchFamily="18" charset="0"/>
                <a:cs typeface="Latha" panose="020B0604020202020204" pitchFamily="34" charset="0"/>
              </a:rPr>
              <a:t> -methylphenyl)prop-2-ene-1-one:  </a:t>
            </a:r>
            <a:r>
              <a:rPr lang="en-US" b="1" dirty="0">
                <a:latin typeface="Times New Roman" panose="02020603050405020304" pitchFamily="18" charset="0"/>
              </a:rPr>
              <a:t> δ </a:t>
            </a:r>
            <a:r>
              <a:rPr lang="en-US" dirty="0">
                <a:latin typeface="Times New Roman" panose="02020603050405020304" pitchFamily="18" charset="0"/>
                <a:cs typeface="Latha" panose="020B0604020202020204" pitchFamily="34" charset="0"/>
              </a:rPr>
              <a:t>7.233(dd,1H),  7.330(d,1H),  7.561(d,2H),  7.421(d,1H),  7.233(d,2H),  7.872(d,1H), 7.656(m,1H), 2.401(s,3H).</a:t>
            </a:r>
            <a:endParaRPr lang="en-US" dirty="0"/>
          </a:p>
          <a:p>
            <a:pPr marL="342900" lvl="0" indent="-342900">
              <a:spcBef>
                <a:spcPts val="1200"/>
              </a:spcBef>
              <a:spcAft>
                <a:spcPts val="800"/>
              </a:spcAft>
              <a:buSzPts val="1200"/>
              <a:buFont typeface="+mj-lt"/>
              <a:buAutoNum type="arabicPeriod"/>
            </a:pPr>
            <a:r>
              <a:rPr lang="en-US" b="1" dirty="0">
                <a:latin typeface="Times New Roman" panose="02020603050405020304" pitchFamily="18" charset="0"/>
                <a:cs typeface="Latha" panose="020B0604020202020204" pitchFamily="34" charset="0"/>
              </a:rPr>
              <a:t>(E)-1-(Furan-2-yl)-3-phenylprop-2-ene-1-one:  </a:t>
            </a:r>
            <a:r>
              <a:rPr lang="en-US" b="1" dirty="0">
                <a:latin typeface="Times New Roman" panose="02020603050405020304" pitchFamily="18" charset="0"/>
              </a:rPr>
              <a:t> δ</a:t>
            </a:r>
            <a:r>
              <a:rPr lang="en-US" b="1" dirty="0">
                <a:latin typeface="Times New Roman" panose="02020603050405020304" pitchFamily="18" charset="0"/>
                <a:cs typeface="Latha" panose="020B0604020202020204" pitchFamily="34" charset="0"/>
              </a:rPr>
              <a:t>  </a:t>
            </a:r>
            <a:r>
              <a:rPr lang="en-US" dirty="0">
                <a:latin typeface="Times New Roman" panose="02020603050405020304" pitchFamily="18" charset="0"/>
                <a:cs typeface="Latha" panose="020B0604020202020204" pitchFamily="34" charset="0"/>
              </a:rPr>
              <a:t>6.600 (dd,1H),  7.336 (d,1H), 7.421(m.2H), 7.423 (d,1H), 7.456(d,1H), 7.655(m,2H),</a:t>
            </a:r>
            <a:r>
              <a:rPr lang="en-US" b="1" dirty="0">
                <a:latin typeface="Times New Roman" panose="02020603050405020304" pitchFamily="18" charset="0"/>
              </a:rPr>
              <a:t>7.</a:t>
            </a:r>
            <a:r>
              <a:rPr lang="en-US" dirty="0">
                <a:latin typeface="Times New Roman" panose="02020603050405020304" pitchFamily="18" charset="0"/>
                <a:cs typeface="Latha" panose="020B0604020202020204" pitchFamily="34" charset="0"/>
              </a:rPr>
              <a:t>657(m,1H), 7.885(d,1H). </a:t>
            </a:r>
            <a:endParaRPr lang="en-US" dirty="0"/>
          </a:p>
          <a:p>
            <a:pPr marL="342900" lvl="0" indent="-342900">
              <a:spcBef>
                <a:spcPts val="1200"/>
              </a:spcBef>
              <a:spcAft>
                <a:spcPts val="800"/>
              </a:spcAft>
              <a:buSzPts val="1200"/>
              <a:buFont typeface="+mj-lt"/>
              <a:buAutoNum type="arabicPeriod"/>
            </a:pPr>
            <a:r>
              <a:rPr lang="en-US" b="1" dirty="0">
                <a:latin typeface="Times New Roman" panose="02020603050405020304" pitchFamily="18" charset="0"/>
                <a:cs typeface="Latha" panose="020B0604020202020204" pitchFamily="34" charset="0"/>
              </a:rPr>
              <a:t>(E)-1-(Furan-2-yl)-3-(4</a:t>
            </a:r>
            <a:r>
              <a:rPr lang="en-US" b="1" dirty="0">
                <a:latin typeface="Times New Roman" panose="02020603050405020304" pitchFamily="18" charset="0"/>
              </a:rPr>
              <a:t>′</a:t>
            </a:r>
            <a:r>
              <a:rPr lang="en-US" b="1" dirty="0">
                <a:latin typeface="Times New Roman" panose="02020603050405020304" pitchFamily="18" charset="0"/>
                <a:cs typeface="Latha" panose="020B0604020202020204" pitchFamily="34" charset="0"/>
              </a:rPr>
              <a:t>-chlorophenyl)prop-2-ene-1-one:   </a:t>
            </a:r>
            <a:r>
              <a:rPr lang="en-US" b="1" dirty="0">
                <a:latin typeface="Times New Roman" panose="02020603050405020304" pitchFamily="18" charset="0"/>
              </a:rPr>
              <a:t>δ  </a:t>
            </a:r>
            <a:r>
              <a:rPr lang="en-US" dirty="0">
                <a:latin typeface="Times New Roman" panose="02020603050405020304" pitchFamily="18" charset="0"/>
                <a:cs typeface="Latha" panose="020B0604020202020204" pitchFamily="34" charset="0"/>
              </a:rPr>
              <a:t>6.606(d,d,1H),  7.339(d,1H),   7.394(d,2H),  7.425(d,1H), 7.584(d,2H), 7.584(d,2H), 7.658(m,1H), 7.822(d,1H).</a:t>
            </a:r>
          </a:p>
          <a:p>
            <a:pPr marL="342900" lvl="0" indent="-342900">
              <a:spcBef>
                <a:spcPts val="1200"/>
              </a:spcBef>
              <a:spcAft>
                <a:spcPts val="800"/>
              </a:spcAft>
              <a:buSzPts val="1200"/>
              <a:buFont typeface="+mj-lt"/>
              <a:buAutoNum type="arabicPeriod"/>
            </a:pPr>
            <a:r>
              <a:rPr lang="en-US" sz="20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(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E)-1-(Furan-2-yl)-3-(4′ -fluorophenyl)prop-2-ene-1-one: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δ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6.599 (dd,1H),  7.107(m,2H),  7.329(d,1H),  7.380(d,1H), 7.642(d,2H), 7.650(m,1H), 7.837(d,1H).</a:t>
            </a:r>
          </a:p>
          <a:p>
            <a:pPr marL="342900" lvl="0" indent="-342900">
              <a:spcBef>
                <a:spcPts val="1200"/>
              </a:spcBef>
              <a:spcAft>
                <a:spcPts val="800"/>
              </a:spcAft>
              <a:buSzPts val="1200"/>
              <a:buFont typeface="+mj-lt"/>
              <a:buAutoNum type="arabicPeriod"/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(E)-1-(Furan-2-yl)-3-(4′ -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methanoylphenyl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)prop-2-ene-1-one:</a:t>
            </a:r>
            <a:r>
              <a:rPr lang="en-US" sz="20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δ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6.633(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d,d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1H),  7.384(d,1H),  7.807(d,2H),  7.566(d,1H),  7.939(d,2H),  7.690(m,1H),  7.895(d,1H), 10.056(s,1H).</a:t>
            </a:r>
            <a:r>
              <a:rPr lang="en-US" sz="20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 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17A6F5-42BE-49CD-91F1-06D25BAA81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-222305" y="650061"/>
            <a:ext cx="811019" cy="503578"/>
          </a:xfrm>
        </p:spPr>
        <p:txBody>
          <a:bodyPr/>
          <a:lstStyle/>
          <a:p>
            <a:fld id="{6D22F896-40B5-4ADD-8801-0D06FADFA095}" type="slidenum">
              <a:rPr lang="en-US" smtClean="0"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9596709"/>
      </p:ext>
    </p:extLst>
  </p:cSld>
  <p:clrMapOvr>
    <a:masterClrMapping/>
  </p:clrMapOvr>
  <p:transition spd="slow">
    <p:wipe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56BF3F3-E4D4-4949-B995-2959D92A0F4C}"/>
              </a:ext>
            </a:extLst>
          </p:cNvPr>
          <p:cNvSpPr/>
          <p:nvPr/>
        </p:nvSpPr>
        <p:spPr>
          <a:xfrm>
            <a:off x="0" y="292297"/>
            <a:ext cx="8515643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a of (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E)-1-(furan-2-yl)-3-(4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-N,N dimethylaminophenyl)prop-2-ene-1-one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D92CCB5-B256-4ADE-A38B-FA7AB4CCFADC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736215" y="1010602"/>
            <a:ext cx="6719570" cy="4836795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0401DC3-D9F8-4043-AD18-5500ADF14D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61684"/>
              </p:ext>
            </p:extLst>
          </p:nvPr>
        </p:nvGraphicFramePr>
        <p:xfrm>
          <a:off x="3277773" y="2276694"/>
          <a:ext cx="327660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41" name="CS ChemDraw Drawing" r:id="rId4" imgW="3283831" imgH="1432268" progId="ChemDraw.Document.6.0">
                  <p:embed/>
                </p:oleObj>
              </mc:Choice>
              <mc:Fallback>
                <p:oleObj name="CS ChemDraw Drawing" r:id="rId4" imgW="3283831" imgH="1432268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BB07F60-20B2-459B-8350-ECBCDEF6E8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7773" y="2276694"/>
                        <a:ext cx="3276600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7B7457F-C0F7-49F7-BA67-F05F1BF301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0013222"/>
      </p:ext>
    </p:extLst>
  </p:cSld>
  <p:clrMapOvr>
    <a:masterClrMapping/>
  </p:clrMapOvr>
  <p:transition spd="slow">
    <p:wipe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92A59D7-C5C4-4632-AC43-C25200291746}"/>
              </a:ext>
            </a:extLst>
          </p:cNvPr>
          <p:cNvSpPr/>
          <p:nvPr/>
        </p:nvSpPr>
        <p:spPr>
          <a:xfrm>
            <a:off x="121919" y="207891"/>
            <a:ext cx="7530905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a of (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E)-1-(furan-2-yl)-3-(4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-methylphenyl)prop-2-ene-1-one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09D3CFC-66DC-4CF6-9681-A7064A4E3951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661601" y="762635"/>
            <a:ext cx="7112635" cy="5332730"/>
          </a:xfrm>
          <a:prstGeom prst="rect">
            <a:avLst/>
          </a:prstGeom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7663E747-99D9-4F63-9A7D-D5D352EC3E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19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D8DB114-429A-44A0-B1C4-5FCA1F2552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093086"/>
              </p:ext>
            </p:extLst>
          </p:nvPr>
        </p:nvGraphicFramePr>
        <p:xfrm>
          <a:off x="3027043" y="2000250"/>
          <a:ext cx="3190875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4" name="CS ChemDraw Drawing" r:id="rId4" imgW="3200149" imgH="1432268" progId="ChemDraw.Document.6.0">
                  <p:embed/>
                </p:oleObj>
              </mc:Choice>
              <mc:Fallback>
                <p:oleObj name="CS ChemDraw Drawing" r:id="rId4" imgW="3200149" imgH="143226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043" y="2000250"/>
                        <a:ext cx="3190875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8DA6C3F-D515-475D-8459-AB705613C6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0036467"/>
      </p:ext>
    </p:extLst>
  </p:cSld>
  <p:clrMapOvr>
    <a:masterClrMapping/>
  </p:clrMapOvr>
  <p:transition spd="slow">
    <p:wipe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1DF9F293-E187-4074-A556-FE397C2F2A94}"/>
              </a:ext>
            </a:extLst>
          </p:cNvPr>
          <p:cNvSpPr/>
          <p:nvPr/>
        </p:nvSpPr>
        <p:spPr>
          <a:xfrm>
            <a:off x="178190" y="236026"/>
            <a:ext cx="6307015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a of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(E)-1-(furan-2-yl)-3-phenylprop-2-ene-1-one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CA9F3AE-6AE0-44CD-8F25-1A1E0ED414E7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459672" y="746125"/>
            <a:ext cx="7272655" cy="5365750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38DDEB1-DE45-45BC-B747-942E95AEFC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328623"/>
              </p:ext>
            </p:extLst>
          </p:nvPr>
        </p:nvGraphicFramePr>
        <p:xfrm>
          <a:off x="2869809" y="1842868"/>
          <a:ext cx="2847975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6" name="CS ChemDraw Drawing" r:id="rId4" imgW="2851115" imgH="1432268" progId="ChemDraw.Document.6.0">
                  <p:embed/>
                </p:oleObj>
              </mc:Choice>
              <mc:Fallback>
                <p:oleObj name="CS ChemDraw Drawing" r:id="rId4" imgW="2851115" imgH="1432268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38E7AEE-E63D-442D-8849-581B75264C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809" y="1842868"/>
                        <a:ext cx="2847975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78C5242-B230-44E6-B012-5AC2205432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5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1003709"/>
      </p:ext>
    </p:extLst>
  </p:cSld>
  <p:clrMapOvr>
    <a:masterClrMapping/>
  </p:clrMapOvr>
  <p:transition spd="slow">
    <p:wipe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8476579-62FF-40ED-B33A-3FAA0BA4741A}"/>
              </a:ext>
            </a:extLst>
          </p:cNvPr>
          <p:cNvSpPr/>
          <p:nvPr/>
        </p:nvSpPr>
        <p:spPr>
          <a:xfrm>
            <a:off x="150056" y="193823"/>
            <a:ext cx="7474634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a of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(E)-1-(furan-2-yl)-3-(4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chlorophenyl)prop-2-ene-1-one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046D00F-0094-49BC-AFA0-1856E8906A7B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427922" y="827087"/>
            <a:ext cx="7336155" cy="5203825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EB98077-239A-4CD2-AD4F-66AD94A881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736595"/>
              </p:ext>
            </p:extLst>
          </p:nvPr>
        </p:nvGraphicFramePr>
        <p:xfrm>
          <a:off x="2729132" y="2000249"/>
          <a:ext cx="3076575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9" name="CS ChemDraw Drawing" r:id="rId4" imgW="3082725" imgH="1432268" progId="ChemDraw.Document.6.0">
                  <p:embed/>
                </p:oleObj>
              </mc:Choice>
              <mc:Fallback>
                <p:oleObj name="CS ChemDraw Drawing" r:id="rId4" imgW="3082725" imgH="1432268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05773DE-D9D1-4D79-B182-27BA7CBC7E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9132" y="2000249"/>
                        <a:ext cx="3076575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C792A27-9449-4AB0-8E8D-DDB15EECEC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5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3824539"/>
      </p:ext>
    </p:extLst>
  </p:cSld>
  <p:clrMapOvr>
    <a:masterClrMapping/>
  </p:clrMapOvr>
  <p:transition spd="slow">
    <p:wipe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E715772-C059-4B3E-A225-5AC99B0D759F}"/>
              </a:ext>
            </a:extLst>
          </p:cNvPr>
          <p:cNvSpPr/>
          <p:nvPr/>
        </p:nvSpPr>
        <p:spPr>
          <a:xfrm>
            <a:off x="0" y="0"/>
            <a:ext cx="7530905" cy="707886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  <a:spcBef>
                <a:spcPts val="1200"/>
              </a:spcBef>
              <a:spcAft>
                <a:spcPts val="800"/>
              </a:spcAft>
            </a:pP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C NMR spectra of  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(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E)-1-(furan-2-yl)-3-(4′ -fluorophenyl)prop-2-ene-1-one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8D151A1-0CA0-46F7-BE57-0E0FA8ABAF45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438400" y="863600"/>
            <a:ext cx="7315200" cy="5130800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5D91A7C-BC52-4FEB-8CA7-6FA5CD04F3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810722"/>
              </p:ext>
            </p:extLst>
          </p:nvPr>
        </p:nvGraphicFramePr>
        <p:xfrm>
          <a:off x="2672861" y="2264898"/>
          <a:ext cx="3038475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2" name="CS ChemDraw Drawing" r:id="rId4" imgW="3046283" imgH="1432268" progId="ChemDraw.Document.6.0">
                  <p:embed/>
                </p:oleObj>
              </mc:Choice>
              <mc:Fallback>
                <p:oleObj name="CS ChemDraw Drawing" r:id="rId4" imgW="3046283" imgH="1432268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3C5C388-8B97-4160-8923-B5296C4D66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2861" y="2264898"/>
                        <a:ext cx="3038475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35ECD9B-8BEE-49A0-B520-5FECF3D50A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7489935"/>
      </p:ext>
    </p:extLst>
  </p:cSld>
  <p:clrMapOvr>
    <a:masterClrMapping/>
  </p:clrMapOvr>
  <p:transition spd="slow">
    <p:wipe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2FC586A3-C710-429F-AE77-2682A3B5EC54}"/>
              </a:ext>
            </a:extLst>
          </p:cNvPr>
          <p:cNvSpPr/>
          <p:nvPr/>
        </p:nvSpPr>
        <p:spPr>
          <a:xfrm>
            <a:off x="121920" y="137552"/>
            <a:ext cx="7755988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 NMR spectra of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(E)-1-(furan-2-yl)-3-(4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′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-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methanoylphenyl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)prop-2-ene-1-one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1CC050B-6686-47E8-A87C-53BB9BA1AB75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513012" y="875030"/>
            <a:ext cx="7165975" cy="5107940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C56BB96-B4C2-4D3A-92A1-D7026B974F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950940"/>
              </p:ext>
            </p:extLst>
          </p:nvPr>
        </p:nvGraphicFramePr>
        <p:xfrm>
          <a:off x="2855740" y="2154633"/>
          <a:ext cx="2888566" cy="1274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5" name="CS ChemDraw Drawing" r:id="rId4" imgW="3244419" imgH="1432268" progId="ChemDraw.Document.6.0">
                  <p:embed/>
                </p:oleObj>
              </mc:Choice>
              <mc:Fallback>
                <p:oleObj name="CS ChemDraw Drawing" r:id="rId4" imgW="3244419" imgH="1432268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599C14B-21BF-4DEB-B557-B23FF60B67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740" y="2154633"/>
                        <a:ext cx="2888566" cy="12743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0D405EF-7633-4A19-95BF-D2C7E34701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5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3308534"/>
      </p:ext>
    </p:extLst>
  </p:cSld>
  <p:clrMapOvr>
    <a:masterClrMapping/>
  </p:clrMapOvr>
  <p:transition spd="slow">
    <p:wipe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8710DC6-F9DE-478F-8D44-959240F625CD}"/>
              </a:ext>
            </a:extLst>
          </p:cNvPr>
          <p:cNvSpPr/>
          <p:nvPr/>
        </p:nvSpPr>
        <p:spPr>
          <a:xfrm>
            <a:off x="0" y="0"/>
            <a:ext cx="8290560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C NMR spectral data of 4’-substituted (E)-1-(furan-2-yl)-3-phenylprop-2-ene-1-ones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490A9D4-1D8F-4886-9EC8-1B552CCA238E}"/>
              </a:ext>
            </a:extLst>
          </p:cNvPr>
          <p:cNvSpPr/>
          <p:nvPr/>
        </p:nvSpPr>
        <p:spPr>
          <a:xfrm>
            <a:off x="1380775" y="549087"/>
            <a:ext cx="9430450" cy="5191165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lvl="0" indent="457200" algn="just">
              <a:spcBef>
                <a:spcPts val="1200"/>
              </a:spcBef>
              <a:spcAft>
                <a:spcPts val="800"/>
              </a:spcAft>
              <a:buSzPts val="1200"/>
            </a:pPr>
            <a:r>
              <a:rPr lang="en-US" sz="1400" b="1" dirty="0">
                <a:latin typeface="Times New Roman" panose="02020603050405020304" pitchFamily="18" charset="0"/>
                <a:cs typeface="Latha" panose="020B0604020202020204" pitchFamily="34" charset="0"/>
              </a:rPr>
              <a:t>1.    (E)-1-(Furan-2-yl)-3-(4</a:t>
            </a:r>
            <a:r>
              <a:rPr lang="en-US" sz="1400" b="1" dirty="0">
                <a:latin typeface="Times New Roman" panose="02020603050405020304" pitchFamily="18" charset="0"/>
              </a:rPr>
              <a:t>′</a:t>
            </a:r>
            <a:r>
              <a:rPr lang="en-US" sz="1400" b="1" dirty="0">
                <a:latin typeface="Times New Roman" panose="02020603050405020304" pitchFamily="18" charset="0"/>
                <a:cs typeface="Latha" panose="020B0604020202020204" pitchFamily="34" charset="0"/>
              </a:rPr>
              <a:t> -N, N dimethylaminophenyl) prop-2-ene-1-one </a:t>
            </a:r>
          </a:p>
          <a:p>
            <a:pPr lvl="0" indent="457200" algn="just">
              <a:spcBef>
                <a:spcPts val="1200"/>
              </a:spcBef>
              <a:spcAft>
                <a:spcPts val="800"/>
              </a:spcAft>
              <a:buSzPts val="1200"/>
            </a:pPr>
            <a:r>
              <a:rPr lang="en-US" sz="1400" b="1" dirty="0">
                <a:latin typeface="Times New Roman" panose="02020603050405020304" pitchFamily="18" charset="0"/>
                <a:cs typeface="Latha" panose="020B0604020202020204" pitchFamily="34" charset="0"/>
              </a:rPr>
              <a:t>       </a:t>
            </a:r>
            <a:r>
              <a:rPr lang="en-US" sz="1400" b="1" dirty="0">
                <a:latin typeface="Times New Roman" panose="02020603050405020304" pitchFamily="18" charset="0"/>
              </a:rPr>
              <a:t>δ</a:t>
            </a:r>
            <a:r>
              <a:rPr lang="en-US" sz="1400" b="1" dirty="0">
                <a:latin typeface="Times New Roman" panose="02020603050405020304" pitchFamily="18" charset="0"/>
                <a:cs typeface="Latha" panose="020B0604020202020204" pitchFamily="34" charset="0"/>
              </a:rPr>
              <a:t>   </a:t>
            </a:r>
            <a:r>
              <a:rPr lang="en-US" sz="1400" dirty="0">
                <a:latin typeface="Times New Roman" panose="02020603050405020304" pitchFamily="18" charset="0"/>
                <a:cs typeface="Latha" panose="020B0604020202020204" pitchFamily="34" charset="0"/>
              </a:rPr>
              <a:t>111.82, 112.28, 115.94, 116.38, 122.54, 130.53, 144.86, 145.86, 152.10, 154.26, 178.29</a:t>
            </a:r>
          </a:p>
          <a:p>
            <a:pPr lvl="0" indent="457200" algn="just">
              <a:spcBef>
                <a:spcPts val="1200"/>
              </a:spcBef>
              <a:spcAft>
                <a:spcPts val="800"/>
              </a:spcAft>
              <a:buSzPts val="1200"/>
            </a:pPr>
            <a:r>
              <a:rPr lang="en-US" sz="1400" b="1" dirty="0">
                <a:latin typeface="Times New Roman" panose="02020603050405020304" pitchFamily="18" charset="0"/>
                <a:cs typeface="Latha" panose="020B0604020202020204" pitchFamily="34" charset="0"/>
              </a:rPr>
              <a:t>2.    (E)-1-(Furan-2-yl)-3-(4</a:t>
            </a:r>
            <a:r>
              <a:rPr lang="en-US" sz="1400" b="1" dirty="0">
                <a:latin typeface="Times New Roman" panose="02020603050405020304" pitchFamily="18" charset="0"/>
              </a:rPr>
              <a:t>′</a:t>
            </a:r>
            <a:r>
              <a:rPr lang="en-US" sz="1400" b="1" dirty="0">
                <a:latin typeface="Times New Roman" panose="02020603050405020304" pitchFamily="18" charset="0"/>
                <a:cs typeface="Latha" panose="020B0604020202020204" pitchFamily="34" charset="0"/>
              </a:rPr>
              <a:t> -methylphenyl) prop-2-ene-1-one</a:t>
            </a:r>
          </a:p>
          <a:p>
            <a:pPr lvl="0" indent="457200" algn="just">
              <a:spcBef>
                <a:spcPts val="1200"/>
              </a:spcBef>
              <a:spcAft>
                <a:spcPts val="800"/>
              </a:spcAft>
              <a:buSzPts val="1200"/>
            </a:pPr>
            <a:r>
              <a:rPr lang="en-US" sz="1400" b="1" dirty="0">
                <a:latin typeface="Times New Roman" panose="02020603050405020304" pitchFamily="18" charset="0"/>
              </a:rPr>
              <a:t>       δ   </a:t>
            </a:r>
            <a:r>
              <a:rPr lang="en-US" sz="1400" dirty="0">
                <a:latin typeface="Times New Roman" panose="02020603050405020304" pitchFamily="18" charset="0"/>
              </a:rPr>
              <a:t> 12.20, 117.01, 119.89, 128.28, 129.41, 131.74, 140.89, 143.80, 146.10, 153.52,</a:t>
            </a:r>
            <a:r>
              <a:rPr lang="en-US" sz="1400" b="1" dirty="0">
                <a:latin typeface="Times New Roman" panose="02020603050405020304" pitchFamily="18" charset="0"/>
              </a:rPr>
              <a:t> </a:t>
            </a:r>
            <a:r>
              <a:rPr lang="en-US" sz="1400" dirty="0">
                <a:latin typeface="Times New Roman" panose="02020603050405020304" pitchFamily="18" charset="0"/>
              </a:rPr>
              <a:t>177.88. </a:t>
            </a:r>
            <a:r>
              <a:rPr lang="en-US" sz="1400" b="1" dirty="0">
                <a:latin typeface="Times New Roman" panose="02020603050405020304" pitchFamily="18" charset="0"/>
              </a:rPr>
              <a:t> </a:t>
            </a:r>
            <a:endParaRPr lang="en-US" sz="1400" dirty="0"/>
          </a:p>
          <a:p>
            <a:pPr lvl="0" algn="just">
              <a:spcBef>
                <a:spcPts val="1200"/>
              </a:spcBef>
              <a:spcAft>
                <a:spcPts val="800"/>
              </a:spcAft>
              <a:buSzPts val="1200"/>
            </a:pPr>
            <a:r>
              <a:rPr lang="en-US" sz="1400" b="1" dirty="0">
                <a:latin typeface="Times New Roman" panose="02020603050405020304" pitchFamily="18" charset="0"/>
                <a:cs typeface="Latha" panose="020B0604020202020204" pitchFamily="34" charset="0"/>
              </a:rPr>
              <a:t>        3.     (E)-1-(Furan-2-yl)-3-phenylprop-2-ene-1-one     </a:t>
            </a:r>
            <a:endParaRPr lang="en-US" sz="1400" dirty="0">
              <a:cs typeface="Latha" panose="020B0604020202020204" pitchFamily="34" charset="0"/>
            </a:endParaRPr>
          </a:p>
          <a:p>
            <a:pPr lvl="0" algn="just">
              <a:spcBef>
                <a:spcPts val="1200"/>
              </a:spcBef>
              <a:spcAft>
                <a:spcPts val="800"/>
              </a:spcAft>
              <a:buSzPts val="1200"/>
            </a:pPr>
            <a:r>
              <a:rPr lang="en-US" sz="1400" b="1" dirty="0">
                <a:latin typeface="Times New Roman" panose="02020603050405020304" pitchFamily="18" charset="0"/>
                <a:cs typeface="Latha" panose="020B0604020202020204" pitchFamily="34" charset="0"/>
              </a:rPr>
              <a:t>                </a:t>
            </a:r>
            <a:r>
              <a:rPr lang="en-US" sz="1400" b="1" dirty="0">
                <a:latin typeface="Times New Roman" panose="02020603050405020304" pitchFamily="18" charset="0"/>
              </a:rPr>
              <a:t>δ</a:t>
            </a:r>
            <a:r>
              <a:rPr lang="en-US" sz="1400" b="1" dirty="0">
                <a:latin typeface="Times New Roman" panose="02020603050405020304" pitchFamily="18" charset="0"/>
                <a:cs typeface="Latha" panose="020B0604020202020204" pitchFamily="34" charset="0"/>
              </a:rPr>
              <a:t>   </a:t>
            </a:r>
            <a:r>
              <a:rPr lang="en-US" sz="1400" dirty="0">
                <a:latin typeface="Times New Roman" panose="02020603050405020304" pitchFamily="18" charset="0"/>
                <a:cs typeface="Latha" panose="020B0604020202020204" pitchFamily="34" charset="0"/>
              </a:rPr>
              <a:t>112.56, 117.52, 121.20, 128.54, 128.96, 130.62, 134.75, 144.00, 146.53, 153.73,178.03</a:t>
            </a:r>
            <a:endParaRPr lang="en-US" sz="1400" dirty="0"/>
          </a:p>
          <a:p>
            <a:pPr lvl="0" algn="just">
              <a:spcBef>
                <a:spcPts val="1200"/>
              </a:spcBef>
              <a:spcAft>
                <a:spcPts val="800"/>
              </a:spcAft>
              <a:buSzPts val="1200"/>
            </a:pPr>
            <a:r>
              <a:rPr lang="en-US" sz="1400" b="1" dirty="0">
                <a:latin typeface="Times New Roman" panose="02020603050405020304" pitchFamily="18" charset="0"/>
                <a:cs typeface="Latha" panose="020B0604020202020204" pitchFamily="34" charset="0"/>
              </a:rPr>
              <a:t>        4</a:t>
            </a:r>
            <a:r>
              <a:rPr lang="en-US" sz="1400" dirty="0">
                <a:latin typeface="Times New Roman" panose="02020603050405020304" pitchFamily="18" charset="0"/>
                <a:cs typeface="Latha" panose="020B0604020202020204" pitchFamily="34" charset="0"/>
              </a:rPr>
              <a:t>.     </a:t>
            </a:r>
            <a:r>
              <a:rPr lang="en-US" sz="1400" b="1" dirty="0">
                <a:latin typeface="Times New Roman" panose="02020603050405020304" pitchFamily="18" charset="0"/>
                <a:cs typeface="Latha" panose="020B0604020202020204" pitchFamily="34" charset="0"/>
              </a:rPr>
              <a:t>(E)-1-(Furan-2-yl)-3-(4</a:t>
            </a:r>
            <a:r>
              <a:rPr lang="en-US" sz="1400" b="1" dirty="0">
                <a:latin typeface="Times New Roman" panose="02020603050405020304" pitchFamily="18" charset="0"/>
              </a:rPr>
              <a:t>′</a:t>
            </a:r>
            <a:r>
              <a:rPr lang="en-US" sz="1400" b="1" dirty="0">
                <a:latin typeface="Times New Roman" panose="02020603050405020304" pitchFamily="18" charset="0"/>
                <a:cs typeface="Latha" panose="020B0604020202020204" pitchFamily="34" charset="0"/>
              </a:rPr>
              <a:t>-chlorophenyl) prop-2-ene-1-one </a:t>
            </a:r>
            <a:endParaRPr lang="en-US" sz="1400" dirty="0">
              <a:cs typeface="Latha" panose="020B0604020202020204" pitchFamily="34" charset="0"/>
            </a:endParaRPr>
          </a:p>
          <a:p>
            <a:pPr lvl="0" algn="just">
              <a:spcBef>
                <a:spcPts val="1200"/>
              </a:spcBef>
              <a:spcAft>
                <a:spcPts val="800"/>
              </a:spcAft>
              <a:buSzPts val="1200"/>
            </a:pPr>
            <a:r>
              <a:rPr lang="en-US" sz="1400" b="1" dirty="0">
                <a:latin typeface="Times New Roman" panose="02020603050405020304" pitchFamily="18" charset="0"/>
                <a:cs typeface="Latha" panose="020B0604020202020204" pitchFamily="34" charset="0"/>
              </a:rPr>
              <a:t>                </a:t>
            </a:r>
            <a:r>
              <a:rPr lang="en-US" sz="1400" b="1" dirty="0">
                <a:latin typeface="Times New Roman" panose="02020603050405020304" pitchFamily="18" charset="0"/>
              </a:rPr>
              <a:t>δ   </a:t>
            </a:r>
            <a:r>
              <a:rPr lang="en-US" sz="1400" dirty="0">
                <a:latin typeface="Times New Roman" panose="02020603050405020304" pitchFamily="18" charset="0"/>
              </a:rPr>
              <a:t>112.65, 117.65, 121.63, 129.25, 129.67, 133.26, 136.52, 142.48, 146.61, 153.64,177.76</a:t>
            </a:r>
            <a:endParaRPr lang="en-US" sz="1400" dirty="0"/>
          </a:p>
          <a:p>
            <a:pPr lvl="0" algn="just">
              <a:spcBef>
                <a:spcPts val="1200"/>
              </a:spcBef>
              <a:spcAft>
                <a:spcPts val="800"/>
              </a:spcAft>
              <a:buSzPts val="1200"/>
            </a:pPr>
            <a:r>
              <a:rPr lang="en-US" sz="14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5.     (E)-1-(Furan-2-yl)-3-(4′ -fluorophenyl) prop-2-ene-1-one</a:t>
            </a: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</a:t>
            </a:r>
            <a:endParaRPr lang="en-US" sz="14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lvl="0" algn="just">
              <a:spcBef>
                <a:spcPts val="1200"/>
              </a:spcBef>
              <a:spcAft>
                <a:spcPts val="800"/>
              </a:spcAft>
              <a:buSzPts val="1200"/>
            </a:pPr>
            <a:r>
              <a:rPr lang="en-US" sz="1400" b="1" dirty="0">
                <a:latin typeface="Calibri" panose="020F0502020204030204" pitchFamily="34" charset="0"/>
                <a:ea typeface="Calibri" panose="020F0502020204030204" pitchFamily="34" charset="0"/>
                <a:cs typeface="Latha" panose="020B0604020202020204" pitchFamily="34" charset="0"/>
              </a:rPr>
              <a:t>                  </a:t>
            </a:r>
            <a:r>
              <a:rPr lang="en-US" sz="14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δ  </a:t>
            </a: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12.60, 116.02, 116.24, 117.49, 120.93, 130.40, 130.44, 142.66, 146.52, 153.70, 177.85</a:t>
            </a:r>
            <a:endParaRPr lang="en-US" sz="14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indent="457200" algn="just">
              <a:spcAft>
                <a:spcPts val="800"/>
              </a:spcAft>
            </a:pPr>
            <a:r>
              <a:rPr lang="en-US" sz="14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6</a:t>
            </a: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.  </a:t>
            </a:r>
            <a:r>
              <a:rPr lang="en-US" sz="14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(E)-1-(Furan-2-yl)-3-(4′-methanoylphenyl) prop-2-ene-1-one</a:t>
            </a:r>
            <a:endParaRPr lang="en-US" sz="14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marL="228600" marR="0" indent="457200" algn="just">
              <a:spcBef>
                <a:spcPts val="0"/>
              </a:spcBef>
              <a:spcAft>
                <a:spcPts val="0"/>
              </a:spcAft>
            </a:pPr>
            <a:r>
              <a:rPr lang="en-US" sz="14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δ  </a:t>
            </a: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12.50,</a:t>
            </a:r>
            <a:r>
              <a:rPr lang="en-US" sz="14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17.77,</a:t>
            </a:r>
            <a:r>
              <a:rPr lang="en-US" sz="14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23.68, 128.63, 129.90, 137.03, 140.13, 141.75, 146.58, 153.23, 177.17.</a:t>
            </a:r>
            <a:endParaRPr lang="en-US" sz="1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F03F6A6-72A2-492F-AECC-113EA416CF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5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0042124"/>
      </p:ext>
    </p:extLst>
  </p:cSld>
  <p:clrMapOvr>
    <a:masterClrMapping/>
  </p:clrMapOvr>
  <p:transition spd="slow">
    <p:wipe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7EC03A-7899-48F1-ACEF-032CAB5E8F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2325291" cy="506437"/>
          </a:xfrm>
          <a:gradFill flip="none" rotWithShape="1">
            <a:gsLst>
              <a:gs pos="0">
                <a:srgbClr val="92D050"/>
              </a:gs>
              <a:gs pos="100000">
                <a:srgbClr val="92D050"/>
              </a:gs>
            </a:gsLst>
            <a:path path="circle">
              <a:fillToRect l="100000" t="100000"/>
            </a:path>
            <a:tileRect r="-100000" b="-100000"/>
          </a:gradFill>
        </p:spPr>
        <p:txBody>
          <a:bodyPr>
            <a:normAutofit fontScale="90000"/>
          </a:bodyPr>
          <a:lstStyle/>
          <a:p>
            <a:r>
              <a:rPr lang="en-US" dirty="0">
                <a:latin typeface="Algerian" panose="04020705040A02060702" pitchFamily="82" charset="0"/>
              </a:rPr>
              <a:t>Chapter 3</a:t>
            </a:r>
            <a:r>
              <a:rPr lang="en-US" dirty="0"/>
              <a:t>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A5AEEC-9D0A-440E-AD80-39B8BF26DD17}"/>
              </a:ext>
            </a:extLst>
          </p:cNvPr>
          <p:cNvSpPr>
            <a:spLocks noGrp="1"/>
          </p:cNvSpPr>
          <p:nvPr>
            <p:ph idx="1"/>
          </p:nvPr>
        </p:nvSpPr>
        <p:spPr>
          <a:solidFill>
            <a:srgbClr val="92D050"/>
          </a:solidFill>
        </p:spPr>
        <p:txBody>
          <a:bodyPr/>
          <a:lstStyle/>
          <a:p>
            <a:pPr marL="0" indent="0" algn="ctr">
              <a:buNone/>
            </a:pPr>
            <a:endParaRPr lang="en-US" b="1" dirty="0"/>
          </a:p>
          <a:p>
            <a:pPr marL="0" indent="0" algn="ctr">
              <a:buNone/>
            </a:pPr>
            <a:endParaRPr lang="en-US" b="1" dirty="0"/>
          </a:p>
          <a:p>
            <a:pPr marL="0" indent="0" algn="ctr">
              <a:buNone/>
            </a:pPr>
            <a:r>
              <a:rPr lang="en-US" sz="2400" b="1" dirty="0"/>
              <a:t>Substituent effects on the </a:t>
            </a:r>
            <a:r>
              <a:rPr lang="en-US" sz="2400" b="1" baseline="30000" dirty="0"/>
              <a:t>1</a:t>
            </a:r>
            <a:r>
              <a:rPr lang="en-US" sz="2400" b="1" dirty="0"/>
              <a:t>H and </a:t>
            </a:r>
            <a:r>
              <a:rPr lang="en-US" sz="2400" b="1" baseline="30000" dirty="0"/>
              <a:t>13</a:t>
            </a:r>
            <a:r>
              <a:rPr lang="en-US" sz="2400" b="1" dirty="0"/>
              <a:t>C NMR chemical shifts on</a:t>
            </a:r>
            <a:endParaRPr lang="en-US" sz="2400" dirty="0"/>
          </a:p>
          <a:p>
            <a:pPr marL="0" indent="0" algn="ctr">
              <a:buNone/>
            </a:pPr>
            <a:r>
              <a:rPr lang="en-US" sz="2400" b="1" dirty="0"/>
              <a:t>4′-substituted 5-benzylidenebarbituric acids.</a:t>
            </a:r>
            <a:endParaRPr lang="en-US" sz="2400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BE205F4-D9EF-48BB-93BE-1EFEE48061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5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7929941"/>
      </p:ext>
    </p:extLst>
  </p:cSld>
  <p:clrMapOvr>
    <a:masterClrMapping/>
  </p:clrMapOvr>
  <p:transition spd="slow">
    <p:wip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953F53-B523-4170-A03F-854447EB3B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2054087" cy="494193"/>
          </a:xfr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>
            <a:normAutofit fontScale="90000"/>
          </a:bodyPr>
          <a:lstStyle/>
          <a:p>
            <a:r>
              <a:rPr lang="en-US" dirty="0">
                <a:latin typeface="Algerian" panose="04020705040A02060702" pitchFamily="82" charset="0"/>
              </a:rPr>
              <a:t>CHAPTER I </a:t>
            </a:r>
            <a:endParaRPr lang="en-US" sz="3600" dirty="0">
              <a:latin typeface="Algerian" panose="04020705040A02060702" pitchFamily="82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45E43F-74FE-4383-BD8F-ED381128F3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06904" y="1985046"/>
            <a:ext cx="9603275" cy="3450613"/>
          </a:xfrm>
          <a:solidFill>
            <a:srgbClr val="92D050"/>
          </a:solidFill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DUAL SUBSTITUENT PARAMETER TREATMENT  (TAFT’S DSP)</a:t>
            </a:r>
          </a:p>
          <a:p>
            <a:pPr marL="0" indent="0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sz="2400" dirty="0"/>
              <a:t>log (k/k</a:t>
            </a:r>
            <a:r>
              <a:rPr lang="en-US" sz="2400" baseline="30000" dirty="0"/>
              <a:t>o</a:t>
            </a:r>
            <a:r>
              <a:rPr lang="en-US" sz="2400" dirty="0"/>
              <a:t>) = </a:t>
            </a:r>
            <a:r>
              <a:rPr lang="en-US" sz="2400" i="1" dirty="0"/>
              <a:t>ρ</a:t>
            </a:r>
            <a:r>
              <a:rPr lang="en-US" sz="2400" i="1" baseline="-25000" dirty="0"/>
              <a:t>I</a:t>
            </a:r>
            <a:r>
              <a:rPr lang="en-US" sz="2400" dirty="0"/>
              <a:t> σ</a:t>
            </a:r>
            <a:r>
              <a:rPr lang="en-US" sz="2400" baseline="-25000" dirty="0"/>
              <a:t>I</a:t>
            </a:r>
            <a:r>
              <a:rPr lang="en-US" sz="2400" dirty="0"/>
              <a:t>  +  </a:t>
            </a:r>
            <a:r>
              <a:rPr lang="en-US" sz="2400" i="1" dirty="0" err="1"/>
              <a:t>ρ</a:t>
            </a:r>
            <a:r>
              <a:rPr lang="en-US" sz="2400" i="1" baseline="-25000" dirty="0" err="1"/>
              <a:t>R</a:t>
            </a:r>
            <a:r>
              <a:rPr lang="en-US" sz="2400" dirty="0"/>
              <a:t> σ</a:t>
            </a:r>
            <a:r>
              <a:rPr lang="en-US" sz="2400" baseline="-25000" dirty="0"/>
              <a:t>R</a:t>
            </a:r>
          </a:p>
          <a:p>
            <a:pPr marL="0" indent="0">
              <a:buNone/>
            </a:pPr>
            <a:r>
              <a:rPr lang="en-US" sz="2400" dirty="0"/>
              <a:t>                             </a:t>
            </a:r>
            <a:r>
              <a:rPr lang="en-US" sz="2400" dirty="0" err="1"/>
              <a:t>σ</a:t>
            </a:r>
            <a:r>
              <a:rPr lang="en-US" sz="2400" baseline="-25000" dirty="0" err="1"/>
              <a:t>I</a:t>
            </a:r>
            <a:r>
              <a:rPr lang="en-US" sz="2400" baseline="-25000" dirty="0"/>
              <a:t> </a:t>
            </a:r>
            <a:r>
              <a:rPr lang="en-US" sz="2400" dirty="0"/>
              <a:t>-</a:t>
            </a:r>
            <a:r>
              <a:rPr lang="en-US" sz="2400" baseline="-25000" dirty="0"/>
              <a:t>  </a:t>
            </a:r>
            <a:r>
              <a:rPr lang="en-US" sz="2800" baseline="-25000" dirty="0"/>
              <a:t>Inductive substituent constant</a:t>
            </a:r>
          </a:p>
          <a:p>
            <a:pPr marL="0" indent="0">
              <a:buNone/>
            </a:pPr>
            <a:r>
              <a:rPr lang="en-US" sz="2800" baseline="-25000" dirty="0"/>
              <a:t>                                      </a:t>
            </a:r>
            <a:r>
              <a:rPr lang="en-US" sz="2400" dirty="0"/>
              <a:t>σ</a:t>
            </a:r>
            <a:r>
              <a:rPr lang="en-US" sz="2400" baseline="-25000" dirty="0"/>
              <a:t>R </a:t>
            </a:r>
            <a:r>
              <a:rPr lang="en-US" sz="2400" dirty="0"/>
              <a:t>-</a:t>
            </a:r>
            <a:r>
              <a:rPr lang="en-US" sz="2400" baseline="-25000" dirty="0"/>
              <a:t>  </a:t>
            </a:r>
            <a:r>
              <a:rPr lang="en-US" sz="2800" baseline="-25000" dirty="0"/>
              <a:t>Resonance substituent constant</a:t>
            </a:r>
          </a:p>
          <a:p>
            <a:pPr marL="0" indent="0">
              <a:buNone/>
            </a:pPr>
            <a:endParaRPr lang="en-US" sz="2400" baseline="-25000" dirty="0"/>
          </a:p>
          <a:p>
            <a:pPr marL="0" indent="0">
              <a:buNone/>
            </a:pPr>
            <a:endParaRPr lang="en-US" sz="2400" baseline="-25000" dirty="0"/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9E5F7C5-23B5-430E-A772-F2DE00107C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610069"/>
      </p:ext>
    </p:extLst>
  </p:cSld>
  <p:clrMapOvr>
    <a:masterClrMapping/>
  </p:clrMapOvr>
  <p:transition spd="slow">
    <p:wipe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F41B3E-5455-4F6F-B434-53CD8C6D03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17" y="0"/>
            <a:ext cx="2684323" cy="587136"/>
          </a:xfr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/>
          <a:lstStyle/>
          <a:p>
            <a:r>
              <a:rPr lang="en-US" dirty="0">
                <a:latin typeface="Algerian" panose="04020705040A02060702" pitchFamily="82" charset="0"/>
              </a:rPr>
              <a:t>CHAPTER 3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36F67E-95FA-4D32-B3E7-C2FB08FA329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51579" y="731520"/>
            <a:ext cx="9603275" cy="4734825"/>
          </a:xfrm>
          <a:solidFill>
            <a:srgbClr val="92D050"/>
          </a:solidFill>
        </p:spPr>
        <p:txBody>
          <a:bodyPr/>
          <a:lstStyle/>
          <a:p>
            <a:pPr marL="0" indent="0">
              <a:buNone/>
            </a:pPr>
            <a:r>
              <a:rPr lang="en-US" baseline="30000" dirty="0"/>
              <a:t>1</a:t>
            </a:r>
            <a:r>
              <a:rPr lang="en-US" dirty="0"/>
              <a:t>H NMR chemical shifts(ppm) of 4′-substituted 5-benzylidenebarbituric acid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88008EB7-AB4D-4191-8B11-32B71CE0CB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62853DB-82E1-4313-BDB9-9D50A2FF22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22693"/>
              </p:ext>
            </p:extLst>
          </p:nvPr>
        </p:nvGraphicFramePr>
        <p:xfrm>
          <a:off x="2049290" y="2175007"/>
          <a:ext cx="3048000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3" name="CS ChemDraw Drawing" r:id="rId3" imgW="2713716" imgH="1674398" progId="ChemDraw.Document.6.0">
                  <p:embed/>
                </p:oleObj>
              </mc:Choice>
              <mc:Fallback>
                <p:oleObj name="CS ChemDraw Drawing" r:id="rId3" imgW="2713716" imgH="167439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290" y="2175007"/>
                        <a:ext cx="3048000" cy="184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D0689C5D-B09C-490D-A09F-1A2AFE9BEF8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1833638"/>
              </p:ext>
            </p:extLst>
          </p:nvPr>
        </p:nvGraphicFramePr>
        <p:xfrm>
          <a:off x="6096000" y="1511121"/>
          <a:ext cx="4012844" cy="360523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64107">
                  <a:extLst>
                    <a:ext uri="{9D8B030D-6E8A-4147-A177-3AD203B41FA5}">
                      <a16:colId xmlns:a16="http://schemas.microsoft.com/office/drawing/2014/main" val="3453595301"/>
                    </a:ext>
                  </a:extLst>
                </a:gridCol>
                <a:gridCol w="1119117">
                  <a:extLst>
                    <a:ext uri="{9D8B030D-6E8A-4147-A177-3AD203B41FA5}">
                      <a16:colId xmlns:a16="http://schemas.microsoft.com/office/drawing/2014/main" val="1187614967"/>
                    </a:ext>
                  </a:extLst>
                </a:gridCol>
                <a:gridCol w="640002">
                  <a:extLst>
                    <a:ext uri="{9D8B030D-6E8A-4147-A177-3AD203B41FA5}">
                      <a16:colId xmlns:a16="http://schemas.microsoft.com/office/drawing/2014/main" val="3686722731"/>
                    </a:ext>
                  </a:extLst>
                </a:gridCol>
                <a:gridCol w="580806">
                  <a:extLst>
                    <a:ext uri="{9D8B030D-6E8A-4147-A177-3AD203B41FA5}">
                      <a16:colId xmlns:a16="http://schemas.microsoft.com/office/drawing/2014/main" val="2950133580"/>
                    </a:ext>
                  </a:extLst>
                </a:gridCol>
                <a:gridCol w="528006">
                  <a:extLst>
                    <a:ext uri="{9D8B030D-6E8A-4147-A177-3AD203B41FA5}">
                      <a16:colId xmlns:a16="http://schemas.microsoft.com/office/drawing/2014/main" val="2899666509"/>
                    </a:ext>
                  </a:extLst>
                </a:gridCol>
                <a:gridCol w="580806">
                  <a:extLst>
                    <a:ext uri="{9D8B030D-6E8A-4147-A177-3AD203B41FA5}">
                      <a16:colId xmlns:a16="http://schemas.microsoft.com/office/drawing/2014/main" val="3184930168"/>
                    </a:ext>
                  </a:extLst>
                </a:gridCol>
              </a:tblGrid>
              <a:tr h="229976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S.No.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Substituent,</a:t>
                      </a:r>
                    </a:p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          -X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H</a:t>
                      </a:r>
                      <a:r>
                        <a:rPr lang="en-US" sz="1300" baseline="-25000">
                          <a:effectLst/>
                        </a:rPr>
                        <a:t>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H</a:t>
                      </a:r>
                      <a:r>
                        <a:rPr lang="en-US" sz="1300" baseline="-25000">
                          <a:effectLst/>
                        </a:rPr>
                        <a:t>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H</a:t>
                      </a:r>
                      <a:r>
                        <a:rPr lang="en-US" sz="1300" baseline="-25000">
                          <a:effectLst/>
                        </a:rPr>
                        <a:t>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H</a:t>
                      </a:r>
                      <a:r>
                        <a:rPr lang="en-US" sz="1300" baseline="-25000">
                          <a:effectLst/>
                        </a:rPr>
                        <a:t>3′5′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extLst>
                  <a:ext uri="{0D108BD9-81ED-4DB2-BD59-A6C34878D82A}">
                    <a16:rowId xmlns:a16="http://schemas.microsoft.com/office/drawing/2014/main" val="1999991201"/>
                  </a:ext>
                </a:extLst>
              </a:tr>
              <a:tr h="229976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extLst>
                  <a:ext uri="{0D108BD9-81ED-4DB2-BD59-A6C34878D82A}">
                    <a16:rowId xmlns:a16="http://schemas.microsoft.com/office/drawing/2014/main" val="406530689"/>
                  </a:ext>
                </a:extLst>
              </a:tr>
              <a:tr h="22997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1.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-OCH</a:t>
                      </a:r>
                      <a:r>
                        <a:rPr lang="en-US" sz="1300" baseline="-25000" dirty="0">
                          <a:effectLst/>
                        </a:rPr>
                        <a:t>3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11.17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11.30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8.25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7.06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extLst>
                  <a:ext uri="{0D108BD9-81ED-4DB2-BD59-A6C34878D82A}">
                    <a16:rowId xmlns:a16="http://schemas.microsoft.com/office/drawing/2014/main" val="363763538"/>
                  </a:ext>
                </a:extLst>
              </a:tr>
              <a:tr h="22997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extLst>
                  <a:ext uri="{0D108BD9-81ED-4DB2-BD59-A6C34878D82A}">
                    <a16:rowId xmlns:a16="http://schemas.microsoft.com/office/drawing/2014/main" val="4142367599"/>
                  </a:ext>
                </a:extLst>
              </a:tr>
              <a:tr h="22997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2.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-OH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11.11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11.249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8.21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6.878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extLst>
                  <a:ext uri="{0D108BD9-81ED-4DB2-BD59-A6C34878D82A}">
                    <a16:rowId xmlns:a16="http://schemas.microsoft.com/office/drawing/2014/main" val="798126750"/>
                  </a:ext>
                </a:extLst>
              </a:tr>
              <a:tr h="22997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extLst>
                  <a:ext uri="{0D108BD9-81ED-4DB2-BD59-A6C34878D82A}">
                    <a16:rowId xmlns:a16="http://schemas.microsoft.com/office/drawing/2014/main" val="3262347679"/>
                  </a:ext>
                </a:extLst>
              </a:tr>
              <a:tr h="22997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3.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-CH</a:t>
                      </a:r>
                      <a:r>
                        <a:rPr lang="en-US" sz="1300" baseline="-25000">
                          <a:effectLst/>
                        </a:rPr>
                        <a:t>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11.218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11.36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8.25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7.30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extLst>
                  <a:ext uri="{0D108BD9-81ED-4DB2-BD59-A6C34878D82A}">
                    <a16:rowId xmlns:a16="http://schemas.microsoft.com/office/drawing/2014/main" val="3157849029"/>
                  </a:ext>
                </a:extLst>
              </a:tr>
              <a:tr h="22997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extLst>
                  <a:ext uri="{0D108BD9-81ED-4DB2-BD59-A6C34878D82A}">
                    <a16:rowId xmlns:a16="http://schemas.microsoft.com/office/drawing/2014/main" val="3349750879"/>
                  </a:ext>
                </a:extLst>
              </a:tr>
              <a:tr h="22997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4.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-H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11.238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11.39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8.28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7.48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extLst>
                  <a:ext uri="{0D108BD9-81ED-4DB2-BD59-A6C34878D82A}">
                    <a16:rowId xmlns:a16="http://schemas.microsoft.com/office/drawing/2014/main" val="2971761735"/>
                  </a:ext>
                </a:extLst>
              </a:tr>
              <a:tr h="22997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extLst>
                  <a:ext uri="{0D108BD9-81ED-4DB2-BD59-A6C34878D82A}">
                    <a16:rowId xmlns:a16="http://schemas.microsoft.com/office/drawing/2014/main" val="4277241280"/>
                  </a:ext>
                </a:extLst>
              </a:tr>
              <a:tr h="22997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5.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-Cl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11.27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11.42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8.24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7.518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extLst>
                  <a:ext uri="{0D108BD9-81ED-4DB2-BD59-A6C34878D82A}">
                    <a16:rowId xmlns:a16="http://schemas.microsoft.com/office/drawing/2014/main" val="1709257641"/>
                  </a:ext>
                </a:extLst>
              </a:tr>
              <a:tr h="22997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extLst>
                  <a:ext uri="{0D108BD9-81ED-4DB2-BD59-A6C34878D82A}">
                    <a16:rowId xmlns:a16="http://schemas.microsoft.com/office/drawing/2014/main" val="2329268015"/>
                  </a:ext>
                </a:extLst>
              </a:tr>
              <a:tr h="22997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6.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-Br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11.27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11.42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8.22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7.67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extLst>
                  <a:ext uri="{0D108BD9-81ED-4DB2-BD59-A6C34878D82A}">
                    <a16:rowId xmlns:a16="http://schemas.microsoft.com/office/drawing/2014/main" val="2534848128"/>
                  </a:ext>
                </a:extLst>
              </a:tr>
              <a:tr h="22997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extLst>
                  <a:ext uri="{0D108BD9-81ED-4DB2-BD59-A6C34878D82A}">
                    <a16:rowId xmlns:a16="http://schemas.microsoft.com/office/drawing/2014/main" val="4159232882"/>
                  </a:ext>
                </a:extLst>
              </a:tr>
              <a:tr h="22997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7.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-NO</a:t>
                      </a:r>
                      <a:r>
                        <a:rPr lang="en-US" sz="1300" baseline="-25000" dirty="0">
                          <a:effectLst/>
                        </a:rPr>
                        <a:t>2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11.329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11.50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8.32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8.245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3361" marR="63361" marT="0" marB="0" anchor="ctr"/>
                </a:tc>
                <a:extLst>
                  <a:ext uri="{0D108BD9-81ED-4DB2-BD59-A6C34878D82A}">
                    <a16:rowId xmlns:a16="http://schemas.microsoft.com/office/drawing/2014/main" val="1469396104"/>
                  </a:ext>
                </a:extLst>
              </a:tr>
            </a:tbl>
          </a:graphicData>
        </a:graphic>
      </p:graphicFrame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AAF1CA5-3457-42C9-AF8A-D4108BAA32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6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5034629"/>
      </p:ext>
    </p:extLst>
  </p:cSld>
  <p:clrMapOvr>
    <a:masterClrMapping/>
  </p:clrMapOvr>
  <p:transition spd="slow">
    <p:wipe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B888510-C525-49B2-9ECD-138FB1A24B60}"/>
              </a:ext>
            </a:extLst>
          </p:cNvPr>
          <p:cNvSpPr/>
          <p:nvPr/>
        </p:nvSpPr>
        <p:spPr>
          <a:xfrm>
            <a:off x="923779" y="180886"/>
            <a:ext cx="10344442" cy="729430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esults of statistical treatment of 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H – Chemical shift with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,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,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,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, 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,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/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substituent constants using single parameter equation .</a:t>
            </a: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BDF36B53-3CB9-432E-8878-CBA3A2B8873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8491158"/>
              </p:ext>
            </p:extLst>
          </p:nvPr>
        </p:nvGraphicFramePr>
        <p:xfrm>
          <a:off x="2113723" y="1181687"/>
          <a:ext cx="7219666" cy="486378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52805">
                  <a:extLst>
                    <a:ext uri="{9D8B030D-6E8A-4147-A177-3AD203B41FA5}">
                      <a16:colId xmlns:a16="http://schemas.microsoft.com/office/drawing/2014/main" val="280601261"/>
                    </a:ext>
                  </a:extLst>
                </a:gridCol>
                <a:gridCol w="1003742">
                  <a:extLst>
                    <a:ext uri="{9D8B030D-6E8A-4147-A177-3AD203B41FA5}">
                      <a16:colId xmlns:a16="http://schemas.microsoft.com/office/drawing/2014/main" val="3458913665"/>
                    </a:ext>
                  </a:extLst>
                </a:gridCol>
                <a:gridCol w="1066475">
                  <a:extLst>
                    <a:ext uri="{9D8B030D-6E8A-4147-A177-3AD203B41FA5}">
                      <a16:colId xmlns:a16="http://schemas.microsoft.com/office/drawing/2014/main" val="3341376784"/>
                    </a:ext>
                  </a:extLst>
                </a:gridCol>
                <a:gridCol w="774571">
                  <a:extLst>
                    <a:ext uri="{9D8B030D-6E8A-4147-A177-3AD203B41FA5}">
                      <a16:colId xmlns:a16="http://schemas.microsoft.com/office/drawing/2014/main" val="1197484935"/>
                    </a:ext>
                  </a:extLst>
                </a:gridCol>
                <a:gridCol w="637422">
                  <a:extLst>
                    <a:ext uri="{9D8B030D-6E8A-4147-A177-3AD203B41FA5}">
                      <a16:colId xmlns:a16="http://schemas.microsoft.com/office/drawing/2014/main" val="3943549698"/>
                    </a:ext>
                  </a:extLst>
                </a:gridCol>
                <a:gridCol w="543683">
                  <a:extLst>
                    <a:ext uri="{9D8B030D-6E8A-4147-A177-3AD203B41FA5}">
                      <a16:colId xmlns:a16="http://schemas.microsoft.com/office/drawing/2014/main" val="105898257"/>
                    </a:ext>
                  </a:extLst>
                </a:gridCol>
                <a:gridCol w="693664">
                  <a:extLst>
                    <a:ext uri="{9D8B030D-6E8A-4147-A177-3AD203B41FA5}">
                      <a16:colId xmlns:a16="http://schemas.microsoft.com/office/drawing/2014/main" val="3480709334"/>
                    </a:ext>
                  </a:extLst>
                </a:gridCol>
                <a:gridCol w="914790">
                  <a:extLst>
                    <a:ext uri="{9D8B030D-6E8A-4147-A177-3AD203B41FA5}">
                      <a16:colId xmlns:a16="http://schemas.microsoft.com/office/drawing/2014/main" val="2481134053"/>
                    </a:ext>
                  </a:extLst>
                </a:gridCol>
                <a:gridCol w="832514">
                  <a:extLst>
                    <a:ext uri="{9D8B030D-6E8A-4147-A177-3AD203B41FA5}">
                      <a16:colId xmlns:a16="http://schemas.microsoft.com/office/drawing/2014/main" val="2196556528"/>
                    </a:ext>
                  </a:extLst>
                </a:gridCol>
              </a:tblGrid>
              <a:tr h="38252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 dirty="0" err="1">
                          <a:effectLst/>
                        </a:rPr>
                        <a:t>S.No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 dirty="0">
                          <a:effectLst/>
                        </a:rPr>
                        <a:t>Protons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 dirty="0">
                          <a:effectLst/>
                        </a:rPr>
                        <a:t>Scale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 dirty="0">
                          <a:effectLst/>
                        </a:rPr>
                        <a:t>ρ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 dirty="0">
                          <a:effectLst/>
                        </a:rPr>
                        <a:t>r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 dirty="0">
                          <a:effectLst/>
                        </a:rPr>
                        <a:t>s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 dirty="0">
                          <a:effectLst/>
                        </a:rPr>
                        <a:t>F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 dirty="0">
                          <a:effectLst/>
                        </a:rPr>
                        <a:t>log </a:t>
                      </a:r>
                      <a:r>
                        <a:rPr lang="en-US" sz="1400" dirty="0" err="1">
                          <a:effectLst/>
                        </a:rPr>
                        <a:t>δ</a:t>
                      </a:r>
                      <a:r>
                        <a:rPr lang="en-US" sz="1400" baseline="30000" dirty="0" err="1">
                          <a:effectLst/>
                        </a:rPr>
                        <a:t>o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 dirty="0">
                          <a:effectLst/>
                        </a:rPr>
                        <a:t>n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extLst>
                  <a:ext uri="{0D108BD9-81ED-4DB2-BD59-A6C34878D82A}">
                    <a16:rowId xmlns:a16="http://schemas.microsoft.com/office/drawing/2014/main" val="2262248197"/>
                  </a:ext>
                </a:extLst>
              </a:tr>
              <a:tr h="359763">
                <a:tc rowSpan="6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 dirty="0">
                          <a:effectLst/>
                        </a:rPr>
                        <a:t>1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H</a:t>
                      </a:r>
                      <a:r>
                        <a:rPr lang="en-US" sz="1100" baseline="-25000" dirty="0">
                          <a:effectLst/>
                        </a:rPr>
                        <a:t>1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0.007±0.001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0.940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0.001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38.04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1.050±0.001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extLst>
                  <a:ext uri="{0D108BD9-81ED-4DB2-BD59-A6C34878D82A}">
                    <a16:rowId xmlns:a16="http://schemas.microsoft.com/office/drawing/2014/main" val="870298189"/>
                  </a:ext>
                </a:extLst>
              </a:tr>
              <a:tr h="25345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P</a:t>
                      </a:r>
                      <a:r>
                        <a:rPr lang="en-US" sz="1100" baseline="30000">
                          <a:effectLst/>
                        </a:rPr>
                        <a:t>O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0.005±0.001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93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27.3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1.050±0.001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6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extLst>
                  <a:ext uri="{0D108BD9-81ED-4DB2-BD59-A6C34878D82A}">
                    <a16:rowId xmlns:a16="http://schemas.microsoft.com/office/drawing/2014/main" val="519708007"/>
                  </a:ext>
                </a:extLst>
              </a:tr>
              <a:tr h="35561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+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4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97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99.3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1.050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extLst>
                  <a:ext uri="{0D108BD9-81ED-4DB2-BD59-A6C34878D82A}">
                    <a16:rowId xmlns:a16="http://schemas.microsoft.com/office/drawing/2014/main" val="986802812"/>
                  </a:ext>
                </a:extLst>
              </a:tr>
              <a:tr h="38329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+</a:t>
                      </a:r>
                      <a:r>
                        <a:rPr lang="en-US" sz="1100" baseline="-25000" dirty="0">
                          <a:effectLst/>
                        </a:rPr>
                        <a:t>/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5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87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16.6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 1.050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extLst>
                  <a:ext uri="{0D108BD9-81ED-4DB2-BD59-A6C34878D82A}">
                    <a16:rowId xmlns:a16="http://schemas.microsoft.com/office/drawing/2014/main" val="1383708255"/>
                  </a:ext>
                </a:extLst>
              </a:tr>
              <a:tr h="25345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+</a:t>
                      </a:r>
                      <a:r>
                        <a:rPr lang="en-US" sz="1100" baseline="-25000" dirty="0">
                          <a:effectLst/>
                        </a:rPr>
                        <a:t>/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-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3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94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39.5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1.051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extLst>
                  <a:ext uri="{0D108BD9-81ED-4DB2-BD59-A6C34878D82A}">
                    <a16:rowId xmlns:a16="http://schemas.microsoft.com/office/drawing/2014/main" val="839313103"/>
                  </a:ext>
                </a:extLst>
              </a:tr>
              <a:tr h="38329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+</a:t>
                      </a:r>
                      <a:r>
                        <a:rPr lang="en-US" sz="1100" baseline="-25000" dirty="0">
                          <a:effectLst/>
                        </a:rPr>
                        <a:t>/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-25000" dirty="0">
                          <a:effectLst/>
                        </a:rPr>
                        <a:t>/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-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4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85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13.7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 1.050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extLst>
                  <a:ext uri="{0D108BD9-81ED-4DB2-BD59-A6C34878D82A}">
                    <a16:rowId xmlns:a16="http://schemas.microsoft.com/office/drawing/2014/main" val="1054683282"/>
                  </a:ext>
                </a:extLst>
              </a:tr>
              <a:tr h="192588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 </a:t>
                      </a:r>
                      <a:endParaRPr lang="en-US" sz="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 </a:t>
                      </a:r>
                      <a:endParaRPr lang="en-US" sz="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 </a:t>
                      </a:r>
                      <a:endParaRPr lang="en-US" sz="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 </a:t>
                      </a:r>
                      <a:endParaRPr lang="en-US" sz="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600" dirty="0">
                          <a:effectLst/>
                        </a:rPr>
                        <a:t> </a:t>
                      </a:r>
                      <a:endParaRPr lang="en-US" sz="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 </a:t>
                      </a:r>
                      <a:endParaRPr lang="en-US" sz="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 </a:t>
                      </a:r>
                      <a:endParaRPr lang="en-US" sz="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600">
                          <a:effectLst/>
                        </a:rPr>
                        <a:t> </a:t>
                      </a:r>
                      <a:endParaRPr lang="en-US" sz="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600" dirty="0">
                          <a:effectLst/>
                        </a:rPr>
                        <a:t> </a:t>
                      </a:r>
                      <a:endParaRPr lang="en-US" sz="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extLst>
                  <a:ext uri="{0D108BD9-81ED-4DB2-BD59-A6C34878D82A}">
                    <a16:rowId xmlns:a16="http://schemas.microsoft.com/office/drawing/2014/main" val="1100686979"/>
                  </a:ext>
                </a:extLst>
              </a:tr>
              <a:tr h="383298">
                <a:tc rowSpan="6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2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H</a:t>
                      </a:r>
                      <a:r>
                        <a:rPr lang="en-US" sz="1100" baseline="-25000" dirty="0">
                          <a:effectLst/>
                        </a:rPr>
                        <a:t>3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0.008±0.001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0.948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0.001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44.25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 1.055±0.001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extLst>
                  <a:ext uri="{0D108BD9-81ED-4DB2-BD59-A6C34878D82A}">
                    <a16:rowId xmlns:a16="http://schemas.microsoft.com/office/drawing/2014/main" val="3290032019"/>
                  </a:ext>
                </a:extLst>
              </a:tr>
              <a:tr h="38329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 err="1">
                          <a:effectLst/>
                        </a:rPr>
                        <a:t>O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6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91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0.001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21.2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 1.055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6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extLst>
                  <a:ext uri="{0D108BD9-81ED-4DB2-BD59-A6C34878D82A}">
                    <a16:rowId xmlns:a16="http://schemas.microsoft.com/office/drawing/2014/main" val="395883791"/>
                  </a:ext>
                </a:extLst>
              </a:tr>
              <a:tr h="38329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+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5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99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0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245.5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 1.056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extLst>
                  <a:ext uri="{0D108BD9-81ED-4DB2-BD59-A6C34878D82A}">
                    <a16:rowId xmlns:a16="http://schemas.microsoft.com/office/drawing/2014/main" val="4176337175"/>
                  </a:ext>
                </a:extLst>
              </a:tr>
              <a:tr h="38329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+</a:t>
                      </a:r>
                      <a:r>
                        <a:rPr lang="en-US" sz="1100" baseline="-25000" dirty="0">
                          <a:effectLst/>
                        </a:rPr>
                        <a:t>/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6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9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22.2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 1.056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extLst>
                  <a:ext uri="{0D108BD9-81ED-4DB2-BD59-A6C34878D82A}">
                    <a16:rowId xmlns:a16="http://schemas.microsoft.com/office/drawing/2014/main" val="4108252277"/>
                  </a:ext>
                </a:extLst>
              </a:tr>
              <a:tr h="38329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+</a:t>
                      </a:r>
                      <a:r>
                        <a:rPr lang="en-US" sz="1100" baseline="-25000" dirty="0">
                          <a:effectLst/>
                        </a:rPr>
                        <a:t>/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-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4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96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62.9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 1.056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extLst>
                  <a:ext uri="{0D108BD9-81ED-4DB2-BD59-A6C34878D82A}">
                    <a16:rowId xmlns:a16="http://schemas.microsoft.com/office/drawing/2014/main" val="3985691820"/>
                  </a:ext>
                </a:extLst>
              </a:tr>
              <a:tr h="38329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+</a:t>
                      </a:r>
                      <a:r>
                        <a:rPr lang="en-US" sz="1100" baseline="-25000" dirty="0">
                          <a:effectLst/>
                        </a:rPr>
                        <a:t>/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-25000" dirty="0">
                          <a:effectLst/>
                        </a:rPr>
                        <a:t>/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P</a:t>
                      </a:r>
                      <a:r>
                        <a:rPr lang="en-US" sz="1100" baseline="30000" dirty="0">
                          <a:effectLst/>
                        </a:rPr>
                        <a:t>-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4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88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18.4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 1.055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</a:rPr>
                        <a:t>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6034" marR="36034" marT="0" marB="0" anchor="ctr"/>
                </a:tc>
                <a:extLst>
                  <a:ext uri="{0D108BD9-81ED-4DB2-BD59-A6C34878D82A}">
                    <a16:rowId xmlns:a16="http://schemas.microsoft.com/office/drawing/2014/main" val="1380152605"/>
                  </a:ext>
                </a:extLst>
              </a:tr>
            </a:tbl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2E3CA0-607C-4A63-A500-190AEF1D1E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-129540" y="88681"/>
            <a:ext cx="811019" cy="503578"/>
          </a:xfrm>
        </p:spPr>
        <p:txBody>
          <a:bodyPr/>
          <a:lstStyle/>
          <a:p>
            <a:fld id="{6D22F896-40B5-4ADD-8801-0D06FADFA095}" type="slidenum">
              <a:rPr lang="en-US" smtClean="0"/>
              <a:t>6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3376781"/>
      </p:ext>
    </p:extLst>
  </p:cSld>
  <p:clrMapOvr>
    <a:masterClrMapping/>
  </p:clrMapOvr>
  <p:transition spd="slow">
    <p:wipe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6C95E6F2-01B6-484C-BC87-C4F36D64333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0226421"/>
              </p:ext>
            </p:extLst>
          </p:nvPr>
        </p:nvGraphicFramePr>
        <p:xfrm>
          <a:off x="2419757" y="1049089"/>
          <a:ext cx="6648490" cy="357794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70436">
                  <a:extLst>
                    <a:ext uri="{9D8B030D-6E8A-4147-A177-3AD203B41FA5}">
                      <a16:colId xmlns:a16="http://schemas.microsoft.com/office/drawing/2014/main" val="3815977866"/>
                    </a:ext>
                  </a:extLst>
                </a:gridCol>
                <a:gridCol w="893915">
                  <a:extLst>
                    <a:ext uri="{9D8B030D-6E8A-4147-A177-3AD203B41FA5}">
                      <a16:colId xmlns:a16="http://schemas.microsoft.com/office/drawing/2014/main" val="3707126757"/>
                    </a:ext>
                  </a:extLst>
                </a:gridCol>
                <a:gridCol w="949784">
                  <a:extLst>
                    <a:ext uri="{9D8B030D-6E8A-4147-A177-3AD203B41FA5}">
                      <a16:colId xmlns:a16="http://schemas.microsoft.com/office/drawing/2014/main" val="2895680483"/>
                    </a:ext>
                  </a:extLst>
                </a:gridCol>
                <a:gridCol w="949784">
                  <a:extLst>
                    <a:ext uri="{9D8B030D-6E8A-4147-A177-3AD203B41FA5}">
                      <a16:colId xmlns:a16="http://schemas.microsoft.com/office/drawing/2014/main" val="908178580"/>
                    </a:ext>
                  </a:extLst>
                </a:gridCol>
                <a:gridCol w="558696">
                  <a:extLst>
                    <a:ext uri="{9D8B030D-6E8A-4147-A177-3AD203B41FA5}">
                      <a16:colId xmlns:a16="http://schemas.microsoft.com/office/drawing/2014/main" val="4250077746"/>
                    </a:ext>
                  </a:extLst>
                </a:gridCol>
                <a:gridCol w="558696">
                  <a:extLst>
                    <a:ext uri="{9D8B030D-6E8A-4147-A177-3AD203B41FA5}">
                      <a16:colId xmlns:a16="http://schemas.microsoft.com/office/drawing/2014/main" val="4179935870"/>
                    </a:ext>
                  </a:extLst>
                </a:gridCol>
                <a:gridCol w="743345">
                  <a:extLst>
                    <a:ext uri="{9D8B030D-6E8A-4147-A177-3AD203B41FA5}">
                      <a16:colId xmlns:a16="http://schemas.microsoft.com/office/drawing/2014/main" val="1119076288"/>
                    </a:ext>
                  </a:extLst>
                </a:gridCol>
                <a:gridCol w="1044485">
                  <a:extLst>
                    <a:ext uri="{9D8B030D-6E8A-4147-A177-3AD203B41FA5}">
                      <a16:colId xmlns:a16="http://schemas.microsoft.com/office/drawing/2014/main" val="1315104344"/>
                    </a:ext>
                  </a:extLst>
                </a:gridCol>
                <a:gridCol w="279349">
                  <a:extLst>
                    <a:ext uri="{9D8B030D-6E8A-4147-A177-3AD203B41FA5}">
                      <a16:colId xmlns:a16="http://schemas.microsoft.com/office/drawing/2014/main" val="3007146675"/>
                    </a:ext>
                  </a:extLst>
                </a:gridCol>
              </a:tblGrid>
              <a:tr h="46448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 dirty="0" err="1">
                          <a:effectLst/>
                        </a:rPr>
                        <a:t>S.No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 dirty="0">
                          <a:effectLst/>
                        </a:rPr>
                        <a:t>Protons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 dirty="0">
                          <a:effectLst/>
                        </a:rPr>
                        <a:t>Scale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 i="1" dirty="0">
                          <a:effectLst/>
                        </a:rPr>
                        <a:t>ρ</a:t>
                      </a:r>
                      <a:endParaRPr lang="en-US" sz="1400" i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 dirty="0">
                          <a:effectLst/>
                        </a:rPr>
                        <a:t>r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 dirty="0">
                          <a:effectLst/>
                        </a:rPr>
                        <a:t>s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 dirty="0">
                          <a:effectLst/>
                        </a:rPr>
                        <a:t>F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 dirty="0">
                          <a:effectLst/>
                        </a:rPr>
                        <a:t>log </a:t>
                      </a:r>
                      <a:r>
                        <a:rPr lang="en-US" sz="1400" dirty="0" err="1">
                          <a:effectLst/>
                        </a:rPr>
                        <a:t>δ</a:t>
                      </a:r>
                      <a:r>
                        <a:rPr lang="en-US" sz="1400" baseline="30000" dirty="0" err="1">
                          <a:effectLst/>
                        </a:rPr>
                        <a:t>o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 dirty="0">
                          <a:effectLst/>
                        </a:rPr>
                        <a:t>n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extLst>
                  <a:ext uri="{0D108BD9-81ED-4DB2-BD59-A6C34878D82A}">
                    <a16:rowId xmlns:a16="http://schemas.microsoft.com/office/drawing/2014/main" val="2465266988"/>
                  </a:ext>
                </a:extLst>
              </a:tr>
              <a:tr h="233853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extLst>
                  <a:ext uri="{0D108BD9-81ED-4DB2-BD59-A6C34878D82A}">
                    <a16:rowId xmlns:a16="http://schemas.microsoft.com/office/drawing/2014/main" val="538205111"/>
                  </a:ext>
                </a:extLst>
              </a:tr>
              <a:tr h="311661">
                <a:tc rowSpan="6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3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H</a:t>
                      </a:r>
                      <a:r>
                        <a:rPr lang="en-US" sz="1200" baseline="-250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0.003±0.00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0.658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0.00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3.81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0.917±0.001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extLst>
                  <a:ext uri="{0D108BD9-81ED-4DB2-BD59-A6C34878D82A}">
                    <a16:rowId xmlns:a16="http://schemas.microsoft.com/office/drawing/2014/main" val="3742861334"/>
                  </a:ext>
                </a:extLst>
              </a:tr>
              <a:tr h="31166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30000" dirty="0" err="1">
                          <a:effectLst/>
                        </a:rPr>
                        <a:t>O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0.003±0.0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0.55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0.0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1.74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0.916±0.001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extLst>
                  <a:ext uri="{0D108BD9-81ED-4DB2-BD59-A6C34878D82A}">
                    <a16:rowId xmlns:a16="http://schemas.microsoft.com/office/drawing/2014/main" val="3236929506"/>
                  </a:ext>
                </a:extLst>
              </a:tr>
              <a:tr h="30211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0.002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0.67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 0.00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4.2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0.917±0.001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extLst>
                  <a:ext uri="{0D108BD9-81ED-4DB2-BD59-A6C34878D82A}">
                    <a16:rowId xmlns:a16="http://schemas.microsoft.com/office/drawing/2014/main" val="481855596"/>
                  </a:ext>
                </a:extLst>
              </a:tr>
              <a:tr h="31166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0.002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0.53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0.0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2.01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0.916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extLst>
                  <a:ext uri="{0D108BD9-81ED-4DB2-BD59-A6C34878D82A}">
                    <a16:rowId xmlns:a16="http://schemas.microsoft.com/office/drawing/2014/main" val="4253830132"/>
                  </a:ext>
                </a:extLst>
              </a:tr>
              <a:tr h="31166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-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0.002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0.74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6.2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0.916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extLst>
                  <a:ext uri="{0D108BD9-81ED-4DB2-BD59-A6C34878D82A}">
                    <a16:rowId xmlns:a16="http://schemas.microsoft.com/office/drawing/2014/main" val="1257475671"/>
                  </a:ext>
                </a:extLst>
              </a:tr>
              <a:tr h="31166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-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0.002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0.65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0.0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3.6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0.916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extLst>
                  <a:ext uri="{0D108BD9-81ED-4DB2-BD59-A6C34878D82A}">
                    <a16:rowId xmlns:a16="http://schemas.microsoft.com/office/drawing/2014/main" val="1558671336"/>
                  </a:ext>
                </a:extLst>
              </a:tr>
              <a:tr h="23385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extLst>
                  <a:ext uri="{0D108BD9-81ED-4DB2-BD59-A6C34878D82A}">
                    <a16:rowId xmlns:a16="http://schemas.microsoft.com/office/drawing/2014/main" val="2141113802"/>
                  </a:ext>
                </a:extLst>
              </a:tr>
              <a:tr h="266068">
                <a:tc rowSpan="3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4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H</a:t>
                      </a:r>
                      <a:r>
                        <a:rPr lang="en-US" sz="1200" baseline="-25000" dirty="0">
                          <a:effectLst/>
                        </a:rPr>
                        <a:t>3’5’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30000" dirty="0" err="1">
                          <a:effectLst/>
                        </a:rPr>
                        <a:t>O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0.057±0.01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0.838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0.0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11.81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 0.865±0.00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extLst>
                  <a:ext uri="{0D108BD9-81ED-4DB2-BD59-A6C34878D82A}">
                    <a16:rowId xmlns:a16="http://schemas.microsoft.com/office/drawing/2014/main" val="1674917192"/>
                  </a:ext>
                </a:extLst>
              </a:tr>
              <a:tr h="32355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σ</a:t>
                      </a:r>
                      <a:r>
                        <a:rPr lang="en-US" sz="1200" baseline="-25000">
                          <a:effectLst/>
                        </a:rPr>
                        <a:t>O</a:t>
                      </a:r>
                      <a:r>
                        <a:rPr lang="en-US" sz="1200" baseline="30000">
                          <a:effectLst/>
                        </a:rPr>
                        <a:t>*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0.052±0.00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0.96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0.00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56.20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 0.864±0.00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extLst>
                  <a:ext uri="{0D108BD9-81ED-4DB2-BD59-A6C34878D82A}">
                    <a16:rowId xmlns:a16="http://schemas.microsoft.com/office/drawing/2014/main" val="4139897327"/>
                  </a:ext>
                </a:extLst>
              </a:tr>
              <a:tr h="18288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E</a:t>
                      </a:r>
                      <a:r>
                        <a:rPr lang="en-US" sz="1200" baseline="-25000" dirty="0">
                          <a:effectLst/>
                        </a:rPr>
                        <a:t>s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-0.041±0.01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0.831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0.01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11.1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 0.876±0.00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8596" marR="48596" marT="0" marB="0" anchor="ctr"/>
                </a:tc>
                <a:extLst>
                  <a:ext uri="{0D108BD9-81ED-4DB2-BD59-A6C34878D82A}">
                    <a16:rowId xmlns:a16="http://schemas.microsoft.com/office/drawing/2014/main" val="3384799800"/>
                  </a:ext>
                </a:extLst>
              </a:tr>
            </a:tbl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762056C8-E672-4398-8285-F1137237D5C5}"/>
              </a:ext>
            </a:extLst>
          </p:cNvPr>
          <p:cNvSpPr/>
          <p:nvPr/>
        </p:nvSpPr>
        <p:spPr>
          <a:xfrm>
            <a:off x="2419757" y="4617569"/>
            <a:ext cx="2919389" cy="2912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“n=6 means calculated without  -OH group”</a:t>
            </a:r>
            <a:endParaRPr lang="en-US" sz="12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10A9F73-A090-4C71-8BE4-552824D73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6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8089197"/>
      </p:ext>
    </p:extLst>
  </p:cSld>
  <p:clrMapOvr>
    <a:masterClrMapping/>
  </p:clrMapOvr>
  <p:transition spd="slow">
    <p:wipe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2550E10F-ADD9-4262-8746-BFECFFBC0013}"/>
              </a:ext>
            </a:extLst>
          </p:cNvPr>
          <p:cNvSpPr/>
          <p:nvPr/>
        </p:nvSpPr>
        <p:spPr>
          <a:xfrm>
            <a:off x="2572796" y="132645"/>
            <a:ext cx="6145657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of 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H-chemical shift with dual parameter equation </a:t>
            </a: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7E30A20-D547-46FE-BBC4-0E7FB7B65A8C}"/>
              </a:ext>
            </a:extLst>
          </p:cNvPr>
          <p:cNvSpPr/>
          <p:nvPr/>
        </p:nvSpPr>
        <p:spPr>
          <a:xfrm>
            <a:off x="2812856" y="5482986"/>
            <a:ext cx="6096000" cy="107003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  <a:tabLst>
                <a:tab pos="952500" algn="l"/>
              </a:tabLst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</a:t>
            </a:r>
            <a:endParaRPr lang="en-US" dirty="0"/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BD5BE3E5-2B45-4C62-B1A7-FCEC5506A8B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6573645"/>
              </p:ext>
            </p:extLst>
          </p:nvPr>
        </p:nvGraphicFramePr>
        <p:xfrm>
          <a:off x="1889432" y="1023582"/>
          <a:ext cx="7159033" cy="385927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67675">
                  <a:extLst>
                    <a:ext uri="{9D8B030D-6E8A-4147-A177-3AD203B41FA5}">
                      <a16:colId xmlns:a16="http://schemas.microsoft.com/office/drawing/2014/main" val="3789333420"/>
                    </a:ext>
                  </a:extLst>
                </a:gridCol>
                <a:gridCol w="650822">
                  <a:extLst>
                    <a:ext uri="{9D8B030D-6E8A-4147-A177-3AD203B41FA5}">
                      <a16:colId xmlns:a16="http://schemas.microsoft.com/office/drawing/2014/main" val="1283266444"/>
                    </a:ext>
                  </a:extLst>
                </a:gridCol>
                <a:gridCol w="585412">
                  <a:extLst>
                    <a:ext uri="{9D8B030D-6E8A-4147-A177-3AD203B41FA5}">
                      <a16:colId xmlns:a16="http://schemas.microsoft.com/office/drawing/2014/main" val="858917686"/>
                    </a:ext>
                  </a:extLst>
                </a:gridCol>
                <a:gridCol w="1059629">
                  <a:extLst>
                    <a:ext uri="{9D8B030D-6E8A-4147-A177-3AD203B41FA5}">
                      <a16:colId xmlns:a16="http://schemas.microsoft.com/office/drawing/2014/main" val="908534731"/>
                    </a:ext>
                  </a:extLst>
                </a:gridCol>
                <a:gridCol w="1000760">
                  <a:extLst>
                    <a:ext uri="{9D8B030D-6E8A-4147-A177-3AD203B41FA5}">
                      <a16:colId xmlns:a16="http://schemas.microsoft.com/office/drawing/2014/main" val="3696816698"/>
                    </a:ext>
                  </a:extLst>
                </a:gridCol>
                <a:gridCol w="470946">
                  <a:extLst>
                    <a:ext uri="{9D8B030D-6E8A-4147-A177-3AD203B41FA5}">
                      <a16:colId xmlns:a16="http://schemas.microsoft.com/office/drawing/2014/main" val="2517528935"/>
                    </a:ext>
                  </a:extLst>
                </a:gridCol>
                <a:gridCol w="529814">
                  <a:extLst>
                    <a:ext uri="{9D8B030D-6E8A-4147-A177-3AD203B41FA5}">
                      <a16:colId xmlns:a16="http://schemas.microsoft.com/office/drawing/2014/main" val="4086612219"/>
                    </a:ext>
                  </a:extLst>
                </a:gridCol>
                <a:gridCol w="588682">
                  <a:extLst>
                    <a:ext uri="{9D8B030D-6E8A-4147-A177-3AD203B41FA5}">
                      <a16:colId xmlns:a16="http://schemas.microsoft.com/office/drawing/2014/main" val="1962567845"/>
                    </a:ext>
                  </a:extLst>
                </a:gridCol>
                <a:gridCol w="878445">
                  <a:extLst>
                    <a:ext uri="{9D8B030D-6E8A-4147-A177-3AD203B41FA5}">
                      <a16:colId xmlns:a16="http://schemas.microsoft.com/office/drawing/2014/main" val="2246532046"/>
                    </a:ext>
                  </a:extLst>
                </a:gridCol>
                <a:gridCol w="221083">
                  <a:extLst>
                    <a:ext uri="{9D8B030D-6E8A-4147-A177-3AD203B41FA5}">
                      <a16:colId xmlns:a16="http://schemas.microsoft.com/office/drawing/2014/main" val="2899792385"/>
                    </a:ext>
                  </a:extLst>
                </a:gridCol>
                <a:gridCol w="705765">
                  <a:extLst>
                    <a:ext uri="{9D8B030D-6E8A-4147-A177-3AD203B41FA5}">
                      <a16:colId xmlns:a16="http://schemas.microsoft.com/office/drawing/2014/main" val="1452799479"/>
                    </a:ext>
                  </a:extLst>
                </a:gridCol>
              </a:tblGrid>
              <a:tr h="43965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S.No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Protons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cale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i="1" dirty="0" err="1">
                          <a:effectLst/>
                        </a:rPr>
                        <a:t>ρ</a:t>
                      </a:r>
                      <a:r>
                        <a:rPr lang="en-US" sz="1400" i="0" baseline="-25000" dirty="0" err="1">
                          <a:effectLst/>
                        </a:rPr>
                        <a:t>I</a:t>
                      </a:r>
                      <a:endParaRPr lang="en-US" sz="1100" i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i="1" dirty="0" err="1">
                          <a:effectLst/>
                        </a:rPr>
                        <a:t>ρ</a:t>
                      </a:r>
                      <a:r>
                        <a:rPr lang="en-US" sz="1400" i="0" baseline="-25000" dirty="0" err="1">
                          <a:effectLst/>
                        </a:rPr>
                        <a:t>R</a:t>
                      </a:r>
                      <a:endParaRPr lang="en-US" sz="1100" i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R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E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F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log δ</a:t>
                      </a:r>
                      <a:r>
                        <a:rPr lang="en-US" sz="1200" baseline="30000">
                          <a:effectLst/>
                        </a:rPr>
                        <a:t>o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n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λ=</a:t>
                      </a:r>
                      <a:r>
                        <a:rPr lang="en-US" sz="1600">
                          <a:effectLst/>
                        </a:rPr>
                        <a:t>ρ</a:t>
                      </a:r>
                      <a:r>
                        <a:rPr lang="en-US" sz="1400" baseline="-25000">
                          <a:effectLst/>
                        </a:rPr>
                        <a:t>R</a:t>
                      </a:r>
                      <a:r>
                        <a:rPr lang="en-US" sz="1600" baseline="-25000">
                          <a:effectLst/>
                        </a:rPr>
                        <a:t>/</a:t>
                      </a:r>
                      <a:r>
                        <a:rPr lang="en-US" sz="1600">
                          <a:effectLst/>
                        </a:rPr>
                        <a:t>ρ</a:t>
                      </a:r>
                      <a:r>
                        <a:rPr lang="en-US" sz="1200" baseline="-25000">
                          <a:effectLst/>
                        </a:rPr>
                        <a:t>I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873937808"/>
                  </a:ext>
                </a:extLst>
              </a:tr>
              <a:tr h="35878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H</a:t>
                      </a:r>
                      <a:r>
                        <a:rPr lang="en-US" sz="1200" baseline="-25000">
                          <a:effectLst/>
                        </a:rPr>
                        <a:t>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I ,</a:t>
                      </a: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R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5±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8±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87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.8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51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6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207513497"/>
                  </a:ext>
                </a:extLst>
              </a:tr>
              <a:tr h="369991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I ,</a:t>
                      </a:r>
                      <a:r>
                        <a:rPr lang="en-US" sz="1400" dirty="0" err="1">
                          <a:effectLst/>
                        </a:rPr>
                        <a:t>σ</a:t>
                      </a:r>
                      <a:r>
                        <a:rPr lang="en-US" sz="1400" baseline="-25000" dirty="0" err="1">
                          <a:effectLst/>
                        </a:rPr>
                        <a:t>R</a:t>
                      </a:r>
                      <a:r>
                        <a:rPr lang="en-US" sz="1400" baseline="30000" dirty="0" err="1">
                          <a:effectLst/>
                        </a:rPr>
                        <a:t>o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5±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3±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83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5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56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6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754452880"/>
                  </a:ext>
                </a:extLst>
              </a:tr>
              <a:tr h="369991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I ,</a:t>
                      </a: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R</a:t>
                      </a:r>
                      <a:r>
                        <a:rPr lang="en-US" sz="1400" baseline="30000" dirty="0">
                          <a:effectLst/>
                        </a:rPr>
                        <a:t>+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2±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2±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60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1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50±0.0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6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71144817"/>
                  </a:ext>
                </a:extLst>
              </a:tr>
              <a:tr h="35878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I ,</a:t>
                      </a: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R</a:t>
                      </a:r>
                      <a:r>
                        <a:rPr lang="en-US" sz="1400" baseline="30000" dirty="0">
                          <a:effectLst/>
                        </a:rPr>
                        <a:t>-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4±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3±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88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.3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50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7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44457584"/>
                  </a:ext>
                </a:extLst>
              </a:tr>
              <a:tr h="280297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F,R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4±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8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6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7.9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51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0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645019484"/>
                  </a:ext>
                </a:extLst>
              </a:tr>
              <a:tr h="280297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754627752"/>
                  </a:ext>
                </a:extLst>
              </a:tr>
              <a:tr h="28029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H</a:t>
                      </a:r>
                      <a:r>
                        <a:rPr lang="en-US" sz="1200" baseline="-25000">
                          <a:effectLst/>
                        </a:rPr>
                        <a:t>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I ,</a:t>
                      </a: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R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 0.005±0.0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10±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1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9.8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56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0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4352447"/>
                  </a:ext>
                </a:extLst>
              </a:tr>
              <a:tr h="280297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I ,</a:t>
                      </a:r>
                      <a:r>
                        <a:rPr lang="en-US" sz="1400" dirty="0" err="1">
                          <a:effectLst/>
                        </a:rPr>
                        <a:t>σ</a:t>
                      </a:r>
                      <a:r>
                        <a:rPr lang="en-US" sz="1400" baseline="-25000" dirty="0" err="1">
                          <a:effectLst/>
                        </a:rPr>
                        <a:t>R</a:t>
                      </a:r>
                      <a:r>
                        <a:rPr lang="en-US" sz="1400" baseline="30000" dirty="0" err="1">
                          <a:effectLst/>
                        </a:rPr>
                        <a:t>o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6±0.0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5±0.0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82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2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56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8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7456870"/>
                  </a:ext>
                </a:extLst>
              </a:tr>
              <a:tr h="280297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I ,</a:t>
                      </a: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R</a:t>
                      </a:r>
                      <a:r>
                        <a:rPr lang="en-US" sz="1400" baseline="30000" dirty="0">
                          <a:effectLst/>
                        </a:rPr>
                        <a:t>+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3±0.00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3±0.0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62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2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56±0.0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391487993"/>
                  </a:ext>
                </a:extLst>
              </a:tr>
              <a:tr h="280297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I ,</a:t>
                      </a: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R</a:t>
                      </a:r>
                      <a:r>
                        <a:rPr lang="en-US" sz="1400" baseline="30000" dirty="0">
                          <a:effectLst/>
                        </a:rPr>
                        <a:t>-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5±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5±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88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.4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56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721959088"/>
                  </a:ext>
                </a:extLst>
              </a:tr>
              <a:tr h="280297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F,R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5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10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8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3.9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57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2.00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26246461"/>
                  </a:ext>
                </a:extLst>
              </a:tr>
            </a:tbl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AE27653-9A92-4063-B63B-F8D39B29A0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6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2675395"/>
      </p:ext>
    </p:extLst>
  </p:cSld>
  <p:clrMapOvr>
    <a:masterClrMapping/>
  </p:clrMapOvr>
  <p:transition spd="slow">
    <p:wipe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1A52FA1D-9366-4D94-AD89-E7E5D02F0E2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2250108"/>
              </p:ext>
            </p:extLst>
          </p:nvPr>
        </p:nvGraphicFramePr>
        <p:xfrm>
          <a:off x="1943323" y="1053597"/>
          <a:ext cx="7392538" cy="343427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82929">
                  <a:extLst>
                    <a:ext uri="{9D8B030D-6E8A-4147-A177-3AD203B41FA5}">
                      <a16:colId xmlns:a16="http://schemas.microsoft.com/office/drawing/2014/main" val="1440729032"/>
                    </a:ext>
                  </a:extLst>
                </a:gridCol>
                <a:gridCol w="672049">
                  <a:extLst>
                    <a:ext uri="{9D8B030D-6E8A-4147-A177-3AD203B41FA5}">
                      <a16:colId xmlns:a16="http://schemas.microsoft.com/office/drawing/2014/main" val="2830166069"/>
                    </a:ext>
                  </a:extLst>
                </a:gridCol>
                <a:gridCol w="604507">
                  <a:extLst>
                    <a:ext uri="{9D8B030D-6E8A-4147-A177-3AD203B41FA5}">
                      <a16:colId xmlns:a16="http://schemas.microsoft.com/office/drawing/2014/main" val="3878004068"/>
                    </a:ext>
                  </a:extLst>
                </a:gridCol>
                <a:gridCol w="1094190">
                  <a:extLst>
                    <a:ext uri="{9D8B030D-6E8A-4147-A177-3AD203B41FA5}">
                      <a16:colId xmlns:a16="http://schemas.microsoft.com/office/drawing/2014/main" val="4082612490"/>
                    </a:ext>
                  </a:extLst>
                </a:gridCol>
                <a:gridCol w="1033402">
                  <a:extLst>
                    <a:ext uri="{9D8B030D-6E8A-4147-A177-3AD203B41FA5}">
                      <a16:colId xmlns:a16="http://schemas.microsoft.com/office/drawing/2014/main" val="685039348"/>
                    </a:ext>
                  </a:extLst>
                </a:gridCol>
                <a:gridCol w="486307">
                  <a:extLst>
                    <a:ext uri="{9D8B030D-6E8A-4147-A177-3AD203B41FA5}">
                      <a16:colId xmlns:a16="http://schemas.microsoft.com/office/drawing/2014/main" val="2958922614"/>
                    </a:ext>
                  </a:extLst>
                </a:gridCol>
                <a:gridCol w="547095">
                  <a:extLst>
                    <a:ext uri="{9D8B030D-6E8A-4147-A177-3AD203B41FA5}">
                      <a16:colId xmlns:a16="http://schemas.microsoft.com/office/drawing/2014/main" val="2478774661"/>
                    </a:ext>
                  </a:extLst>
                </a:gridCol>
                <a:gridCol w="607883">
                  <a:extLst>
                    <a:ext uri="{9D8B030D-6E8A-4147-A177-3AD203B41FA5}">
                      <a16:colId xmlns:a16="http://schemas.microsoft.com/office/drawing/2014/main" val="1356284530"/>
                    </a:ext>
                  </a:extLst>
                </a:gridCol>
                <a:gridCol w="907097">
                  <a:extLst>
                    <a:ext uri="{9D8B030D-6E8A-4147-A177-3AD203B41FA5}">
                      <a16:colId xmlns:a16="http://schemas.microsoft.com/office/drawing/2014/main" val="2660003614"/>
                    </a:ext>
                  </a:extLst>
                </a:gridCol>
                <a:gridCol w="228294">
                  <a:extLst>
                    <a:ext uri="{9D8B030D-6E8A-4147-A177-3AD203B41FA5}">
                      <a16:colId xmlns:a16="http://schemas.microsoft.com/office/drawing/2014/main" val="583071447"/>
                    </a:ext>
                  </a:extLst>
                </a:gridCol>
                <a:gridCol w="728785">
                  <a:extLst>
                    <a:ext uri="{9D8B030D-6E8A-4147-A177-3AD203B41FA5}">
                      <a16:colId xmlns:a16="http://schemas.microsoft.com/office/drawing/2014/main" val="2266948201"/>
                    </a:ext>
                  </a:extLst>
                </a:gridCol>
              </a:tblGrid>
              <a:tr h="473283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S.No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Proton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cale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i="1" dirty="0" err="1">
                          <a:effectLst/>
                        </a:rPr>
                        <a:t>ρ</a:t>
                      </a:r>
                      <a:r>
                        <a:rPr lang="en-US" sz="1400" baseline="-25000" dirty="0" err="1">
                          <a:effectLst/>
                        </a:rPr>
                        <a:t>I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i="1" dirty="0" err="1">
                          <a:effectLst/>
                        </a:rPr>
                        <a:t>ρ</a:t>
                      </a:r>
                      <a:r>
                        <a:rPr lang="en-US" sz="1400" baseline="-25000" dirty="0" err="1">
                          <a:effectLst/>
                        </a:rPr>
                        <a:t>R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R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E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F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log δ</a:t>
                      </a:r>
                      <a:r>
                        <a:rPr lang="en-US" sz="1200" baseline="30000">
                          <a:effectLst/>
                        </a:rPr>
                        <a:t>o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n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λ=</a:t>
                      </a:r>
                      <a:r>
                        <a:rPr lang="en-US" sz="1600">
                          <a:effectLst/>
                        </a:rPr>
                        <a:t>ρ</a:t>
                      </a:r>
                      <a:r>
                        <a:rPr lang="en-US" sz="1400" baseline="-25000">
                          <a:effectLst/>
                        </a:rPr>
                        <a:t>R</a:t>
                      </a:r>
                      <a:r>
                        <a:rPr lang="en-US" sz="1600" baseline="-25000">
                          <a:effectLst/>
                        </a:rPr>
                        <a:t>/</a:t>
                      </a:r>
                      <a:r>
                        <a:rPr lang="en-US" sz="1600">
                          <a:effectLst/>
                        </a:rPr>
                        <a:t>ρ</a:t>
                      </a:r>
                      <a:r>
                        <a:rPr lang="en-US" sz="1200" baseline="-25000">
                          <a:effectLst/>
                        </a:rPr>
                        <a:t>I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331911313"/>
                  </a:ext>
                </a:extLst>
              </a:tr>
              <a:tr h="30173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H</a:t>
                      </a:r>
                      <a:r>
                        <a:rPr lang="en-US" sz="1200" baseline="-25000">
                          <a:effectLst/>
                        </a:rPr>
                        <a:t>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I ,</a:t>
                      </a: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R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1±0.0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0.005±0.003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71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0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17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.0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88279134"/>
                  </a:ext>
                </a:extLst>
              </a:tr>
              <a:tr h="301736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I ,</a:t>
                      </a:r>
                      <a:r>
                        <a:rPr lang="en-US" sz="1400" dirty="0" err="1">
                          <a:effectLst/>
                        </a:rPr>
                        <a:t>σ</a:t>
                      </a:r>
                      <a:r>
                        <a:rPr lang="en-US" sz="1400" baseline="-25000" dirty="0" err="1">
                          <a:effectLst/>
                        </a:rPr>
                        <a:t>R</a:t>
                      </a:r>
                      <a:r>
                        <a:rPr lang="en-US" sz="1400" baseline="30000" dirty="0" err="1">
                          <a:effectLst/>
                        </a:rPr>
                        <a:t>o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1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6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2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8.5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17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.0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933033707"/>
                  </a:ext>
                </a:extLst>
              </a:tr>
              <a:tr h="301736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I ,</a:t>
                      </a: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R</a:t>
                      </a:r>
                      <a:r>
                        <a:rPr lang="en-US" sz="1400" baseline="30000" dirty="0">
                          <a:effectLst/>
                        </a:rPr>
                        <a:t>+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 -0.001±0.00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2±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8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18±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0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784252995"/>
                  </a:ext>
                </a:extLst>
              </a:tr>
              <a:tr h="301736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I ,</a:t>
                      </a: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R</a:t>
                      </a:r>
                      <a:r>
                        <a:rPr lang="en-US" sz="1400" baseline="30000" dirty="0">
                          <a:effectLst/>
                        </a:rPr>
                        <a:t>-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 -0.001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5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0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.8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18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0.0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626776582"/>
                  </a:ext>
                </a:extLst>
              </a:tr>
              <a:tr h="301736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F,R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1±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5±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78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1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17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8.3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256508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782156357"/>
                  </a:ext>
                </a:extLst>
              </a:tr>
              <a:tr h="30173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H</a:t>
                      </a:r>
                      <a:r>
                        <a:rPr lang="en-US" sz="1200" baseline="-25000">
                          <a:effectLst/>
                        </a:rPr>
                        <a:t>3′5′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I ,</a:t>
                      </a: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R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47±0.01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77±0.01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5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1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8.6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873±0.00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6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553568745"/>
                  </a:ext>
                </a:extLst>
              </a:tr>
              <a:tr h="301736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I ,</a:t>
                      </a:r>
                      <a:r>
                        <a:rPr lang="en-US" sz="1400" dirty="0" err="1">
                          <a:effectLst/>
                        </a:rPr>
                        <a:t>σ</a:t>
                      </a:r>
                      <a:r>
                        <a:rPr lang="en-US" sz="1400" baseline="-25000" dirty="0" err="1">
                          <a:effectLst/>
                        </a:rPr>
                        <a:t>R</a:t>
                      </a:r>
                      <a:r>
                        <a:rPr lang="en-US" sz="1400" baseline="30000" dirty="0" err="1">
                          <a:effectLst/>
                        </a:rPr>
                        <a:t>o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57±0.02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41±0.02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85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2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9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868±0.01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6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368455593"/>
                  </a:ext>
                </a:extLst>
              </a:tr>
              <a:tr h="301736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I ,</a:t>
                      </a: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R</a:t>
                      </a:r>
                      <a:r>
                        <a:rPr lang="en-US" sz="1400" baseline="30000" dirty="0">
                          <a:effectLst/>
                        </a:rPr>
                        <a:t>+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30±0.00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23±0.02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68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2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7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872±0.02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6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42909702"/>
                  </a:ext>
                </a:extLst>
              </a:tr>
              <a:tr h="301736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I ,</a:t>
                      </a: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R</a:t>
                      </a:r>
                      <a:r>
                        <a:rPr lang="en-US" sz="1400" baseline="30000" dirty="0">
                          <a:effectLst/>
                        </a:rPr>
                        <a:t>-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42±0.01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47±0.01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5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1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4.9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871±0.00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1.25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77571099"/>
                  </a:ext>
                </a:extLst>
              </a:tr>
            </a:tbl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13F3534B-C9DF-4670-8827-DCD8F6A5D73E}"/>
              </a:ext>
            </a:extLst>
          </p:cNvPr>
          <p:cNvSpPr/>
          <p:nvPr/>
        </p:nvSpPr>
        <p:spPr>
          <a:xfrm>
            <a:off x="1943323" y="4472438"/>
            <a:ext cx="6096000" cy="89306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“n=6 means calculated without  -OH group”</a:t>
            </a:r>
            <a:endParaRPr lang="en-US" sz="14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  <a:tabLst>
                <a:tab pos="952500" algn="l"/>
              </a:tabLst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</a:t>
            </a:r>
            <a:endParaRPr lang="en-US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67AD3A7-403F-45F7-B091-B049BDE7E7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6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587251"/>
      </p:ext>
    </p:extLst>
  </p:cSld>
  <p:clrMapOvr>
    <a:masterClrMapping/>
  </p:clrMapOvr>
  <p:transition spd="slow">
    <p:wipe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>
            <a:alpha val="22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67BCA889-602D-4106-9DF1-4212641FA560}"/>
              </a:ext>
            </a:extLst>
          </p:cNvPr>
          <p:cNvSpPr/>
          <p:nvPr/>
        </p:nvSpPr>
        <p:spPr>
          <a:xfrm>
            <a:off x="7887148" y="317846"/>
            <a:ext cx="2627642" cy="41088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The plot of log δH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vs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i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786D1F4-576C-46C6-A652-EFAF636E7AF3}"/>
              </a:ext>
            </a:extLst>
          </p:cNvPr>
          <p:cNvSpPr/>
          <p:nvPr/>
        </p:nvSpPr>
        <p:spPr>
          <a:xfrm>
            <a:off x="1641219" y="2638958"/>
            <a:ext cx="4118136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log δH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=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0.004 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i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1.05                                                                            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  (±0.001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r = 0.975; s = 0.001; F = 27.35; n =6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049FF84-CC02-40B4-AF41-DB6DDF7F17CD}"/>
              </a:ext>
            </a:extLst>
          </p:cNvPr>
          <p:cNvSpPr/>
          <p:nvPr/>
        </p:nvSpPr>
        <p:spPr>
          <a:xfrm>
            <a:off x="349208" y="0"/>
            <a:ext cx="2213106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H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 –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ydrogen atom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6EC8040-3864-4A55-8E51-CA6FD47ACD14}"/>
              </a:ext>
            </a:extLst>
          </p:cNvPr>
          <p:cNvSpPr/>
          <p:nvPr/>
        </p:nvSpPr>
        <p:spPr>
          <a:xfrm>
            <a:off x="101888" y="2638958"/>
            <a:ext cx="1353873" cy="369332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SSP analysis 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6C253E6-FD51-47D0-B20E-E30FE3D3BDFB}"/>
              </a:ext>
            </a:extLst>
          </p:cNvPr>
          <p:cNvSpPr/>
          <p:nvPr/>
        </p:nvSpPr>
        <p:spPr>
          <a:xfrm>
            <a:off x="147647" y="4684240"/>
            <a:ext cx="1458476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92CAA1A-4236-415A-8A8F-78AF8E6FB5E2}"/>
              </a:ext>
            </a:extLst>
          </p:cNvPr>
          <p:cNvSpPr/>
          <p:nvPr/>
        </p:nvSpPr>
        <p:spPr>
          <a:xfrm>
            <a:off x="1641219" y="4684240"/>
            <a:ext cx="4118136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δH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=     0.004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F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+ 0.008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1.051</a:t>
            </a: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    (±0.002)   (±0.001)      (±0.001)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R = 0.966; SE = 0.001; F = 27.96; n = 7 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178C88E-C546-498B-A89E-AB85F22C26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577675"/>
              </p:ext>
            </p:extLst>
          </p:nvPr>
        </p:nvGraphicFramePr>
        <p:xfrm>
          <a:off x="2250245" y="536224"/>
          <a:ext cx="2593649" cy="157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15" name="CS ChemDraw Drawing" r:id="rId3" imgW="2713716" imgH="1674398" progId="ChemDraw.Document.6.0">
                  <p:embed/>
                </p:oleObj>
              </mc:Choice>
              <mc:Fallback>
                <p:oleObj name="CS ChemDraw Drawing" r:id="rId3" imgW="2713716" imgH="1674398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62853DB-82E1-4313-BDB9-9D50A2FF22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245" y="536224"/>
                        <a:ext cx="2593649" cy="1572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D84EFEF3-C03C-4C24-9914-EF5C765BBC18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6432647" y="728728"/>
            <a:ext cx="5536644" cy="3941746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D5719DD-33F0-4BBE-8DF8-C7F214BE52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6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651498"/>
      </p:ext>
    </p:extLst>
  </p:cSld>
  <p:clrMapOvr>
    <a:masterClrMapping/>
  </p:clrMapOvr>
  <p:transition spd="slow">
    <p:wipe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134507EC-CF56-435D-B08C-C719307ACD45}"/>
              </a:ext>
            </a:extLst>
          </p:cNvPr>
          <p:cNvSpPr/>
          <p:nvPr/>
        </p:nvSpPr>
        <p:spPr>
          <a:xfrm>
            <a:off x="362856" y="0"/>
            <a:ext cx="2513830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H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 – </a:t>
            </a:r>
            <a:r>
              <a:rPr lang="en-US" b="1" dirty="0">
                <a:latin typeface="Algerian" panose="04020705040A02060702" pitchFamily="82" charset="0"/>
                <a:ea typeface="Calibri" panose="020F0502020204030204" pitchFamily="34" charset="0"/>
              </a:rPr>
              <a:t>Hydrogen atom</a:t>
            </a:r>
            <a:endParaRPr lang="en-US" dirty="0">
              <a:latin typeface="Algerian" panose="04020705040A02060702" pitchFamily="82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3F48E7A-ECE1-422B-9AAE-56D6EA3CDB27}"/>
              </a:ext>
            </a:extLst>
          </p:cNvPr>
          <p:cNvSpPr/>
          <p:nvPr/>
        </p:nvSpPr>
        <p:spPr>
          <a:xfrm>
            <a:off x="7827140" y="178264"/>
            <a:ext cx="2704587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The plot of  log δH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vs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en-US" i="1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+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1FA3CCA-9E0D-4345-AFEE-8B58F173F27E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6381012" y="547596"/>
            <a:ext cx="5287617" cy="4017333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0CBA187-3E05-4B0E-8884-458085A1D3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295572"/>
              </p:ext>
            </p:extLst>
          </p:nvPr>
        </p:nvGraphicFramePr>
        <p:xfrm>
          <a:off x="2486376" y="593550"/>
          <a:ext cx="2593649" cy="157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9" name="CS ChemDraw Drawing" r:id="rId4" imgW="2713716" imgH="1674398" progId="ChemDraw.Document.6.0">
                  <p:embed/>
                </p:oleObj>
              </mc:Choice>
              <mc:Fallback>
                <p:oleObj name="CS ChemDraw Drawing" r:id="rId4" imgW="2713716" imgH="1674398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178C88E-C546-498B-A89E-AB85F22C26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376" y="593550"/>
                        <a:ext cx="2593649" cy="1572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99E8DDBB-0404-46A0-AD5A-C7DA8D0A97AD}"/>
              </a:ext>
            </a:extLst>
          </p:cNvPr>
          <p:cNvSpPr/>
          <p:nvPr/>
        </p:nvSpPr>
        <p:spPr>
          <a:xfrm>
            <a:off x="259506" y="2165950"/>
            <a:ext cx="1420004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SSP analysis 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548621B-372D-4F57-A0D2-4BE98E3A7030}"/>
              </a:ext>
            </a:extLst>
          </p:cNvPr>
          <p:cNvSpPr/>
          <p:nvPr/>
        </p:nvSpPr>
        <p:spPr>
          <a:xfrm>
            <a:off x="1844402" y="2350616"/>
            <a:ext cx="3877599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log δH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3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= 0.005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i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+  1.056                                                                           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	       (±0.001)        (±0.001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r = 0.999; s = 0.0005; F = 245.58; n = 7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3AE185E-0A68-4713-9700-5078EB4E013C}"/>
              </a:ext>
            </a:extLst>
          </p:cNvPr>
          <p:cNvSpPr/>
          <p:nvPr/>
        </p:nvSpPr>
        <p:spPr>
          <a:xfrm>
            <a:off x="259506" y="4692050"/>
            <a:ext cx="1458476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</a:t>
            </a: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8E4E23C-8B19-46F3-9DB3-1E9D414A855D}"/>
              </a:ext>
            </a:extLst>
          </p:cNvPr>
          <p:cNvSpPr/>
          <p:nvPr/>
        </p:nvSpPr>
        <p:spPr>
          <a:xfrm>
            <a:off x="1844402" y="4876716"/>
            <a:ext cx="4126173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δH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3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=  0.005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F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+  0.010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+ 1.057                                                        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  (±0.001)      (±0.001)       (0.001)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 R = 0.984; SE = 0.001; F = 63.96; n = 7   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71772ABA-1AD9-4365-80DD-94A4E0CBBA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6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3705859"/>
      </p:ext>
    </p:extLst>
  </p:cSld>
  <p:clrMapOvr>
    <a:masterClrMapping/>
  </p:clrMapOvr>
  <p:transition spd="slow">
    <p:wipe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21852A5-BB06-4DA9-A794-8CABA40FA815}"/>
              </a:ext>
            </a:extLst>
          </p:cNvPr>
          <p:cNvSpPr/>
          <p:nvPr/>
        </p:nvSpPr>
        <p:spPr>
          <a:xfrm>
            <a:off x="240026" y="0"/>
            <a:ext cx="2213106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H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7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 – Hydrogen atom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01FA4D5-D675-4DE6-96A8-095907ABEE6F}"/>
              </a:ext>
            </a:extLst>
          </p:cNvPr>
          <p:cNvSpPr/>
          <p:nvPr/>
        </p:nvSpPr>
        <p:spPr>
          <a:xfrm>
            <a:off x="1859642" y="1319999"/>
            <a:ext cx="1894493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The  SSP analysis </a:t>
            </a: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292EF6A-70EE-4E91-AA54-3641AEA93D15}"/>
              </a:ext>
            </a:extLst>
          </p:cNvPr>
          <p:cNvSpPr/>
          <p:nvPr/>
        </p:nvSpPr>
        <p:spPr>
          <a:xfrm>
            <a:off x="3389193" y="1956734"/>
            <a:ext cx="4458269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log δH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7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=  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0.002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i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 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i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+   0.916				 (±0.001)                (±0.001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r = 0.746; s = 0.001; F = 6.29; n = 7 </a:t>
            </a:r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4E2AAD1-74C0-4C79-BD30-2B3B8D1B7AED}"/>
              </a:ext>
            </a:extLst>
          </p:cNvPr>
          <p:cNvSpPr/>
          <p:nvPr/>
        </p:nvSpPr>
        <p:spPr>
          <a:xfrm>
            <a:off x="1859642" y="3626471"/>
            <a:ext cx="1458476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</a:t>
            </a: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C2CCCA3-D90C-49E5-AEE6-FDE4CDA1F635}"/>
              </a:ext>
            </a:extLst>
          </p:cNvPr>
          <p:cNvSpPr/>
          <p:nvPr/>
        </p:nvSpPr>
        <p:spPr>
          <a:xfrm>
            <a:off x="3318118" y="4083670"/>
            <a:ext cx="4638527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δH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7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=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0.001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   0.006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</a:t>
            </a:r>
            <a:r>
              <a:rPr lang="en-US" i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o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0.917		    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(±0.001)       (±0.001)         (±0.001)      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R = 0.923;  SE = 0.001; F = 2.05; n = 6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CE30D20-941B-46A2-9172-C9F9B5AE58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19580"/>
              </p:ext>
            </p:extLst>
          </p:nvPr>
        </p:nvGraphicFramePr>
        <p:xfrm>
          <a:off x="9035533" y="369332"/>
          <a:ext cx="2593649" cy="157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51" name="CS ChemDraw Drawing" r:id="rId3" imgW="2713716" imgH="1674398" progId="ChemDraw.Document.6.0">
                  <p:embed/>
                </p:oleObj>
              </mc:Choice>
              <mc:Fallback>
                <p:oleObj name="CS ChemDraw Drawing" r:id="rId3" imgW="2713716" imgH="1674398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0CBA187-3E05-4B0E-8884-458085A1D3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5533" y="369332"/>
                        <a:ext cx="2593649" cy="1572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E7FB2BF2-1E9A-4A2A-90C5-6019AC8F7D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6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1225411"/>
      </p:ext>
    </p:extLst>
  </p:cSld>
  <p:clrMapOvr>
    <a:masterClrMapping/>
  </p:clrMapOvr>
  <p:transition spd="slow">
    <p:wipe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1"/>
            </a:gs>
            <a:gs pos="100000">
              <a:schemeClr val="bg2">
                <a:shade val="80000"/>
              </a:schemeClr>
            </a:gs>
          </a:gsLst>
          <a:path path="circle">
            <a:fillToRect l="43000" r="43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A18A953-DA77-477E-BACD-5AEF56862C23}"/>
              </a:ext>
            </a:extLst>
          </p:cNvPr>
          <p:cNvSpPr/>
          <p:nvPr/>
        </p:nvSpPr>
        <p:spPr>
          <a:xfrm>
            <a:off x="3022411" y="366529"/>
            <a:ext cx="6096000" cy="687881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92D050"/>
              </a:gs>
            </a:gsLst>
            <a:path path="circle">
              <a:fillToRect l="100000" t="100000"/>
            </a:path>
            <a:tileRect r="-100000" b="-100000"/>
          </a:gradFill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TSP analysis of SCS data of H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3′5′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hydrogen atom of substituted </a:t>
            </a:r>
            <a:endParaRPr lang="en-US" sz="14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                 5-benzylidenebarbituric acids  </a:t>
            </a:r>
            <a:endParaRPr lang="en-US" dirty="0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3358D2DD-00C5-4B09-96A6-5A17C4614A2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5854345"/>
              </p:ext>
            </p:extLst>
          </p:nvPr>
        </p:nvGraphicFramePr>
        <p:xfrm>
          <a:off x="3073589" y="1822989"/>
          <a:ext cx="6044822" cy="347014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06734">
                  <a:extLst>
                    <a:ext uri="{9D8B030D-6E8A-4147-A177-3AD203B41FA5}">
                      <a16:colId xmlns:a16="http://schemas.microsoft.com/office/drawing/2014/main" val="1096173296"/>
                    </a:ext>
                  </a:extLst>
                </a:gridCol>
                <a:gridCol w="944977">
                  <a:extLst>
                    <a:ext uri="{9D8B030D-6E8A-4147-A177-3AD203B41FA5}">
                      <a16:colId xmlns:a16="http://schemas.microsoft.com/office/drawing/2014/main" val="516999564"/>
                    </a:ext>
                  </a:extLst>
                </a:gridCol>
                <a:gridCol w="920989">
                  <a:extLst>
                    <a:ext uri="{9D8B030D-6E8A-4147-A177-3AD203B41FA5}">
                      <a16:colId xmlns:a16="http://schemas.microsoft.com/office/drawing/2014/main" val="2046889374"/>
                    </a:ext>
                  </a:extLst>
                </a:gridCol>
                <a:gridCol w="927302">
                  <a:extLst>
                    <a:ext uri="{9D8B030D-6E8A-4147-A177-3AD203B41FA5}">
                      <a16:colId xmlns:a16="http://schemas.microsoft.com/office/drawing/2014/main" val="2081528051"/>
                    </a:ext>
                  </a:extLst>
                </a:gridCol>
                <a:gridCol w="889427">
                  <a:extLst>
                    <a:ext uri="{9D8B030D-6E8A-4147-A177-3AD203B41FA5}">
                      <a16:colId xmlns:a16="http://schemas.microsoft.com/office/drawing/2014/main" val="3392670872"/>
                    </a:ext>
                  </a:extLst>
                </a:gridCol>
                <a:gridCol w="592110">
                  <a:extLst>
                    <a:ext uri="{9D8B030D-6E8A-4147-A177-3AD203B41FA5}">
                      <a16:colId xmlns:a16="http://schemas.microsoft.com/office/drawing/2014/main" val="1985092573"/>
                    </a:ext>
                  </a:extLst>
                </a:gridCol>
                <a:gridCol w="592110">
                  <a:extLst>
                    <a:ext uri="{9D8B030D-6E8A-4147-A177-3AD203B41FA5}">
                      <a16:colId xmlns:a16="http://schemas.microsoft.com/office/drawing/2014/main" val="262046037"/>
                    </a:ext>
                  </a:extLst>
                </a:gridCol>
                <a:gridCol w="371173">
                  <a:extLst>
                    <a:ext uri="{9D8B030D-6E8A-4147-A177-3AD203B41FA5}">
                      <a16:colId xmlns:a16="http://schemas.microsoft.com/office/drawing/2014/main" val="222577470"/>
                    </a:ext>
                  </a:extLst>
                </a:gridCol>
              </a:tblGrid>
              <a:tr h="24391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 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extLst>
                  <a:ext uri="{0D108BD9-81ED-4DB2-BD59-A6C34878D82A}">
                    <a16:rowId xmlns:a16="http://schemas.microsoft.com/office/drawing/2014/main" val="959207889"/>
                  </a:ext>
                </a:extLst>
              </a:tr>
              <a:tr h="73174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S.No.</a:t>
                      </a:r>
                      <a:endParaRPr lang="en-US" sz="110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Scale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α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β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φ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r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n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extLst>
                  <a:ext uri="{0D108BD9-81ED-4DB2-BD59-A6C34878D82A}">
                    <a16:rowId xmlns:a16="http://schemas.microsoft.com/office/drawing/2014/main" val="1139183083"/>
                  </a:ext>
                </a:extLst>
              </a:tr>
              <a:tr h="24391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extLst>
                  <a:ext uri="{0D108BD9-81ED-4DB2-BD59-A6C34878D82A}">
                    <a16:rowId xmlns:a16="http://schemas.microsoft.com/office/drawing/2014/main" val="2389299989"/>
                  </a:ext>
                </a:extLst>
              </a:tr>
              <a:tr h="11601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extLst>
                  <a:ext uri="{0D108BD9-81ED-4DB2-BD59-A6C34878D82A}">
                    <a16:rowId xmlns:a16="http://schemas.microsoft.com/office/drawing/2014/main" val="3365595498"/>
                  </a:ext>
                </a:extLst>
              </a:tr>
              <a:tr h="41813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1.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I</a:t>
                      </a:r>
                      <a:r>
                        <a:rPr lang="en-US" sz="1400" dirty="0">
                          <a:effectLst/>
                        </a:rPr>
                        <a:t>, </a:t>
                      </a:r>
                      <a:r>
                        <a:rPr lang="en-US" sz="1400" dirty="0" err="1">
                          <a:effectLst/>
                        </a:rPr>
                        <a:t>σ</a:t>
                      </a:r>
                      <a:r>
                        <a:rPr lang="en-US" sz="1400" baseline="-25000" dirty="0" err="1">
                          <a:effectLst/>
                        </a:rPr>
                        <a:t>R</a:t>
                      </a:r>
                      <a:r>
                        <a:rPr lang="en-US" sz="1400" baseline="30000" dirty="0" err="1">
                          <a:effectLst/>
                        </a:rPr>
                        <a:t>o</a:t>
                      </a:r>
                      <a:r>
                        <a:rPr lang="en-US" sz="1400" dirty="0" err="1">
                          <a:effectLst/>
                        </a:rPr>
                        <a:t>,ν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   0.037</a:t>
                      </a:r>
                      <a:endParaRPr lang="en-US" sz="1100" dirty="0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(±0.051)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    0.032</a:t>
                      </a:r>
                      <a:endParaRPr lang="en-US" sz="1100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(±0.030)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   0.152</a:t>
                      </a:r>
                      <a:endParaRPr lang="en-US" sz="1100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(±0.032)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0.866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0.01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6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extLst>
                  <a:ext uri="{0D108BD9-81ED-4DB2-BD59-A6C34878D82A}">
                    <a16:rowId xmlns:a16="http://schemas.microsoft.com/office/drawing/2014/main" val="2253633055"/>
                  </a:ext>
                </a:extLst>
              </a:tr>
              <a:tr h="24391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extLst>
                  <a:ext uri="{0D108BD9-81ED-4DB2-BD59-A6C34878D82A}">
                    <a16:rowId xmlns:a16="http://schemas.microsoft.com/office/drawing/2014/main" val="1924134738"/>
                  </a:ext>
                </a:extLst>
              </a:tr>
              <a:tr h="41813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2.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σ</a:t>
                      </a:r>
                      <a:r>
                        <a:rPr lang="en-US" sz="1400" baseline="-25000" dirty="0">
                          <a:effectLst/>
                        </a:rPr>
                        <a:t>I</a:t>
                      </a:r>
                      <a:r>
                        <a:rPr lang="en-US" sz="1400" dirty="0">
                          <a:effectLst/>
                        </a:rPr>
                        <a:t>, σ</a:t>
                      </a:r>
                      <a:r>
                        <a:rPr lang="en-US" sz="1400" baseline="-25000" dirty="0">
                          <a:effectLst/>
                        </a:rPr>
                        <a:t>R</a:t>
                      </a:r>
                      <a:r>
                        <a:rPr lang="en-US" sz="1400" baseline="30000" dirty="0">
                          <a:effectLst/>
                        </a:rPr>
                        <a:t>+</a:t>
                      </a:r>
                      <a:r>
                        <a:rPr lang="en-US" sz="1400" dirty="0">
                          <a:effectLst/>
                        </a:rPr>
                        <a:t>, ν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  -0.035</a:t>
                      </a:r>
                      <a:endParaRPr lang="en-US" sz="1100" dirty="0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(±0.008)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   0.029</a:t>
                      </a:r>
                      <a:endParaRPr lang="en-US" sz="1100" dirty="0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(±0.002)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   0.043</a:t>
                      </a:r>
                      <a:endParaRPr lang="en-US" sz="1100" dirty="0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(±0.004)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99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02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6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extLst>
                  <a:ext uri="{0D108BD9-81ED-4DB2-BD59-A6C34878D82A}">
                    <a16:rowId xmlns:a16="http://schemas.microsoft.com/office/drawing/2014/main" val="3894794687"/>
                  </a:ext>
                </a:extLst>
              </a:tr>
              <a:tr h="24391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extLst>
                  <a:ext uri="{0D108BD9-81ED-4DB2-BD59-A6C34878D82A}">
                    <a16:rowId xmlns:a16="http://schemas.microsoft.com/office/drawing/2014/main" val="2926793780"/>
                  </a:ext>
                </a:extLst>
              </a:tr>
              <a:tr h="41813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3.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F, R, ν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    0.041</a:t>
                      </a:r>
                      <a:endParaRPr lang="en-US" sz="1100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(±0.012)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   0.070</a:t>
                      </a:r>
                      <a:endParaRPr lang="en-US" sz="1100" dirty="0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(±0.007)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   0.006</a:t>
                      </a:r>
                      <a:endParaRPr lang="en-US" sz="1100" dirty="0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(±0.001)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99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00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 anchor="ctr"/>
                </a:tc>
                <a:extLst>
                  <a:ext uri="{0D108BD9-81ED-4DB2-BD59-A6C34878D82A}">
                    <a16:rowId xmlns:a16="http://schemas.microsoft.com/office/drawing/2014/main" val="855499125"/>
                  </a:ext>
                </a:extLst>
              </a:tr>
              <a:tr h="24391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175" marR="68175" marT="0" marB="0"/>
                </a:tc>
                <a:extLst>
                  <a:ext uri="{0D108BD9-81ED-4DB2-BD59-A6C34878D82A}">
                    <a16:rowId xmlns:a16="http://schemas.microsoft.com/office/drawing/2014/main" val="1606584444"/>
                  </a:ext>
                </a:extLst>
              </a:tr>
            </a:tbl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5D7ADE5-5F15-4217-BB13-BE2B708A7F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6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9136865"/>
      </p:ext>
    </p:extLst>
  </p:cSld>
  <p:clrMapOvr>
    <a:masterClrMapping/>
  </p:clrMapOvr>
  <p:transition spd="slow">
    <p:wipe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A41877A-DD05-4FDD-80CD-70C92ECD3E77}"/>
              </a:ext>
            </a:extLst>
          </p:cNvPr>
          <p:cNvSpPr/>
          <p:nvPr/>
        </p:nvSpPr>
        <p:spPr>
          <a:xfrm>
            <a:off x="322046" y="118997"/>
            <a:ext cx="2677336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H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3′5′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 – </a:t>
            </a:r>
            <a:r>
              <a:rPr lang="en-US" b="1" dirty="0">
                <a:latin typeface="Algerian" panose="04020705040A02060702" pitchFamily="82" charset="0"/>
                <a:ea typeface="Calibri" panose="020F0502020204030204" pitchFamily="34" charset="0"/>
              </a:rPr>
              <a:t>Hydrogen atom</a:t>
            </a:r>
            <a:endParaRPr lang="en-US" dirty="0">
              <a:latin typeface="Algerian" panose="04020705040A02060702" pitchFamily="82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B2A567C-E44A-4EEE-B30C-867CF3AD9C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434912"/>
              </p:ext>
            </p:extLst>
          </p:nvPr>
        </p:nvGraphicFramePr>
        <p:xfrm>
          <a:off x="4215037" y="111344"/>
          <a:ext cx="2593649" cy="157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72" name="CS ChemDraw Drawing" r:id="rId3" imgW="2713716" imgH="1674398" progId="ChemDraw.Document.6.0">
                  <p:embed/>
                </p:oleObj>
              </mc:Choice>
              <mc:Fallback>
                <p:oleObj name="CS ChemDraw Drawing" r:id="rId3" imgW="2713716" imgH="1674398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CE30D20-941B-46A2-9172-C9F9B5AE58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5037" y="111344"/>
                        <a:ext cx="2593649" cy="1572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9F5D96C8-E267-4B79-9613-C86368C121AC}"/>
              </a:ext>
            </a:extLst>
          </p:cNvPr>
          <p:cNvSpPr/>
          <p:nvPr/>
        </p:nvSpPr>
        <p:spPr>
          <a:xfrm>
            <a:off x="394051" y="1188110"/>
            <a:ext cx="1420004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SSP analysis </a:t>
            </a:r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EF4B99D-D776-4B41-B5F1-26578B25B010}"/>
              </a:ext>
            </a:extLst>
          </p:cNvPr>
          <p:cNvSpPr/>
          <p:nvPr/>
        </p:nvSpPr>
        <p:spPr>
          <a:xfrm>
            <a:off x="322046" y="1819564"/>
            <a:ext cx="3704043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δH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3′5′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= 0.052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o</a:t>
            </a:r>
            <a:r>
              <a:rPr lang="en-US" i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*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+  0.865 </a:t>
            </a: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   (±0.007)        (±0.003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 = 0.966; s = 0.007; F = 56.20; n = 6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3944E9F-DAD4-4216-984B-99FC2B71507A}"/>
              </a:ext>
            </a:extLst>
          </p:cNvPr>
          <p:cNvSpPr/>
          <p:nvPr/>
        </p:nvSpPr>
        <p:spPr>
          <a:xfrm>
            <a:off x="7497170" y="1293983"/>
            <a:ext cx="1458476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3830292-DC77-4B24-8D01-51F39B996521}"/>
              </a:ext>
            </a:extLst>
          </p:cNvPr>
          <p:cNvSpPr/>
          <p:nvPr/>
        </p:nvSpPr>
        <p:spPr>
          <a:xfrm>
            <a:off x="7326573" y="1819563"/>
            <a:ext cx="4176217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δH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3′5′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= 0.049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F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+  0.073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  0.874                                                     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		 (±0.006)     (±0.005)     (±0.003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R = 0.992; SE = 0.04; F = 132.74; n = 7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B25B788-8093-4888-A542-E86B1026EFFD}"/>
              </a:ext>
            </a:extLst>
          </p:cNvPr>
          <p:cNvSpPr/>
          <p:nvPr/>
        </p:nvSpPr>
        <p:spPr>
          <a:xfrm>
            <a:off x="4988771" y="2819574"/>
            <a:ext cx="1375120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TSP analysis</a:t>
            </a:r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E4892CA-46DC-4D84-A4B3-BE647BE0BCDD}"/>
              </a:ext>
            </a:extLst>
          </p:cNvPr>
          <p:cNvSpPr/>
          <p:nvPr/>
        </p:nvSpPr>
        <p:spPr>
          <a:xfrm>
            <a:off x="2859646" y="3294876"/>
            <a:ext cx="6096000" cy="1047979"/>
          </a:xfrm>
          <a:prstGeom prst="rect">
            <a:avLst/>
          </a:prstGeom>
          <a:solidFill>
            <a:srgbClr val="92D050"/>
          </a:solidFill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δH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3′5′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=  -0.035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+  0.029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  0.045 ν   +  0.875                           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		    (±0.019)      (±0.038)         (±0.061)      (±0.003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 = 0.998; s = 0.039; n = 6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EDBC318D-04AA-45C1-A18E-60B17AF7A07B}"/>
                  </a:ext>
                </a:extLst>
              </p:cNvPr>
              <p:cNvSpPr/>
              <p:nvPr/>
            </p:nvSpPr>
            <p:spPr>
              <a:xfrm>
                <a:off x="2779594" y="4770188"/>
                <a:ext cx="2492990" cy="533288"/>
              </a:xfrm>
              <a:prstGeom prst="rect">
                <a:avLst/>
              </a:prstGeom>
              <a:solidFill>
                <a:srgbClr val="92D050"/>
              </a:solidFill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P</a:t>
                </a:r>
                <a:r>
                  <a:rPr lang="en-US" baseline="-25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R</a:t>
                </a:r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  =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β</m:t>
                        </m:r>
                        <m:r>
                          <a:rPr lang="en-US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00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α</m:t>
                        </m:r>
                        <m:r>
                          <a:rPr lang="en-US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β</m:t>
                        </m:r>
                        <m:r>
                          <a:rPr lang="en-US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φ</m:t>
                        </m:r>
                      </m:den>
                    </m:f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 = 27.10	</a:t>
                </a:r>
                <a:endParaRPr lang="en-US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EDBC318D-04AA-45C1-A18E-60B17AF7A0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9594" y="4770188"/>
                <a:ext cx="2492990" cy="533288"/>
              </a:xfrm>
              <a:prstGeom prst="rect">
                <a:avLst/>
              </a:prstGeom>
              <a:blipFill>
                <a:blip r:embed="rId5"/>
                <a:stretch>
                  <a:fillRect b="-6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662E6930-69F6-4EE8-87A5-2491837F7C81}"/>
                  </a:ext>
                </a:extLst>
              </p:cNvPr>
              <p:cNvSpPr/>
              <p:nvPr/>
            </p:nvSpPr>
            <p:spPr>
              <a:xfrm>
                <a:off x="6730357" y="4770188"/>
                <a:ext cx="2225289" cy="519245"/>
              </a:xfrm>
              <a:prstGeom prst="rect">
                <a:avLst/>
              </a:prstGeom>
              <a:solidFill>
                <a:srgbClr val="92D050"/>
              </a:solidFill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P</a:t>
                </a:r>
                <a:r>
                  <a:rPr lang="en-US" baseline="-25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S</a:t>
                </a:r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 =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φ</m:t>
                        </m:r>
                        <m:r>
                          <a:rPr lang="en-US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00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α</m:t>
                        </m:r>
                        <m:r>
                          <a:rPr lang="en-US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β</m:t>
                        </m:r>
                        <m:r>
                          <a:rPr lang="en-US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φ</m:t>
                        </m:r>
                      </m:den>
                    </m:f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40.19 </a:t>
                </a:r>
                <a:endParaRPr lang="en-US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662E6930-69F6-4EE8-87A5-2491837F7C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0357" y="4770188"/>
                <a:ext cx="2225289" cy="519245"/>
              </a:xfrm>
              <a:prstGeom prst="rect">
                <a:avLst/>
              </a:prstGeom>
              <a:blipFill>
                <a:blip r:embed="rId6"/>
                <a:stretch>
                  <a:fillRect l="-2192" r="-1644" b="-70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7C7F1E89-F914-4C67-8A91-3B49EF7738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94051" y="645755"/>
            <a:ext cx="811019" cy="503578"/>
          </a:xfrm>
        </p:spPr>
        <p:txBody>
          <a:bodyPr/>
          <a:lstStyle/>
          <a:p>
            <a:fld id="{6D22F896-40B5-4ADD-8801-0D06FADFA095}" type="slidenum">
              <a:rPr lang="en-US" smtClean="0"/>
              <a:t>6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7979652"/>
      </p:ext>
    </p:extLst>
  </p:cSld>
  <p:clrMapOvr>
    <a:masterClrMapping/>
  </p:clrMapOvr>
  <p:transition spd="slow">
    <p:wip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6A7A31-BFA3-4C16-8FE9-4FA7086659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7392" y="199609"/>
            <a:ext cx="5905824" cy="587136"/>
          </a:xfr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/>
          <a:lstStyle/>
          <a:p>
            <a:r>
              <a:rPr lang="en-US" dirty="0">
                <a:latin typeface="Algerian" panose="04020705040A02060702" pitchFamily="82" charset="0"/>
              </a:rPr>
              <a:t>Swain – </a:t>
            </a:r>
            <a:r>
              <a:rPr lang="en-US" dirty="0" err="1">
                <a:latin typeface="Algerian" panose="04020705040A02060702" pitchFamily="82" charset="0"/>
              </a:rPr>
              <a:t>lupton</a:t>
            </a:r>
            <a:r>
              <a:rPr lang="en-US" dirty="0">
                <a:latin typeface="Algerian" panose="04020705040A02060702" pitchFamily="82" charset="0"/>
              </a:rPr>
              <a:t> treat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B00021-C73A-4B54-AB82-0DB7A64E7FE1}"/>
              </a:ext>
            </a:extLst>
          </p:cNvPr>
          <p:cNvSpPr>
            <a:spLocks noGrp="1"/>
          </p:cNvSpPr>
          <p:nvPr>
            <p:ph idx="1"/>
          </p:nvPr>
        </p:nvSpPr>
        <p:spPr>
          <a:solidFill>
            <a:srgbClr val="92D050"/>
          </a:solidFill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2400" dirty="0"/>
              <a:t>	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is two parameter treatment the polar effect of any given substituent has been expressed in terms of a field constant, F and a resonance constant, R.  All the various σ constants are the linear combinations of F and R of the form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 σ =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F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R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f and r are the weighting factors of field and resonance effec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C76A14D-9925-4F14-B2A1-44BB604E2B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3486171"/>
      </p:ext>
    </p:extLst>
  </p:cSld>
  <p:clrMapOvr>
    <a:masterClrMapping/>
  </p:clrMapOvr>
  <p:transition spd="slow">
    <p:wipe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50DD337-5338-4FC3-8C71-7414CD9B8E33}"/>
              </a:ext>
            </a:extLst>
          </p:cNvPr>
          <p:cNvSpPr/>
          <p:nvPr/>
        </p:nvSpPr>
        <p:spPr>
          <a:xfrm>
            <a:off x="1" y="143416"/>
            <a:ext cx="3816625" cy="646331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b="1" dirty="0"/>
              <a:t>Correlations with Lynch-Equation</a:t>
            </a:r>
            <a:endParaRPr lang="en-US" dirty="0"/>
          </a:p>
          <a:p>
            <a:endParaRPr lang="en-US" dirty="0">
              <a:latin typeface="Algerian" panose="04020705040A02060702" pitchFamily="82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DA6094A-BA8A-4B34-A3C1-63494D5C4C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476125"/>
              </p:ext>
            </p:extLst>
          </p:nvPr>
        </p:nvGraphicFramePr>
        <p:xfrm>
          <a:off x="9750951" y="-13252"/>
          <a:ext cx="2229014" cy="135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2" name="CS ChemDraw Drawing" r:id="rId3" imgW="2713716" imgH="1674398" progId="ChemDraw.Document.6.0">
                  <p:embed/>
                </p:oleObj>
              </mc:Choice>
              <mc:Fallback>
                <p:oleObj name="CS ChemDraw Drawing" r:id="rId3" imgW="2713716" imgH="1674398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B2A567C-E44A-4EEE-B30C-867CF3AD9C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0951" y="-13252"/>
                        <a:ext cx="2229014" cy="13513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40BF436A-3E18-425D-8C8B-517B311F6E43}"/>
              </a:ext>
            </a:extLst>
          </p:cNvPr>
          <p:cNvSpPr/>
          <p:nvPr/>
        </p:nvSpPr>
        <p:spPr>
          <a:xfrm>
            <a:off x="1689652" y="1338088"/>
            <a:ext cx="8388626" cy="729430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esults of Lynch correlations of 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C chemical shifts of compound 4’-subsutited  </a:t>
            </a:r>
            <a:r>
              <a:rPr lang="en-US" b="1" dirty="0"/>
              <a:t>5-benzylidenebarbituric acid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with SCS values for mono substituted benzenes.</a:t>
            </a:r>
            <a:endParaRPr lang="en-US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1DFE9853-2ECC-4442-9907-E199BD828D2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00597"/>
              </p:ext>
            </p:extLst>
          </p:nvPr>
        </p:nvGraphicFramePr>
        <p:xfrm>
          <a:off x="2804609" y="2356985"/>
          <a:ext cx="6582781" cy="278013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18653">
                  <a:extLst>
                    <a:ext uri="{9D8B030D-6E8A-4147-A177-3AD203B41FA5}">
                      <a16:colId xmlns:a16="http://schemas.microsoft.com/office/drawing/2014/main" val="4237542376"/>
                    </a:ext>
                  </a:extLst>
                </a:gridCol>
                <a:gridCol w="838927">
                  <a:extLst>
                    <a:ext uri="{9D8B030D-6E8A-4147-A177-3AD203B41FA5}">
                      <a16:colId xmlns:a16="http://schemas.microsoft.com/office/drawing/2014/main" val="3675515753"/>
                    </a:ext>
                  </a:extLst>
                </a:gridCol>
                <a:gridCol w="841025">
                  <a:extLst>
                    <a:ext uri="{9D8B030D-6E8A-4147-A177-3AD203B41FA5}">
                      <a16:colId xmlns:a16="http://schemas.microsoft.com/office/drawing/2014/main" val="2296333671"/>
                    </a:ext>
                  </a:extLst>
                </a:gridCol>
                <a:gridCol w="819352">
                  <a:extLst>
                    <a:ext uri="{9D8B030D-6E8A-4147-A177-3AD203B41FA5}">
                      <a16:colId xmlns:a16="http://schemas.microsoft.com/office/drawing/2014/main" val="1793774559"/>
                    </a:ext>
                  </a:extLst>
                </a:gridCol>
                <a:gridCol w="852932">
                  <a:extLst>
                    <a:ext uri="{9D8B030D-6E8A-4147-A177-3AD203B41FA5}">
                      <a16:colId xmlns:a16="http://schemas.microsoft.com/office/drawing/2014/main" val="1584119404"/>
                    </a:ext>
                  </a:extLst>
                </a:gridCol>
                <a:gridCol w="812338">
                  <a:extLst>
                    <a:ext uri="{9D8B030D-6E8A-4147-A177-3AD203B41FA5}">
                      <a16:colId xmlns:a16="http://schemas.microsoft.com/office/drawing/2014/main" val="3992637053"/>
                    </a:ext>
                  </a:extLst>
                </a:gridCol>
                <a:gridCol w="793485">
                  <a:extLst>
                    <a:ext uri="{9D8B030D-6E8A-4147-A177-3AD203B41FA5}">
                      <a16:colId xmlns:a16="http://schemas.microsoft.com/office/drawing/2014/main" val="899799191"/>
                    </a:ext>
                  </a:extLst>
                </a:gridCol>
                <a:gridCol w="806069">
                  <a:extLst>
                    <a:ext uri="{9D8B030D-6E8A-4147-A177-3AD203B41FA5}">
                      <a16:colId xmlns:a16="http://schemas.microsoft.com/office/drawing/2014/main" val="779868748"/>
                    </a:ext>
                  </a:extLst>
                </a:gridCol>
              </a:tblGrid>
              <a:tr h="75049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.No.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Carbon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Benzene</a:t>
                      </a:r>
                      <a:endParaRPr lang="en-US" sz="1100" dirty="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SCS</a:t>
                      </a:r>
                      <a:endParaRPr lang="en-US" sz="1100" dirty="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(S)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Slope</a:t>
                      </a:r>
                      <a:endParaRPr lang="en-US" sz="1100" dirty="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Intercept</a:t>
                      </a:r>
                      <a:endParaRPr lang="en-US" sz="1100" dirty="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r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n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s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9538300"/>
                  </a:ext>
                </a:extLst>
              </a:tr>
              <a:tr h="45909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C</a:t>
                      </a:r>
                      <a:r>
                        <a:rPr lang="en-US" sz="1200" baseline="-25000">
                          <a:effectLst/>
                        </a:rPr>
                        <a:t>4′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</a:t>
                      </a:r>
                      <a:r>
                        <a:rPr lang="en-US" sz="1200" baseline="-25000">
                          <a:effectLst/>
                        </a:rPr>
                        <a:t>i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9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32.2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98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.1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848621240"/>
                  </a:ext>
                </a:extLst>
              </a:tr>
              <a:tr h="22250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89686487"/>
                  </a:ext>
                </a:extLst>
              </a:tr>
              <a:tr h="22214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.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C</a:t>
                      </a:r>
                      <a:r>
                        <a:rPr lang="en-US" sz="1200" baseline="-25000">
                          <a:effectLst/>
                        </a:rPr>
                        <a:t>3′5′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</a:t>
                      </a:r>
                      <a:r>
                        <a:rPr lang="en-US" sz="1000" baseline="-25000">
                          <a:effectLst/>
                        </a:rPr>
                        <a:t>O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8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29.7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82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.1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13222254"/>
                  </a:ext>
                </a:extLst>
              </a:tr>
              <a:tr h="22214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383389821"/>
                  </a:ext>
                </a:extLst>
              </a:tr>
              <a:tr h="22250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.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C</a:t>
                      </a:r>
                      <a:r>
                        <a:rPr lang="en-US" sz="1200" baseline="-25000">
                          <a:effectLst/>
                        </a:rPr>
                        <a:t>2′6′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</a:t>
                      </a:r>
                      <a:r>
                        <a:rPr lang="en-US" sz="1200" baseline="-25000">
                          <a:effectLst/>
                        </a:rPr>
                        <a:t>m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7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32.6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11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5.6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472086487"/>
                  </a:ext>
                </a:extLst>
              </a:tr>
              <a:tr h="22214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92887630"/>
                  </a:ext>
                </a:extLst>
              </a:tr>
              <a:tr h="45909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.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C</a:t>
                      </a:r>
                      <a:r>
                        <a:rPr lang="en-US" sz="1200" baseline="-25000">
                          <a:effectLst/>
                        </a:rPr>
                        <a:t>1’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</a:t>
                      </a:r>
                      <a:r>
                        <a:rPr lang="en-US" sz="1200" baseline="-25000">
                          <a:effectLst/>
                        </a:rPr>
                        <a:t>p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9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-126.4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99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0.61</a:t>
                      </a:r>
                      <a:endParaRPr lang="en-US" sz="1100" dirty="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585010288"/>
                  </a:ext>
                </a:extLst>
              </a:tr>
            </a:tbl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6D757B4-13B7-429C-A81F-09BCDE5695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7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1211437"/>
      </p:ext>
    </p:extLst>
  </p:cSld>
  <p:clrMapOvr>
    <a:masterClrMapping/>
  </p:clrMapOvr>
  <p:transition spd="slow">
    <p:wipe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63BCDBA-043C-44F5-8630-306503076C52}"/>
              </a:ext>
            </a:extLst>
          </p:cNvPr>
          <p:cNvSpPr/>
          <p:nvPr/>
        </p:nvSpPr>
        <p:spPr>
          <a:xfrm>
            <a:off x="7301991" y="228568"/>
            <a:ext cx="2941896" cy="41088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ynch plot of SCS of 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4′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vs S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i</a:t>
            </a: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5B6A3C6-AAE4-4973-9AFE-F36C17BA6526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6099" y="887897"/>
            <a:ext cx="5776875" cy="4292844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DAF21AA-C478-4B82-9892-1167D8F47C66}"/>
              </a:ext>
            </a:extLst>
          </p:cNvPr>
          <p:cNvSpPr txBox="1"/>
          <p:nvPr/>
        </p:nvSpPr>
        <p:spPr>
          <a:xfrm>
            <a:off x="873319" y="2585124"/>
            <a:ext cx="4508388" cy="830997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S of C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’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97S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132.23</a:t>
            </a:r>
          </a:p>
          <a:p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=0.988 ;  n=8 :  S=2.17</a:t>
            </a:r>
          </a:p>
          <a:p>
            <a:endPara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41EACF3-3130-4F63-9AC7-0591B1AA4C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561410"/>
              </p:ext>
            </p:extLst>
          </p:nvPr>
        </p:nvGraphicFramePr>
        <p:xfrm>
          <a:off x="3593185" y="434009"/>
          <a:ext cx="2593649" cy="157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7" name="CS ChemDraw Drawing" r:id="rId4" imgW="2713716" imgH="1674398" progId="ChemDraw.Document.6.0">
                  <p:embed/>
                </p:oleObj>
              </mc:Choice>
              <mc:Fallback>
                <p:oleObj name="CS ChemDraw Drawing" r:id="rId4" imgW="2713716" imgH="1674398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B2A567C-E44A-4EEE-B30C-867CF3AD9C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3185" y="434009"/>
                        <a:ext cx="2593649" cy="1572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>
            <a:extLst>
              <a:ext uri="{FF2B5EF4-FFF2-40B4-BE49-F238E27FC236}">
                <a16:creationId xmlns:a16="http://schemas.microsoft.com/office/drawing/2014/main" id="{8CFCA871-2FFF-4402-AEB2-C5D2C331D7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565" y="79673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02E9230-0709-40C4-863A-3BE6829DA9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871971"/>
              </p:ext>
            </p:extLst>
          </p:nvPr>
        </p:nvGraphicFramePr>
        <p:xfrm>
          <a:off x="397565" y="796734"/>
          <a:ext cx="14478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8" name="CS ChemDraw Drawing" r:id="rId6" imgW="1444454" imgH="1211192" progId="ChemDraw.Document.6.0">
                  <p:embed/>
                </p:oleObj>
              </mc:Choice>
              <mc:Fallback>
                <p:oleObj name="CS ChemDraw Drawing" r:id="rId6" imgW="1444454" imgH="1211192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65" y="796734"/>
                        <a:ext cx="1447800" cy="1209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210AA724-A04E-48C7-B19B-D32552355FA7}"/>
              </a:ext>
            </a:extLst>
          </p:cNvPr>
          <p:cNvSpPr/>
          <p:nvPr/>
        </p:nvSpPr>
        <p:spPr>
          <a:xfrm>
            <a:off x="159026" y="4032012"/>
            <a:ext cx="5936974" cy="923330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slope  is 0.97, which reveals that the fixed substituent</a:t>
            </a:r>
          </a:p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Y=-CH-C-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H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N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O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, has little effect on the additivity of this shifts.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C7166091-4FEB-4920-8D46-A5311221B1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59026" y="135872"/>
            <a:ext cx="811019" cy="503578"/>
          </a:xfrm>
        </p:spPr>
        <p:txBody>
          <a:bodyPr/>
          <a:lstStyle/>
          <a:p>
            <a:fld id="{6D22F896-40B5-4ADD-8801-0D06FADFA095}" type="slidenum">
              <a:rPr lang="en-US" smtClean="0"/>
              <a:t>7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6187509"/>
      </p:ext>
    </p:extLst>
  </p:cSld>
  <p:clrMapOvr>
    <a:masterClrMapping/>
  </p:clrMapOvr>
  <p:transition spd="slow">
    <p:wipe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769E622A-2028-4629-A008-9894E6CB1744}"/>
              </a:ext>
            </a:extLst>
          </p:cNvPr>
          <p:cNvSpPr/>
          <p:nvPr/>
        </p:nvSpPr>
        <p:spPr>
          <a:xfrm>
            <a:off x="7386488" y="233664"/>
            <a:ext cx="2975558" cy="41088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ynch plot of SCS of 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′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vs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S</a:t>
            </a:r>
            <a:r>
              <a:rPr lang="en-US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CE9D6C3-C9D4-48D1-8A6F-34400A153C29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942889"/>
            <a:ext cx="5698436" cy="372758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D1BAF84D-0321-4BBE-A52D-4B5180DA8183}"/>
              </a:ext>
            </a:extLst>
          </p:cNvPr>
          <p:cNvSpPr/>
          <p:nvPr/>
        </p:nvSpPr>
        <p:spPr>
          <a:xfrm>
            <a:off x="898904" y="2782669"/>
            <a:ext cx="4108174" cy="646331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S of  C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’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94 S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126.43</a:t>
            </a:r>
          </a:p>
          <a:p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= 0.993 ;  n=6 ; S=0.61</a:t>
            </a:r>
            <a:endPara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FECA9F3-1B98-40AA-9580-D82E86D609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07361"/>
              </p:ext>
            </p:extLst>
          </p:nvPr>
        </p:nvGraphicFramePr>
        <p:xfrm>
          <a:off x="3227425" y="233664"/>
          <a:ext cx="2593649" cy="157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8" name="CS ChemDraw Drawing" r:id="rId4" imgW="2713716" imgH="1674398" progId="ChemDraw.Document.6.0">
                  <p:embed/>
                </p:oleObj>
              </mc:Choice>
              <mc:Fallback>
                <p:oleObj name="CS ChemDraw Drawing" r:id="rId4" imgW="2713716" imgH="1674398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41EACF3-3130-4F63-9AC7-0591B1AA4C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425" y="233664"/>
                        <a:ext cx="2593649" cy="1572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4250591-4292-40B2-AB79-1D1D7107A7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20814"/>
              </p:ext>
            </p:extLst>
          </p:nvPr>
        </p:nvGraphicFramePr>
        <p:xfrm>
          <a:off x="214211" y="233664"/>
          <a:ext cx="14478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9" name="CS ChemDraw Drawing" r:id="rId6" imgW="1444454" imgH="1211192" progId="ChemDraw.Document.6.0">
                  <p:embed/>
                </p:oleObj>
              </mc:Choice>
              <mc:Fallback>
                <p:oleObj name="CS ChemDraw Drawing" r:id="rId6" imgW="1444454" imgH="1211192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02E9230-0709-40C4-863A-3BE6829DA9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11" y="233664"/>
                        <a:ext cx="1447800" cy="1209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21B99267-BB63-4B4F-A3A5-726FD89E7C4C}"/>
              </a:ext>
            </a:extLst>
          </p:cNvPr>
          <p:cNvSpPr/>
          <p:nvPr/>
        </p:nvSpPr>
        <p:spPr>
          <a:xfrm>
            <a:off x="179425" y="4768330"/>
            <a:ext cx="5785277" cy="923330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endParaRPr lang="en-US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The slope value b=0.94 demonstrates that the fixed substituent Y has little effect on the additivity of these shifts.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681DC8EA-3A62-4369-BB39-92FBF88D14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27092" y="1609426"/>
            <a:ext cx="811019" cy="503578"/>
          </a:xfrm>
        </p:spPr>
        <p:txBody>
          <a:bodyPr/>
          <a:lstStyle/>
          <a:p>
            <a:fld id="{6D22F896-40B5-4ADD-8801-0D06FADFA095}" type="slidenum">
              <a:rPr lang="en-US" smtClean="0"/>
              <a:t>7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3635270"/>
      </p:ext>
    </p:extLst>
  </p:cSld>
  <p:clrMapOvr>
    <a:masterClrMapping/>
  </p:clrMapOvr>
  <p:transition spd="slow">
    <p:wipe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602323E-F6C8-4377-B1E6-57A9E447C7AF}"/>
              </a:ext>
            </a:extLst>
          </p:cNvPr>
          <p:cNvSpPr/>
          <p:nvPr/>
        </p:nvSpPr>
        <p:spPr>
          <a:xfrm>
            <a:off x="2246142" y="330622"/>
            <a:ext cx="8276492" cy="41088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pPr marL="457200" marR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C NMR chemical shifts(ppm) of 4′-substituted 5-benzylidenebarbituric  acids</a:t>
            </a: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BFC96078-3CF7-4BCA-96D8-DC325DE7B93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5714546"/>
              </p:ext>
            </p:extLst>
          </p:nvPr>
        </p:nvGraphicFramePr>
        <p:xfrm>
          <a:off x="3010486" y="1111347"/>
          <a:ext cx="7216728" cy="454125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02091">
                  <a:extLst>
                    <a:ext uri="{9D8B030D-6E8A-4147-A177-3AD203B41FA5}">
                      <a16:colId xmlns:a16="http://schemas.microsoft.com/office/drawing/2014/main" val="128438668"/>
                    </a:ext>
                  </a:extLst>
                </a:gridCol>
                <a:gridCol w="902091">
                  <a:extLst>
                    <a:ext uri="{9D8B030D-6E8A-4147-A177-3AD203B41FA5}">
                      <a16:colId xmlns:a16="http://schemas.microsoft.com/office/drawing/2014/main" val="369896861"/>
                    </a:ext>
                  </a:extLst>
                </a:gridCol>
                <a:gridCol w="902091">
                  <a:extLst>
                    <a:ext uri="{9D8B030D-6E8A-4147-A177-3AD203B41FA5}">
                      <a16:colId xmlns:a16="http://schemas.microsoft.com/office/drawing/2014/main" val="720471988"/>
                    </a:ext>
                  </a:extLst>
                </a:gridCol>
                <a:gridCol w="902091">
                  <a:extLst>
                    <a:ext uri="{9D8B030D-6E8A-4147-A177-3AD203B41FA5}">
                      <a16:colId xmlns:a16="http://schemas.microsoft.com/office/drawing/2014/main" val="3277902421"/>
                    </a:ext>
                  </a:extLst>
                </a:gridCol>
                <a:gridCol w="902091">
                  <a:extLst>
                    <a:ext uri="{9D8B030D-6E8A-4147-A177-3AD203B41FA5}">
                      <a16:colId xmlns:a16="http://schemas.microsoft.com/office/drawing/2014/main" val="2102382284"/>
                    </a:ext>
                  </a:extLst>
                </a:gridCol>
                <a:gridCol w="902091">
                  <a:extLst>
                    <a:ext uri="{9D8B030D-6E8A-4147-A177-3AD203B41FA5}">
                      <a16:colId xmlns:a16="http://schemas.microsoft.com/office/drawing/2014/main" val="2177268382"/>
                    </a:ext>
                  </a:extLst>
                </a:gridCol>
                <a:gridCol w="902091">
                  <a:extLst>
                    <a:ext uri="{9D8B030D-6E8A-4147-A177-3AD203B41FA5}">
                      <a16:colId xmlns:a16="http://schemas.microsoft.com/office/drawing/2014/main" val="2012628508"/>
                    </a:ext>
                  </a:extLst>
                </a:gridCol>
                <a:gridCol w="902091">
                  <a:extLst>
                    <a:ext uri="{9D8B030D-6E8A-4147-A177-3AD203B41FA5}">
                      <a16:colId xmlns:a16="http://schemas.microsoft.com/office/drawing/2014/main" val="1194416716"/>
                    </a:ext>
                  </a:extLst>
                </a:gridCol>
              </a:tblGrid>
              <a:tr h="30935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.No.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 dirty="0">
                          <a:effectLst/>
                        </a:rPr>
                        <a:t>p</a:t>
                      </a:r>
                      <a:r>
                        <a:rPr lang="en-US" sz="1200" dirty="0">
                          <a:effectLst/>
                        </a:rPr>
                        <a:t>-X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C</a:t>
                      </a:r>
                      <a:r>
                        <a:rPr lang="en-US" sz="1200" baseline="-25000">
                          <a:effectLst/>
                        </a:rPr>
                        <a:t>1′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C</a:t>
                      </a:r>
                      <a:r>
                        <a:rPr lang="en-US" sz="1200" baseline="-25000">
                          <a:effectLst/>
                        </a:rPr>
                        <a:t>3′5′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C</a:t>
                      </a:r>
                      <a:r>
                        <a:rPr lang="en-US" sz="1200" baseline="-25000">
                          <a:effectLst/>
                        </a:rPr>
                        <a:t>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C</a:t>
                      </a:r>
                      <a:r>
                        <a:rPr lang="en-US" sz="1200" baseline="-25000">
                          <a:effectLst/>
                        </a:rPr>
                        <a:t>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C</a:t>
                      </a:r>
                      <a:r>
                        <a:rPr lang="en-US" sz="1200" baseline="-250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C</a:t>
                      </a:r>
                      <a:r>
                        <a:rPr lang="en-US" sz="1200" baseline="-25000">
                          <a:effectLst/>
                        </a:rPr>
                        <a:t>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extLst>
                  <a:ext uri="{0D108BD9-81ED-4DB2-BD59-A6C34878D82A}">
                    <a16:rowId xmlns:a16="http://schemas.microsoft.com/office/drawing/2014/main" val="1079298216"/>
                  </a:ext>
                </a:extLst>
              </a:tr>
              <a:tr h="30935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extLst>
                  <a:ext uri="{0D108BD9-81ED-4DB2-BD59-A6C34878D82A}">
                    <a16:rowId xmlns:a16="http://schemas.microsoft.com/office/drawing/2014/main" val="2916111618"/>
                  </a:ext>
                </a:extLst>
              </a:tr>
              <a:tr h="30935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-OCH</a:t>
                      </a:r>
                      <a:r>
                        <a:rPr lang="en-US" sz="1200" baseline="-25000" dirty="0">
                          <a:effectLst/>
                        </a:rPr>
                        <a:t>3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25.6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14.4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64.3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16.00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63.9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55.4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extLst>
                  <a:ext uri="{0D108BD9-81ED-4DB2-BD59-A6C34878D82A}">
                    <a16:rowId xmlns:a16="http://schemas.microsoft.com/office/drawing/2014/main" val="2613765204"/>
                  </a:ext>
                </a:extLst>
              </a:tr>
              <a:tr h="30935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extLst>
                  <a:ext uri="{0D108BD9-81ED-4DB2-BD59-A6C34878D82A}">
                    <a16:rowId xmlns:a16="http://schemas.microsoft.com/office/drawing/2014/main" val="1397002375"/>
                  </a:ext>
                </a:extLst>
              </a:tr>
              <a:tr h="19885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-OH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24.2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15.9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64.5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14.6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62.7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56.05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extLst>
                  <a:ext uri="{0D108BD9-81ED-4DB2-BD59-A6C34878D82A}">
                    <a16:rowId xmlns:a16="http://schemas.microsoft.com/office/drawing/2014/main" val="3639942491"/>
                  </a:ext>
                </a:extLst>
              </a:tr>
              <a:tr h="30935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extLst>
                  <a:ext uri="{0D108BD9-81ED-4DB2-BD59-A6C34878D82A}">
                    <a16:rowId xmlns:a16="http://schemas.microsoft.com/office/drawing/2014/main" val="2043489773"/>
                  </a:ext>
                </a:extLst>
              </a:tr>
              <a:tr h="30935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-CH</a:t>
                      </a:r>
                      <a:r>
                        <a:rPr lang="en-US" sz="1200" baseline="-25000">
                          <a:effectLst/>
                        </a:rPr>
                        <a:t>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30.3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29.3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64.0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18.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62.2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55.4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extLst>
                  <a:ext uri="{0D108BD9-81ED-4DB2-BD59-A6C34878D82A}">
                    <a16:rowId xmlns:a16="http://schemas.microsoft.com/office/drawing/2014/main" val="3090121950"/>
                  </a:ext>
                </a:extLst>
              </a:tr>
              <a:tr h="30935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extLst>
                  <a:ext uri="{0D108BD9-81ED-4DB2-BD59-A6C34878D82A}">
                    <a16:rowId xmlns:a16="http://schemas.microsoft.com/office/drawing/2014/main" val="1182397602"/>
                  </a:ext>
                </a:extLst>
              </a:tr>
              <a:tr h="30935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-H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32.6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28.5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63.8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19.5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62.0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55.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extLst>
                  <a:ext uri="{0D108BD9-81ED-4DB2-BD59-A6C34878D82A}">
                    <a16:rowId xmlns:a16="http://schemas.microsoft.com/office/drawing/2014/main" val="1114579512"/>
                  </a:ext>
                </a:extLst>
              </a:tr>
              <a:tr h="30935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extLst>
                  <a:ext uri="{0D108BD9-81ED-4DB2-BD59-A6C34878D82A}">
                    <a16:rowId xmlns:a16="http://schemas.microsoft.com/office/drawing/2014/main" val="2264379241"/>
                  </a:ext>
                </a:extLst>
              </a:tr>
              <a:tr h="30935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-Cl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32.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28.5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63.6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20.0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62.0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53.5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extLst>
                  <a:ext uri="{0D108BD9-81ED-4DB2-BD59-A6C34878D82A}">
                    <a16:rowId xmlns:a16="http://schemas.microsoft.com/office/drawing/2014/main" val="4000254824"/>
                  </a:ext>
                </a:extLst>
              </a:tr>
              <a:tr h="30935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extLst>
                  <a:ext uri="{0D108BD9-81ED-4DB2-BD59-A6C34878D82A}">
                    <a16:rowId xmlns:a16="http://schemas.microsoft.com/office/drawing/2014/main" val="3377868396"/>
                  </a:ext>
                </a:extLst>
              </a:tr>
              <a:tr h="30935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-Br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32.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31.5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63.6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20.2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62.0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53.5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extLst>
                  <a:ext uri="{0D108BD9-81ED-4DB2-BD59-A6C34878D82A}">
                    <a16:rowId xmlns:a16="http://schemas.microsoft.com/office/drawing/2014/main" val="2938261940"/>
                  </a:ext>
                </a:extLst>
              </a:tr>
              <a:tr h="30935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extLst>
                  <a:ext uri="{0D108BD9-81ED-4DB2-BD59-A6C34878D82A}">
                    <a16:rowId xmlns:a16="http://schemas.microsoft.com/office/drawing/2014/main" val="2501270738"/>
                  </a:ext>
                </a:extLst>
              </a:tr>
              <a:tr h="30935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-NO</a:t>
                      </a:r>
                      <a:r>
                        <a:rPr lang="en-US" sz="1200" baseline="-25000">
                          <a:effectLst/>
                        </a:rPr>
                        <a:t>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40.4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32.6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63.1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23.1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61.6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51.63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8441" marR="58441" marT="0" marB="0" anchor="ctr"/>
                </a:tc>
                <a:extLst>
                  <a:ext uri="{0D108BD9-81ED-4DB2-BD59-A6C34878D82A}">
                    <a16:rowId xmlns:a16="http://schemas.microsoft.com/office/drawing/2014/main" val="684254034"/>
                  </a:ext>
                </a:extLst>
              </a:tr>
            </a:tbl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557B3D2-B97F-4F7B-9822-BCCEF8E996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711772"/>
              </p:ext>
            </p:extLst>
          </p:nvPr>
        </p:nvGraphicFramePr>
        <p:xfrm>
          <a:off x="447925" y="1868556"/>
          <a:ext cx="2229014" cy="135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5" name="CS ChemDraw Drawing" r:id="rId3" imgW="2713716" imgH="1674398" progId="ChemDraw.Document.6.0">
                  <p:embed/>
                </p:oleObj>
              </mc:Choice>
              <mc:Fallback>
                <p:oleObj name="CS ChemDraw Drawing" r:id="rId3" imgW="2713716" imgH="1674398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DA6094A-BA8A-4B34-A3C1-63494D5C4C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25" y="1868556"/>
                        <a:ext cx="2229014" cy="13513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6546259-B3B5-4ABF-A902-1E7029205D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7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5059066"/>
      </p:ext>
    </p:extLst>
  </p:cSld>
  <p:clrMapOvr>
    <a:masterClrMapping/>
  </p:clrMapOvr>
  <p:transition spd="slow">
    <p:wipe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0531E73B-2204-462D-A14D-7D82F43F59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2063740"/>
              </p:ext>
            </p:extLst>
          </p:nvPr>
        </p:nvGraphicFramePr>
        <p:xfrm>
          <a:off x="2128195" y="1216398"/>
          <a:ext cx="6868094" cy="468865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02344">
                  <a:extLst>
                    <a:ext uri="{9D8B030D-6E8A-4147-A177-3AD203B41FA5}">
                      <a16:colId xmlns:a16="http://schemas.microsoft.com/office/drawing/2014/main" val="3430611393"/>
                    </a:ext>
                  </a:extLst>
                </a:gridCol>
                <a:gridCol w="932145">
                  <a:extLst>
                    <a:ext uri="{9D8B030D-6E8A-4147-A177-3AD203B41FA5}">
                      <a16:colId xmlns:a16="http://schemas.microsoft.com/office/drawing/2014/main" val="2496917036"/>
                    </a:ext>
                  </a:extLst>
                </a:gridCol>
                <a:gridCol w="987167">
                  <a:extLst>
                    <a:ext uri="{9D8B030D-6E8A-4147-A177-3AD203B41FA5}">
                      <a16:colId xmlns:a16="http://schemas.microsoft.com/office/drawing/2014/main" val="1383405919"/>
                    </a:ext>
                  </a:extLst>
                </a:gridCol>
                <a:gridCol w="987167">
                  <a:extLst>
                    <a:ext uri="{9D8B030D-6E8A-4147-A177-3AD203B41FA5}">
                      <a16:colId xmlns:a16="http://schemas.microsoft.com/office/drawing/2014/main" val="664444839"/>
                    </a:ext>
                  </a:extLst>
                </a:gridCol>
                <a:gridCol w="579355">
                  <a:extLst>
                    <a:ext uri="{9D8B030D-6E8A-4147-A177-3AD203B41FA5}">
                      <a16:colId xmlns:a16="http://schemas.microsoft.com/office/drawing/2014/main" val="467268285"/>
                    </a:ext>
                  </a:extLst>
                </a:gridCol>
                <a:gridCol w="582590">
                  <a:extLst>
                    <a:ext uri="{9D8B030D-6E8A-4147-A177-3AD203B41FA5}">
                      <a16:colId xmlns:a16="http://schemas.microsoft.com/office/drawing/2014/main" val="3484429479"/>
                    </a:ext>
                  </a:extLst>
                </a:gridCol>
                <a:gridCol w="873886">
                  <a:extLst>
                    <a:ext uri="{9D8B030D-6E8A-4147-A177-3AD203B41FA5}">
                      <a16:colId xmlns:a16="http://schemas.microsoft.com/office/drawing/2014/main" val="2259968577"/>
                    </a:ext>
                  </a:extLst>
                </a:gridCol>
                <a:gridCol w="873886">
                  <a:extLst>
                    <a:ext uri="{9D8B030D-6E8A-4147-A177-3AD203B41FA5}">
                      <a16:colId xmlns:a16="http://schemas.microsoft.com/office/drawing/2014/main" val="736024729"/>
                    </a:ext>
                  </a:extLst>
                </a:gridCol>
                <a:gridCol w="349554">
                  <a:extLst>
                    <a:ext uri="{9D8B030D-6E8A-4147-A177-3AD203B41FA5}">
                      <a16:colId xmlns:a16="http://schemas.microsoft.com/office/drawing/2014/main" val="2877772269"/>
                    </a:ext>
                  </a:extLst>
                </a:gridCol>
              </a:tblGrid>
              <a:tr h="79793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r>
                        <a:rPr lang="en-US" sz="1200" dirty="0" err="1">
                          <a:effectLst/>
                        </a:rPr>
                        <a:t>S.No</a:t>
                      </a:r>
                      <a:r>
                        <a:rPr lang="en-US" sz="1200" dirty="0">
                          <a:effectLst/>
                        </a:rPr>
                        <a:t>.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Carbons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Scale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l-GR" sz="1200" dirty="0">
                          <a:effectLst/>
                        </a:rPr>
                        <a:t>ρ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r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s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F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log </a:t>
                      </a:r>
                      <a:r>
                        <a:rPr lang="en-US" sz="1200" dirty="0" err="1">
                          <a:effectLst/>
                        </a:rPr>
                        <a:t>δ</a:t>
                      </a:r>
                      <a:r>
                        <a:rPr lang="en-US" sz="1200" baseline="30000" dirty="0" err="1">
                          <a:effectLst/>
                        </a:rPr>
                        <a:t>o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n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extLst>
                  <a:ext uri="{0D108BD9-81ED-4DB2-BD59-A6C34878D82A}">
                    <a16:rowId xmlns:a16="http://schemas.microsoft.com/office/drawing/2014/main" val="2872368233"/>
                  </a:ext>
                </a:extLst>
              </a:tr>
              <a:tr h="13446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extLst>
                  <a:ext uri="{0D108BD9-81ED-4DB2-BD59-A6C34878D82A}">
                    <a16:rowId xmlns:a16="http://schemas.microsoft.com/office/drawing/2014/main" val="380272233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extLst>
                  <a:ext uri="{0D108BD9-81ED-4DB2-BD59-A6C34878D82A}">
                    <a16:rowId xmlns:a16="http://schemas.microsoft.com/office/drawing/2014/main" val="2184956887"/>
                  </a:ext>
                </a:extLst>
              </a:tr>
              <a:tr h="259187">
                <a:tc rowSpan="6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C</a:t>
                      </a:r>
                      <a:r>
                        <a:rPr lang="en-US" sz="1200" baseline="-25000">
                          <a:effectLst/>
                        </a:rPr>
                        <a:t>1′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43±0.00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94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43.3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2.115±0.00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extLst>
                  <a:ext uri="{0D108BD9-81ED-4DB2-BD59-A6C34878D82A}">
                    <a16:rowId xmlns:a16="http://schemas.microsoft.com/office/drawing/2014/main" val="3530270375"/>
                  </a:ext>
                </a:extLst>
              </a:tr>
              <a:tr h="25918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σ</a:t>
                      </a:r>
                      <a:r>
                        <a:rPr lang="en-US" sz="1200" baseline="-25000">
                          <a:effectLst/>
                        </a:rPr>
                        <a:t>p</a:t>
                      </a:r>
                      <a:r>
                        <a:rPr lang="en-US" sz="1200" baseline="30000">
                          <a:effectLst/>
                        </a:rPr>
                        <a:t>O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38±0.01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88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13.9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114±0.00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extLst>
                  <a:ext uri="{0D108BD9-81ED-4DB2-BD59-A6C34878D82A}">
                    <a16:rowId xmlns:a16="http://schemas.microsoft.com/office/drawing/2014/main" val="3349905155"/>
                  </a:ext>
                </a:extLst>
              </a:tr>
              <a:tr h="25918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29±0.0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98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179.3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121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extLst>
                  <a:ext uri="{0D108BD9-81ED-4DB2-BD59-A6C34878D82A}">
                    <a16:rowId xmlns:a16="http://schemas.microsoft.com/office/drawing/2014/main" val="1507289116"/>
                  </a:ext>
                </a:extLst>
              </a:tr>
              <a:tr h="25918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33±0.00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92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9.1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117±0.00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extLst>
                  <a:ext uri="{0D108BD9-81ED-4DB2-BD59-A6C34878D82A}">
                    <a16:rowId xmlns:a16="http://schemas.microsoft.com/office/drawing/2014/main" val="918825510"/>
                  </a:ext>
                </a:extLst>
              </a:tr>
              <a:tr h="25918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-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24±0.0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98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26.3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118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extLst>
                  <a:ext uri="{0D108BD9-81ED-4DB2-BD59-A6C34878D82A}">
                    <a16:rowId xmlns:a16="http://schemas.microsoft.com/office/drawing/2014/main" val="3376699398"/>
                  </a:ext>
                </a:extLst>
              </a:tr>
              <a:tr h="33652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σ</a:t>
                      </a:r>
                      <a:r>
                        <a:rPr lang="en-US" sz="1200" baseline="-25000" dirty="0">
                          <a:effectLst/>
                        </a:rPr>
                        <a:t>p/</a:t>
                      </a:r>
                      <a:r>
                        <a:rPr lang="en-US" sz="1200" dirty="0">
                          <a:effectLst/>
                        </a:rPr>
                        <a:t> 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-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26±0.00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93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37.1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115±0.0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extLst>
                  <a:ext uri="{0D108BD9-81ED-4DB2-BD59-A6C34878D82A}">
                    <a16:rowId xmlns:a16="http://schemas.microsoft.com/office/drawing/2014/main" val="1480919348"/>
                  </a:ext>
                </a:extLst>
              </a:tr>
              <a:tr h="25404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extLst>
                  <a:ext uri="{0D108BD9-81ED-4DB2-BD59-A6C34878D82A}">
                    <a16:rowId xmlns:a16="http://schemas.microsoft.com/office/drawing/2014/main" val="1530472263"/>
                  </a:ext>
                </a:extLst>
              </a:tr>
              <a:tr h="25918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C</a:t>
                      </a:r>
                      <a:r>
                        <a:rPr lang="en-US" sz="1200" baseline="-25000">
                          <a:effectLst/>
                        </a:rPr>
                        <a:t>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-0.003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97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0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116.7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2.240±0.001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extLst>
                  <a:ext uri="{0D108BD9-81ED-4DB2-BD59-A6C34878D82A}">
                    <a16:rowId xmlns:a16="http://schemas.microsoft.com/office/drawing/2014/main" val="3026845554"/>
                  </a:ext>
                </a:extLst>
              </a:tr>
              <a:tr h="25918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σ</a:t>
                      </a:r>
                      <a:r>
                        <a:rPr lang="en-US" sz="1200" baseline="-25000">
                          <a:effectLst/>
                        </a:rPr>
                        <a:t>p</a:t>
                      </a:r>
                      <a:r>
                        <a:rPr lang="en-US" sz="1200" baseline="30000">
                          <a:effectLst/>
                        </a:rPr>
                        <a:t>O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-0.003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94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0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33.3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215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extLst>
                  <a:ext uri="{0D108BD9-81ED-4DB2-BD59-A6C34878D82A}">
                    <a16:rowId xmlns:a16="http://schemas.microsoft.com/office/drawing/2014/main" val="2349551325"/>
                  </a:ext>
                </a:extLst>
              </a:tr>
              <a:tr h="25918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-0.002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99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640.4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214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extLst>
                  <a:ext uri="{0D108BD9-81ED-4DB2-BD59-A6C34878D82A}">
                    <a16:rowId xmlns:a16="http://schemas.microsoft.com/office/drawing/2014/main" val="9228176"/>
                  </a:ext>
                </a:extLst>
              </a:tr>
              <a:tr h="25918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-0.002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93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0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34.8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214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extLst>
                  <a:ext uri="{0D108BD9-81ED-4DB2-BD59-A6C34878D82A}">
                    <a16:rowId xmlns:a16="http://schemas.microsoft.com/office/drawing/2014/main" val="256418326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-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-0.002±0.001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0.983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0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145.2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214±.0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extLst>
                  <a:ext uri="{0D108BD9-81ED-4DB2-BD59-A6C34878D82A}">
                    <a16:rowId xmlns:a16="http://schemas.microsoft.com/office/drawing/2014/main" val="3996667287"/>
                  </a:ext>
                </a:extLst>
              </a:tr>
              <a:tr h="33652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σ</a:t>
                      </a:r>
                      <a:r>
                        <a:rPr lang="en-US" sz="1200" baseline="-25000" dirty="0">
                          <a:effectLst/>
                        </a:rPr>
                        <a:t>p/</a:t>
                      </a:r>
                      <a:r>
                        <a:rPr lang="en-US" sz="1200" dirty="0">
                          <a:effectLst/>
                        </a:rPr>
                        <a:t> 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-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-0.002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93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0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32.2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215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292" marR="37292" marT="0" marB="0" anchor="ctr"/>
                </a:tc>
                <a:extLst>
                  <a:ext uri="{0D108BD9-81ED-4DB2-BD59-A6C34878D82A}">
                    <a16:rowId xmlns:a16="http://schemas.microsoft.com/office/drawing/2014/main" val="1010694870"/>
                  </a:ext>
                </a:extLst>
              </a:tr>
            </a:tbl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F2CCDB35-2D6D-4ED4-A3CD-9F25E84852AB}"/>
              </a:ext>
            </a:extLst>
          </p:cNvPr>
          <p:cNvSpPr/>
          <p:nvPr/>
        </p:nvSpPr>
        <p:spPr>
          <a:xfrm>
            <a:off x="795130" y="247148"/>
            <a:ext cx="9534225" cy="733513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esults of statistical treatment of  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C – Chemical shift with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,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,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,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,   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,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/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substituent constants using single parameter equation </a:t>
            </a: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51FA041-BF1F-485B-8DE6-EE06CE2A78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0" y="1077269"/>
            <a:ext cx="811019" cy="503578"/>
          </a:xfrm>
        </p:spPr>
        <p:txBody>
          <a:bodyPr/>
          <a:lstStyle/>
          <a:p>
            <a:fld id="{6D22F896-40B5-4ADD-8801-0D06FADFA095}" type="slidenum">
              <a:rPr lang="en-US" smtClean="0"/>
              <a:t>7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6488343"/>
      </p:ext>
    </p:extLst>
  </p:cSld>
  <p:clrMapOvr>
    <a:masterClrMapping/>
  </p:clrMapOvr>
  <p:transition spd="slow">
    <p:wipe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807A6556-175E-46B6-AA46-3BE5EDED3EC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981253"/>
              </p:ext>
            </p:extLst>
          </p:nvPr>
        </p:nvGraphicFramePr>
        <p:xfrm>
          <a:off x="1964788" y="996156"/>
          <a:ext cx="7193279" cy="422090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35599">
                  <a:extLst>
                    <a:ext uri="{9D8B030D-6E8A-4147-A177-3AD203B41FA5}">
                      <a16:colId xmlns:a16="http://schemas.microsoft.com/office/drawing/2014/main" val="2603152851"/>
                    </a:ext>
                  </a:extLst>
                </a:gridCol>
                <a:gridCol w="976280">
                  <a:extLst>
                    <a:ext uri="{9D8B030D-6E8A-4147-A177-3AD203B41FA5}">
                      <a16:colId xmlns:a16="http://schemas.microsoft.com/office/drawing/2014/main" val="68973561"/>
                    </a:ext>
                  </a:extLst>
                </a:gridCol>
                <a:gridCol w="1033907">
                  <a:extLst>
                    <a:ext uri="{9D8B030D-6E8A-4147-A177-3AD203B41FA5}">
                      <a16:colId xmlns:a16="http://schemas.microsoft.com/office/drawing/2014/main" val="667255020"/>
                    </a:ext>
                  </a:extLst>
                </a:gridCol>
                <a:gridCol w="1033907">
                  <a:extLst>
                    <a:ext uri="{9D8B030D-6E8A-4147-A177-3AD203B41FA5}">
                      <a16:colId xmlns:a16="http://schemas.microsoft.com/office/drawing/2014/main" val="546098490"/>
                    </a:ext>
                  </a:extLst>
                </a:gridCol>
                <a:gridCol w="606785">
                  <a:extLst>
                    <a:ext uri="{9D8B030D-6E8A-4147-A177-3AD203B41FA5}">
                      <a16:colId xmlns:a16="http://schemas.microsoft.com/office/drawing/2014/main" val="2792689538"/>
                    </a:ext>
                  </a:extLst>
                </a:gridCol>
                <a:gridCol w="610174">
                  <a:extLst>
                    <a:ext uri="{9D8B030D-6E8A-4147-A177-3AD203B41FA5}">
                      <a16:colId xmlns:a16="http://schemas.microsoft.com/office/drawing/2014/main" val="3251944036"/>
                    </a:ext>
                  </a:extLst>
                </a:gridCol>
                <a:gridCol w="915261">
                  <a:extLst>
                    <a:ext uri="{9D8B030D-6E8A-4147-A177-3AD203B41FA5}">
                      <a16:colId xmlns:a16="http://schemas.microsoft.com/office/drawing/2014/main" val="2504803535"/>
                    </a:ext>
                  </a:extLst>
                </a:gridCol>
                <a:gridCol w="915261">
                  <a:extLst>
                    <a:ext uri="{9D8B030D-6E8A-4147-A177-3AD203B41FA5}">
                      <a16:colId xmlns:a16="http://schemas.microsoft.com/office/drawing/2014/main" val="4280576480"/>
                    </a:ext>
                  </a:extLst>
                </a:gridCol>
                <a:gridCol w="366105">
                  <a:extLst>
                    <a:ext uri="{9D8B030D-6E8A-4147-A177-3AD203B41FA5}">
                      <a16:colId xmlns:a16="http://schemas.microsoft.com/office/drawing/2014/main" val="3323855350"/>
                    </a:ext>
                  </a:extLst>
                </a:gridCol>
              </a:tblGrid>
              <a:tr h="38702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 err="1">
                          <a:effectLst/>
                        </a:rPr>
                        <a:t>S.No</a:t>
                      </a:r>
                      <a:r>
                        <a:rPr lang="en-US" sz="1200" dirty="0">
                          <a:effectLst/>
                        </a:rPr>
                        <a:t>.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Carbons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     Scale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ρ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 r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s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F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   log </a:t>
                      </a:r>
                      <a:r>
                        <a:rPr lang="en-US" sz="1200" dirty="0" err="1">
                          <a:effectLst/>
                        </a:rPr>
                        <a:t>δ</a:t>
                      </a:r>
                      <a:r>
                        <a:rPr lang="en-US" sz="1200" baseline="30000" dirty="0" err="1">
                          <a:effectLst/>
                        </a:rPr>
                        <a:t>o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n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 anchor="ctr"/>
                </a:tc>
                <a:extLst>
                  <a:ext uri="{0D108BD9-81ED-4DB2-BD59-A6C34878D82A}">
                    <a16:rowId xmlns:a16="http://schemas.microsoft.com/office/drawing/2014/main" val="2597835569"/>
                  </a:ext>
                </a:extLst>
              </a:tr>
              <a:tr h="303718">
                <a:tc rowSpan="6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C</a:t>
                      </a:r>
                      <a:r>
                        <a:rPr lang="en-US" sz="1200" baseline="-25000">
                          <a:effectLst/>
                        </a:rPr>
                        <a:t>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25±0.00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95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45.9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073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extLst>
                  <a:ext uri="{0D108BD9-81ED-4DB2-BD59-A6C34878D82A}">
                    <a16:rowId xmlns:a16="http://schemas.microsoft.com/office/drawing/2014/main" val="1604692872"/>
                  </a:ext>
                </a:extLst>
              </a:tr>
              <a:tr h="30371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30000" dirty="0" err="1">
                          <a:effectLst/>
                        </a:rPr>
                        <a:t>O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21±0.00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90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17.1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073±0.0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extLst>
                  <a:ext uri="{0D108BD9-81ED-4DB2-BD59-A6C34878D82A}">
                    <a16:rowId xmlns:a16="http://schemas.microsoft.com/office/drawing/2014/main" val="4189832873"/>
                  </a:ext>
                </a:extLst>
              </a:tr>
              <a:tr h="30371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18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99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508.5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077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extLst>
                  <a:ext uri="{0D108BD9-81ED-4DB2-BD59-A6C34878D82A}">
                    <a16:rowId xmlns:a16="http://schemas.microsoft.com/office/drawing/2014/main" val="1979496108"/>
                  </a:ext>
                </a:extLst>
              </a:tr>
              <a:tr h="30371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19±0.00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91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6.4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075±0.0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extLst>
                  <a:ext uri="{0D108BD9-81ED-4DB2-BD59-A6C34878D82A}">
                    <a16:rowId xmlns:a16="http://schemas.microsoft.com/office/drawing/2014/main" val="762510144"/>
                  </a:ext>
                </a:extLst>
              </a:tr>
              <a:tr h="30371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-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14±0.0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97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80.1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075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extLst>
                  <a:ext uri="{0D108BD9-81ED-4DB2-BD59-A6C34878D82A}">
                    <a16:rowId xmlns:a16="http://schemas.microsoft.com/office/drawing/2014/main" val="3044143702"/>
                  </a:ext>
                </a:extLst>
              </a:tr>
              <a:tr h="26517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σ</a:t>
                      </a:r>
                      <a:r>
                        <a:rPr lang="en-US" sz="1200" baseline="-25000" dirty="0">
                          <a:effectLst/>
                        </a:rPr>
                        <a:t>p/</a:t>
                      </a:r>
                      <a:r>
                        <a:rPr lang="en-US" sz="1200" dirty="0">
                          <a:effectLst/>
                        </a:rPr>
                        <a:t> 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-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15±0.00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9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1.7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075±0.0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extLst>
                  <a:ext uri="{0D108BD9-81ED-4DB2-BD59-A6C34878D82A}">
                    <a16:rowId xmlns:a16="http://schemas.microsoft.com/office/drawing/2014/main" val="1268964000"/>
                  </a:ext>
                </a:extLst>
              </a:tr>
              <a:tr h="17399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extLst>
                  <a:ext uri="{0D108BD9-81ED-4DB2-BD59-A6C34878D82A}">
                    <a16:rowId xmlns:a16="http://schemas.microsoft.com/office/drawing/2014/main" val="3061443246"/>
                  </a:ext>
                </a:extLst>
              </a:tr>
              <a:tr h="275018">
                <a:tc rowSpan="6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C</a:t>
                      </a:r>
                      <a:r>
                        <a:rPr lang="en-US" sz="1200" baseline="-25000">
                          <a:effectLst/>
                        </a:rPr>
                        <a:t>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-0.004±0.00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72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5.4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211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extLst>
                  <a:ext uri="{0D108BD9-81ED-4DB2-BD59-A6C34878D82A}">
                    <a16:rowId xmlns:a16="http://schemas.microsoft.com/office/drawing/2014/main" val="4196461292"/>
                  </a:ext>
                </a:extLst>
              </a:tr>
              <a:tr h="26384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30000" dirty="0" err="1">
                          <a:effectLst/>
                        </a:rPr>
                        <a:t>O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-0.004±0.0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62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5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211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extLst>
                  <a:ext uri="{0D108BD9-81ED-4DB2-BD59-A6C34878D82A}">
                    <a16:rowId xmlns:a16="http://schemas.microsoft.com/office/drawing/2014/main" val="389331128"/>
                  </a:ext>
                </a:extLst>
              </a:tr>
              <a:tr h="29488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-0.003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82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10.2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210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extLst>
                  <a:ext uri="{0D108BD9-81ED-4DB2-BD59-A6C34878D82A}">
                    <a16:rowId xmlns:a16="http://schemas.microsoft.com/office/drawing/2014/main" val="2548571424"/>
                  </a:ext>
                </a:extLst>
              </a:tr>
              <a:tr h="27936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-0.004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91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6.4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210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extLst>
                  <a:ext uri="{0D108BD9-81ED-4DB2-BD59-A6C34878D82A}">
                    <a16:rowId xmlns:a16="http://schemas.microsoft.com/office/drawing/2014/main" val="2824126093"/>
                  </a:ext>
                </a:extLst>
              </a:tr>
              <a:tr h="27936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-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-0.002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77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7.5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210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extLst>
                  <a:ext uri="{0D108BD9-81ED-4DB2-BD59-A6C34878D82A}">
                    <a16:rowId xmlns:a16="http://schemas.microsoft.com/office/drawing/2014/main" val="4126592544"/>
                  </a:ext>
                </a:extLst>
              </a:tr>
              <a:tr h="46048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σ</a:t>
                      </a:r>
                      <a:r>
                        <a:rPr lang="en-US" sz="1200" baseline="-25000" dirty="0">
                          <a:effectLst/>
                        </a:rPr>
                        <a:t>p/</a:t>
                      </a:r>
                      <a:r>
                        <a:rPr lang="en-US" sz="1200" dirty="0">
                          <a:effectLst/>
                        </a:rPr>
                        <a:t> 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-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-0.003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83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11.6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210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2065" marR="42065" marT="0" marB="0"/>
                </a:tc>
                <a:extLst>
                  <a:ext uri="{0D108BD9-81ED-4DB2-BD59-A6C34878D82A}">
                    <a16:rowId xmlns:a16="http://schemas.microsoft.com/office/drawing/2014/main" val="3903852488"/>
                  </a:ext>
                </a:extLst>
              </a:tr>
            </a:tbl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3DF9A85-B27F-421D-985A-1587F053E8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7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7815409"/>
      </p:ext>
    </p:extLst>
  </p:cSld>
  <p:clrMapOvr>
    <a:masterClrMapping/>
  </p:clrMapOvr>
  <p:transition spd="slow">
    <p:wipe/>
  </p:transition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25842C83-44B0-4F01-AA37-7EEEF590B3C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63954008"/>
              </p:ext>
            </p:extLst>
          </p:nvPr>
        </p:nvGraphicFramePr>
        <p:xfrm>
          <a:off x="2349305" y="790628"/>
          <a:ext cx="7146386" cy="378267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30805">
                  <a:extLst>
                    <a:ext uri="{9D8B030D-6E8A-4147-A177-3AD203B41FA5}">
                      <a16:colId xmlns:a16="http://schemas.microsoft.com/office/drawing/2014/main" val="3866360589"/>
                    </a:ext>
                  </a:extLst>
                </a:gridCol>
                <a:gridCol w="969915">
                  <a:extLst>
                    <a:ext uri="{9D8B030D-6E8A-4147-A177-3AD203B41FA5}">
                      <a16:colId xmlns:a16="http://schemas.microsoft.com/office/drawing/2014/main" val="1839884985"/>
                    </a:ext>
                  </a:extLst>
                </a:gridCol>
                <a:gridCol w="1027166">
                  <a:extLst>
                    <a:ext uri="{9D8B030D-6E8A-4147-A177-3AD203B41FA5}">
                      <a16:colId xmlns:a16="http://schemas.microsoft.com/office/drawing/2014/main" val="2632300015"/>
                    </a:ext>
                  </a:extLst>
                </a:gridCol>
                <a:gridCol w="1027166">
                  <a:extLst>
                    <a:ext uri="{9D8B030D-6E8A-4147-A177-3AD203B41FA5}">
                      <a16:colId xmlns:a16="http://schemas.microsoft.com/office/drawing/2014/main" val="2384765557"/>
                    </a:ext>
                  </a:extLst>
                </a:gridCol>
                <a:gridCol w="602828">
                  <a:extLst>
                    <a:ext uri="{9D8B030D-6E8A-4147-A177-3AD203B41FA5}">
                      <a16:colId xmlns:a16="http://schemas.microsoft.com/office/drawing/2014/main" val="2912005180"/>
                    </a:ext>
                  </a:extLst>
                </a:gridCol>
                <a:gridCol w="606197">
                  <a:extLst>
                    <a:ext uri="{9D8B030D-6E8A-4147-A177-3AD203B41FA5}">
                      <a16:colId xmlns:a16="http://schemas.microsoft.com/office/drawing/2014/main" val="3350664938"/>
                    </a:ext>
                  </a:extLst>
                </a:gridCol>
                <a:gridCol w="909296">
                  <a:extLst>
                    <a:ext uri="{9D8B030D-6E8A-4147-A177-3AD203B41FA5}">
                      <a16:colId xmlns:a16="http://schemas.microsoft.com/office/drawing/2014/main" val="672201377"/>
                    </a:ext>
                  </a:extLst>
                </a:gridCol>
                <a:gridCol w="909296">
                  <a:extLst>
                    <a:ext uri="{9D8B030D-6E8A-4147-A177-3AD203B41FA5}">
                      <a16:colId xmlns:a16="http://schemas.microsoft.com/office/drawing/2014/main" val="3220456522"/>
                    </a:ext>
                  </a:extLst>
                </a:gridCol>
                <a:gridCol w="363717">
                  <a:extLst>
                    <a:ext uri="{9D8B030D-6E8A-4147-A177-3AD203B41FA5}">
                      <a16:colId xmlns:a16="http://schemas.microsoft.com/office/drawing/2014/main" val="1386438157"/>
                    </a:ext>
                  </a:extLst>
                </a:gridCol>
              </a:tblGrid>
              <a:tr h="48238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S.No.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 Carbons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Scale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ρ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 r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s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F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log </a:t>
                      </a:r>
                      <a:r>
                        <a:rPr lang="en-US" sz="1200" dirty="0" err="1">
                          <a:effectLst/>
                        </a:rPr>
                        <a:t>δ</a:t>
                      </a:r>
                      <a:r>
                        <a:rPr lang="en-US" sz="1200" baseline="30000" dirty="0" err="1">
                          <a:effectLst/>
                        </a:rPr>
                        <a:t>o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n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extLst>
                  <a:ext uri="{0D108BD9-81ED-4DB2-BD59-A6C34878D82A}">
                    <a16:rowId xmlns:a16="http://schemas.microsoft.com/office/drawing/2014/main" val="2744153808"/>
                  </a:ext>
                </a:extLst>
              </a:tr>
              <a:tr h="303871">
                <a:tc rowSpan="6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5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C</a:t>
                      </a:r>
                      <a:r>
                        <a:rPr lang="en-US" sz="1200" baseline="-250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-0.011±0.001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0.984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0.001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152.18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2.189±0.001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extLst>
                  <a:ext uri="{0D108BD9-81ED-4DB2-BD59-A6C34878D82A}">
                    <a16:rowId xmlns:a16="http://schemas.microsoft.com/office/drawing/2014/main" val="1108906366"/>
                  </a:ext>
                </a:extLst>
              </a:tr>
              <a:tr h="33130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baseline="30000" dirty="0" err="1">
                          <a:effectLst/>
                        </a:rPr>
                        <a:t>O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-0.015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98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163.3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2.190±0.001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extLst>
                  <a:ext uri="{0D108BD9-81ED-4DB2-BD59-A6C34878D82A}">
                    <a16:rowId xmlns:a16="http://schemas.microsoft.com/office/drawing/2014/main" val="2792485930"/>
                  </a:ext>
                </a:extLst>
              </a:tr>
              <a:tr h="35169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-0.007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91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5.9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187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extLst>
                  <a:ext uri="{0D108BD9-81ED-4DB2-BD59-A6C34878D82A}">
                    <a16:rowId xmlns:a16="http://schemas.microsoft.com/office/drawing/2014/main" val="3622216214"/>
                  </a:ext>
                </a:extLst>
              </a:tr>
              <a:tr h="30948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-0.008±0.0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88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18.4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2.188±0.001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extLst>
                  <a:ext uri="{0D108BD9-81ED-4DB2-BD59-A6C34878D82A}">
                    <a16:rowId xmlns:a16="http://schemas.microsoft.com/office/drawing/2014/main" val="393401625"/>
                  </a:ext>
                </a:extLst>
              </a:tr>
              <a:tr h="40796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-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-0.006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0.938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36.4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188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extLst>
                  <a:ext uri="{0D108BD9-81ED-4DB2-BD59-A6C34878D82A}">
                    <a16:rowId xmlns:a16="http://schemas.microsoft.com/office/drawing/2014/main" val="207836401"/>
                  </a:ext>
                </a:extLst>
              </a:tr>
              <a:tr h="33558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+</a:t>
                      </a:r>
                      <a:r>
                        <a:rPr lang="en-US" sz="1200" baseline="-25000" dirty="0">
                          <a:effectLst/>
                        </a:rPr>
                        <a:t>/</a:t>
                      </a:r>
                      <a:r>
                        <a:rPr lang="en-US" sz="1200" dirty="0">
                          <a:effectLst/>
                        </a:rPr>
                        <a:t> σ</a:t>
                      </a:r>
                      <a:r>
                        <a:rPr lang="en-US" sz="1200" baseline="-25000" dirty="0">
                          <a:effectLst/>
                        </a:rPr>
                        <a:t>p/</a:t>
                      </a:r>
                      <a:r>
                        <a:rPr lang="en-US" sz="1200" dirty="0">
                          <a:effectLst/>
                        </a:rPr>
                        <a:t> σ</a:t>
                      </a:r>
                      <a:r>
                        <a:rPr lang="en-US" sz="1200" baseline="-25000" dirty="0">
                          <a:effectLst/>
                        </a:rPr>
                        <a:t>p</a:t>
                      </a:r>
                      <a:r>
                        <a:rPr lang="en-US" sz="1200" baseline="30000" dirty="0">
                          <a:effectLst/>
                        </a:rPr>
                        <a:t>-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-0.006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0.91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6.6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189±0.00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extLst>
                  <a:ext uri="{0D108BD9-81ED-4DB2-BD59-A6C34878D82A}">
                    <a16:rowId xmlns:a16="http://schemas.microsoft.com/office/drawing/2014/main" val="277650363"/>
                  </a:ext>
                </a:extLst>
              </a:tr>
              <a:tr h="23827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extLst>
                  <a:ext uri="{0D108BD9-81ED-4DB2-BD59-A6C34878D82A}">
                    <a16:rowId xmlns:a16="http://schemas.microsoft.com/office/drawing/2014/main" val="265707521"/>
                  </a:ext>
                </a:extLst>
              </a:tr>
              <a:tr h="335629">
                <a:tc rowSpan="3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C</a:t>
                      </a:r>
                      <a:r>
                        <a:rPr lang="en-US" sz="1200" baseline="-25000" dirty="0">
                          <a:effectLst/>
                        </a:rPr>
                        <a:t>3′5′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o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44±0.02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63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3.3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094±0.00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extLst>
                  <a:ext uri="{0D108BD9-81ED-4DB2-BD59-A6C34878D82A}">
                    <a16:rowId xmlns:a16="http://schemas.microsoft.com/office/drawing/2014/main" val="3908506931"/>
                  </a:ext>
                </a:extLst>
              </a:tr>
              <a:tr h="33562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 err="1">
                          <a:effectLst/>
                        </a:rPr>
                        <a:t>σ</a:t>
                      </a:r>
                      <a:r>
                        <a:rPr lang="en-US" sz="1200" baseline="-25000" dirty="0" err="1">
                          <a:effectLst/>
                        </a:rPr>
                        <a:t>o</a:t>
                      </a:r>
                      <a:r>
                        <a:rPr lang="en-US" sz="1200" dirty="0">
                          <a:effectLst/>
                        </a:rPr>
                        <a:t>*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38±0.02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69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3.6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.095±0.00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extLst>
                  <a:ext uri="{0D108BD9-81ED-4DB2-BD59-A6C34878D82A}">
                    <a16:rowId xmlns:a16="http://schemas.microsoft.com/office/drawing/2014/main" val="138923146"/>
                  </a:ext>
                </a:extLst>
              </a:tr>
              <a:tr h="35084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E</a:t>
                      </a:r>
                      <a:r>
                        <a:rPr lang="en-US" sz="1200" baseline="-25000" dirty="0">
                          <a:effectLst/>
                        </a:rPr>
                        <a:t>s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-0.042±0.01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82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.01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10.6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2.103±0.00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4233" marR="54233" marT="0" marB="0" anchor="ctr"/>
                </a:tc>
                <a:extLst>
                  <a:ext uri="{0D108BD9-81ED-4DB2-BD59-A6C34878D82A}">
                    <a16:rowId xmlns:a16="http://schemas.microsoft.com/office/drawing/2014/main" val="3460440636"/>
                  </a:ext>
                </a:extLst>
              </a:tr>
            </a:tbl>
          </a:graphicData>
        </a:graphic>
      </p:graphicFrame>
      <p:sp>
        <p:nvSpPr>
          <p:cNvPr id="3" name="Rectangle 1">
            <a:extLst>
              <a:ext uri="{FF2B5EF4-FFF2-40B4-BE49-F238E27FC236}">
                <a16:creationId xmlns:a16="http://schemas.microsoft.com/office/drawing/2014/main" id="{18ABB917-0F10-4AEA-9F7A-7F4D5E1AA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5888" y="143986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1C88997-F4A4-435F-AFE6-358C2695CD0A}"/>
              </a:ext>
            </a:extLst>
          </p:cNvPr>
          <p:cNvSpPr/>
          <p:nvPr/>
        </p:nvSpPr>
        <p:spPr>
          <a:xfrm>
            <a:off x="2349305" y="4573300"/>
            <a:ext cx="2919389" cy="2912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“n=6 means calculated without  -OH group”</a:t>
            </a:r>
            <a:endParaRPr lang="en-US" sz="12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C5CB3DE-B4C4-4D47-903F-7DC33B6E8D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7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3537386"/>
      </p:ext>
    </p:extLst>
  </p:cSld>
  <p:clrMapOvr>
    <a:masterClrMapping/>
  </p:clrMapOvr>
  <p:transition spd="slow">
    <p:wipe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6D029F2D-9800-4F5B-8CD6-F5774780BBA4}"/>
              </a:ext>
            </a:extLst>
          </p:cNvPr>
          <p:cNvSpPr/>
          <p:nvPr/>
        </p:nvSpPr>
        <p:spPr>
          <a:xfrm>
            <a:off x="2780712" y="278228"/>
            <a:ext cx="6461761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of chemical shift data with dual parameter equation </a:t>
            </a:r>
            <a:endParaRPr lang="en-US" dirty="0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C745A2FE-0E5E-48B9-B500-0F20B9B42D9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5789779"/>
              </p:ext>
            </p:extLst>
          </p:nvPr>
        </p:nvGraphicFramePr>
        <p:xfrm>
          <a:off x="2653031" y="767871"/>
          <a:ext cx="6756010" cy="487932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47089">
                  <a:extLst>
                    <a:ext uri="{9D8B030D-6E8A-4147-A177-3AD203B41FA5}">
                      <a16:colId xmlns:a16="http://schemas.microsoft.com/office/drawing/2014/main" val="2368529853"/>
                    </a:ext>
                  </a:extLst>
                </a:gridCol>
                <a:gridCol w="596118">
                  <a:extLst>
                    <a:ext uri="{9D8B030D-6E8A-4147-A177-3AD203B41FA5}">
                      <a16:colId xmlns:a16="http://schemas.microsoft.com/office/drawing/2014/main" val="2547015290"/>
                    </a:ext>
                  </a:extLst>
                </a:gridCol>
                <a:gridCol w="596118">
                  <a:extLst>
                    <a:ext uri="{9D8B030D-6E8A-4147-A177-3AD203B41FA5}">
                      <a16:colId xmlns:a16="http://schemas.microsoft.com/office/drawing/2014/main" val="2969530190"/>
                    </a:ext>
                  </a:extLst>
                </a:gridCol>
                <a:gridCol w="844502">
                  <a:extLst>
                    <a:ext uri="{9D8B030D-6E8A-4147-A177-3AD203B41FA5}">
                      <a16:colId xmlns:a16="http://schemas.microsoft.com/office/drawing/2014/main" val="2178867759"/>
                    </a:ext>
                  </a:extLst>
                </a:gridCol>
                <a:gridCol w="844502">
                  <a:extLst>
                    <a:ext uri="{9D8B030D-6E8A-4147-A177-3AD203B41FA5}">
                      <a16:colId xmlns:a16="http://schemas.microsoft.com/office/drawing/2014/main" val="2528849472"/>
                    </a:ext>
                  </a:extLst>
                </a:gridCol>
                <a:gridCol w="397412">
                  <a:extLst>
                    <a:ext uri="{9D8B030D-6E8A-4147-A177-3AD203B41FA5}">
                      <a16:colId xmlns:a16="http://schemas.microsoft.com/office/drawing/2014/main" val="3845157568"/>
                    </a:ext>
                  </a:extLst>
                </a:gridCol>
                <a:gridCol w="546443">
                  <a:extLst>
                    <a:ext uri="{9D8B030D-6E8A-4147-A177-3AD203B41FA5}">
                      <a16:colId xmlns:a16="http://schemas.microsoft.com/office/drawing/2014/main" val="1308377330"/>
                    </a:ext>
                  </a:extLst>
                </a:gridCol>
                <a:gridCol w="496766">
                  <a:extLst>
                    <a:ext uri="{9D8B030D-6E8A-4147-A177-3AD203B41FA5}">
                      <a16:colId xmlns:a16="http://schemas.microsoft.com/office/drawing/2014/main" val="4099855370"/>
                    </a:ext>
                  </a:extLst>
                </a:gridCol>
                <a:gridCol w="794824">
                  <a:extLst>
                    <a:ext uri="{9D8B030D-6E8A-4147-A177-3AD203B41FA5}">
                      <a16:colId xmlns:a16="http://schemas.microsoft.com/office/drawing/2014/main" val="2129448216"/>
                    </a:ext>
                  </a:extLst>
                </a:gridCol>
                <a:gridCol w="397412">
                  <a:extLst>
                    <a:ext uri="{9D8B030D-6E8A-4147-A177-3AD203B41FA5}">
                      <a16:colId xmlns:a16="http://schemas.microsoft.com/office/drawing/2014/main" val="4031312178"/>
                    </a:ext>
                  </a:extLst>
                </a:gridCol>
                <a:gridCol w="794824">
                  <a:extLst>
                    <a:ext uri="{9D8B030D-6E8A-4147-A177-3AD203B41FA5}">
                      <a16:colId xmlns:a16="http://schemas.microsoft.com/office/drawing/2014/main" val="1228693533"/>
                    </a:ext>
                  </a:extLst>
                </a:gridCol>
              </a:tblGrid>
              <a:tr h="30546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S.No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Carbons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Scale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ρ</a:t>
                      </a:r>
                      <a:r>
                        <a:rPr lang="en-US" sz="1000" baseline="-25000">
                          <a:effectLst/>
                        </a:rPr>
                        <a:t>I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ρ</a:t>
                      </a:r>
                      <a:r>
                        <a:rPr lang="en-US" sz="1000" baseline="-25000">
                          <a:effectLst/>
                        </a:rPr>
                        <a:t>R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R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SE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F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log δ</a:t>
                      </a:r>
                      <a:r>
                        <a:rPr lang="en-US" sz="1000" baseline="30000">
                          <a:effectLst/>
                        </a:rPr>
                        <a:t>o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n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λ=ρ</a:t>
                      </a:r>
                      <a:r>
                        <a:rPr lang="en-US" sz="1000" baseline="-25000">
                          <a:effectLst/>
                        </a:rPr>
                        <a:t>R/</a:t>
                      </a:r>
                      <a:r>
                        <a:rPr lang="en-US" sz="1000">
                          <a:effectLst/>
                        </a:rPr>
                        <a:t>ρ</a:t>
                      </a:r>
                      <a:r>
                        <a:rPr lang="en-US" sz="1000" baseline="-25000">
                          <a:effectLst/>
                        </a:rPr>
                        <a:t>I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extLst>
                  <a:ext uri="{0D108BD9-81ED-4DB2-BD59-A6C34878D82A}">
                    <a16:rowId xmlns:a16="http://schemas.microsoft.com/office/drawing/2014/main" val="3080169520"/>
                  </a:ext>
                </a:extLst>
              </a:tr>
              <a:tr h="30546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C</a:t>
                      </a:r>
                      <a:r>
                        <a:rPr lang="en-US" sz="1000" baseline="-25000">
                          <a:effectLst/>
                        </a:rPr>
                        <a:t>1′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I ,</a:t>
                      </a: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R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24±0.00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51±0.00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0.995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0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54.4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.122±0.00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2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extLst>
                  <a:ext uri="{0D108BD9-81ED-4DB2-BD59-A6C34878D82A}">
                    <a16:rowId xmlns:a16="http://schemas.microsoft.com/office/drawing/2014/main" val="2517525730"/>
                  </a:ext>
                </a:extLst>
              </a:tr>
              <a:tr h="305463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I ,</a:t>
                      </a: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R</a:t>
                      </a:r>
                      <a:r>
                        <a:rPr lang="en-US" sz="1000" baseline="30000">
                          <a:effectLst/>
                        </a:rPr>
                        <a:t>o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32±0.01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36±0.01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849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3.89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.118±0.00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3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extLst>
                  <a:ext uri="{0D108BD9-81ED-4DB2-BD59-A6C34878D82A}">
                    <a16:rowId xmlns:a16="http://schemas.microsoft.com/office/drawing/2014/main" val="1760995318"/>
                  </a:ext>
                </a:extLst>
              </a:tr>
              <a:tr h="305463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I ,</a:t>
                      </a: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R</a:t>
                      </a:r>
                      <a:r>
                        <a:rPr lang="en-US" sz="1000" baseline="30000">
                          <a:effectLst/>
                        </a:rPr>
                        <a:t>+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10±0.03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18±0.01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64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1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39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.122±0.01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8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extLst>
                  <a:ext uri="{0D108BD9-81ED-4DB2-BD59-A6C34878D82A}">
                    <a16:rowId xmlns:a16="http://schemas.microsoft.com/office/drawing/2014/main" val="897513288"/>
                  </a:ext>
                </a:extLst>
              </a:tr>
              <a:tr h="305463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I</a:t>
                      </a:r>
                      <a:r>
                        <a:rPr lang="en-US" sz="1000" baseline="-25000" dirty="0">
                          <a:effectLst/>
                        </a:rPr>
                        <a:t> ,</a:t>
                      </a: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R</a:t>
                      </a:r>
                      <a:r>
                        <a:rPr lang="en-US" sz="1000" baseline="30000" dirty="0">
                          <a:effectLst/>
                        </a:rPr>
                        <a:t>-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19±0.01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37±0.009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94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0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2.1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.120±0.00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.0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extLst>
                  <a:ext uri="{0D108BD9-81ED-4DB2-BD59-A6C34878D82A}">
                    <a16:rowId xmlns:a16="http://schemas.microsoft.com/office/drawing/2014/main" val="1328649951"/>
                  </a:ext>
                </a:extLst>
              </a:tr>
              <a:tr h="305463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F,R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25±0.00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54±0.00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99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0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79.6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.123±0.00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.0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extLst>
                  <a:ext uri="{0D108BD9-81ED-4DB2-BD59-A6C34878D82A}">
                    <a16:rowId xmlns:a16="http://schemas.microsoft.com/office/drawing/2014/main" val="1894482292"/>
                  </a:ext>
                </a:extLst>
              </a:tr>
              <a:tr h="189589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extLst>
                  <a:ext uri="{0D108BD9-81ED-4DB2-BD59-A6C34878D82A}">
                    <a16:rowId xmlns:a16="http://schemas.microsoft.com/office/drawing/2014/main" val="960495133"/>
                  </a:ext>
                </a:extLst>
              </a:tr>
              <a:tr h="30546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C</a:t>
                      </a:r>
                      <a:r>
                        <a:rPr lang="en-US" sz="1000" baseline="-25000">
                          <a:effectLst/>
                        </a:rPr>
                        <a:t>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I ,</a:t>
                      </a: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R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-0.003±0.00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-0.003±0.00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998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00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341.8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.214±0.00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5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extLst>
                  <a:ext uri="{0D108BD9-81ED-4DB2-BD59-A6C34878D82A}">
                    <a16:rowId xmlns:a16="http://schemas.microsoft.com/office/drawing/2014/main" val="3734688875"/>
                  </a:ext>
                </a:extLst>
              </a:tr>
              <a:tr h="305463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I ,</a:t>
                      </a: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R</a:t>
                      </a:r>
                      <a:r>
                        <a:rPr lang="en-US" sz="1000" baseline="30000">
                          <a:effectLst/>
                        </a:rPr>
                        <a:t>o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-0.003±0.00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-0.002±0.00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859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00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4.2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.214±0.00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6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extLst>
                  <a:ext uri="{0D108BD9-81ED-4DB2-BD59-A6C34878D82A}">
                    <a16:rowId xmlns:a16="http://schemas.microsoft.com/office/drawing/2014/main" val="4125020869"/>
                  </a:ext>
                </a:extLst>
              </a:tr>
              <a:tr h="305463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F,R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-0.002±0.00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-0.004±0.00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99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0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52.18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.214±0.00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.0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extLst>
                  <a:ext uri="{0D108BD9-81ED-4DB2-BD59-A6C34878D82A}">
                    <a16:rowId xmlns:a16="http://schemas.microsoft.com/office/drawing/2014/main" val="1588907791"/>
                  </a:ext>
                </a:extLst>
              </a:tr>
              <a:tr h="189589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extLst>
                  <a:ext uri="{0D108BD9-81ED-4DB2-BD59-A6C34878D82A}">
                    <a16:rowId xmlns:a16="http://schemas.microsoft.com/office/drawing/2014/main" val="2548760342"/>
                  </a:ext>
                </a:extLst>
              </a:tr>
              <a:tr h="30546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C</a:t>
                      </a:r>
                      <a:r>
                        <a:rPr lang="en-US" sz="1000" baseline="-25000">
                          <a:effectLst/>
                        </a:rPr>
                        <a:t>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I ,</a:t>
                      </a: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R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16±0.00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26±0.00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99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0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76.4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.077±0.00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6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extLst>
                  <a:ext uri="{0D108BD9-81ED-4DB2-BD59-A6C34878D82A}">
                    <a16:rowId xmlns:a16="http://schemas.microsoft.com/office/drawing/2014/main" val="1723132258"/>
                  </a:ext>
                </a:extLst>
              </a:tr>
              <a:tr h="305463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I ,</a:t>
                      </a: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R</a:t>
                      </a:r>
                      <a:r>
                        <a:rPr lang="en-US" sz="1000" baseline="30000">
                          <a:effectLst/>
                        </a:rPr>
                        <a:t>o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19±0.01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16±0.01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81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0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.8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.074±0.00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8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extLst>
                  <a:ext uri="{0D108BD9-81ED-4DB2-BD59-A6C34878D82A}">
                    <a16:rowId xmlns:a16="http://schemas.microsoft.com/office/drawing/2014/main" val="3834655092"/>
                  </a:ext>
                </a:extLst>
              </a:tr>
              <a:tr h="305463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I ,</a:t>
                      </a: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R</a:t>
                      </a:r>
                      <a:r>
                        <a:rPr lang="en-US" sz="1000" baseline="30000">
                          <a:effectLst/>
                        </a:rPr>
                        <a:t>+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08±0.019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10±0.009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63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3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.076±0.009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2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extLst>
                  <a:ext uri="{0D108BD9-81ED-4DB2-BD59-A6C34878D82A}">
                    <a16:rowId xmlns:a16="http://schemas.microsoft.com/office/drawing/2014/main" val="1090897838"/>
                  </a:ext>
                </a:extLst>
              </a:tr>
              <a:tr h="305463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I ,</a:t>
                      </a: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R</a:t>
                      </a:r>
                      <a:r>
                        <a:rPr lang="en-US" sz="1000" baseline="30000">
                          <a:effectLst/>
                        </a:rPr>
                        <a:t>-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14±0.008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17±0.00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88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0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5.4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.075±0.00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2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extLst>
                  <a:ext uri="{0D108BD9-81ED-4DB2-BD59-A6C34878D82A}">
                    <a16:rowId xmlns:a16="http://schemas.microsoft.com/office/drawing/2014/main" val="3524303186"/>
                  </a:ext>
                </a:extLst>
              </a:tr>
              <a:tr h="305463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F,R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15±0.00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32±0.00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99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0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05.4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.078±0.00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.1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extLst>
                  <a:ext uri="{0D108BD9-81ED-4DB2-BD59-A6C34878D82A}">
                    <a16:rowId xmlns:a16="http://schemas.microsoft.com/office/drawing/2014/main" val="1999631058"/>
                  </a:ext>
                </a:extLst>
              </a:tr>
              <a:tr h="189589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008" marR="53008" marT="0" marB="0" anchor="ctr"/>
                </a:tc>
                <a:extLst>
                  <a:ext uri="{0D108BD9-81ED-4DB2-BD59-A6C34878D82A}">
                    <a16:rowId xmlns:a16="http://schemas.microsoft.com/office/drawing/2014/main" val="1201815657"/>
                  </a:ext>
                </a:extLst>
              </a:tr>
            </a:tbl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FA31CBF-A3D5-4E8A-81D8-4FDB551269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7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4063565"/>
      </p:ext>
    </p:extLst>
  </p:cSld>
  <p:clrMapOvr>
    <a:masterClrMapping/>
  </p:clrMapOvr>
  <p:transition spd="slow">
    <p:wipe/>
  </p:transition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3118D978-D08C-4127-9F13-BD6B9FFE6F1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6149610"/>
              </p:ext>
            </p:extLst>
          </p:nvPr>
        </p:nvGraphicFramePr>
        <p:xfrm>
          <a:off x="2366961" y="1008959"/>
          <a:ext cx="7956481" cy="387725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26532">
                  <a:extLst>
                    <a:ext uri="{9D8B030D-6E8A-4147-A177-3AD203B41FA5}">
                      <a16:colId xmlns:a16="http://schemas.microsoft.com/office/drawing/2014/main" val="1670503245"/>
                    </a:ext>
                  </a:extLst>
                </a:gridCol>
                <a:gridCol w="702043">
                  <a:extLst>
                    <a:ext uri="{9D8B030D-6E8A-4147-A177-3AD203B41FA5}">
                      <a16:colId xmlns:a16="http://schemas.microsoft.com/office/drawing/2014/main" val="4166983235"/>
                    </a:ext>
                  </a:extLst>
                </a:gridCol>
                <a:gridCol w="702043">
                  <a:extLst>
                    <a:ext uri="{9D8B030D-6E8A-4147-A177-3AD203B41FA5}">
                      <a16:colId xmlns:a16="http://schemas.microsoft.com/office/drawing/2014/main" val="2087330919"/>
                    </a:ext>
                  </a:extLst>
                </a:gridCol>
                <a:gridCol w="994560">
                  <a:extLst>
                    <a:ext uri="{9D8B030D-6E8A-4147-A177-3AD203B41FA5}">
                      <a16:colId xmlns:a16="http://schemas.microsoft.com/office/drawing/2014/main" val="3127610783"/>
                    </a:ext>
                  </a:extLst>
                </a:gridCol>
                <a:gridCol w="994560">
                  <a:extLst>
                    <a:ext uri="{9D8B030D-6E8A-4147-A177-3AD203B41FA5}">
                      <a16:colId xmlns:a16="http://schemas.microsoft.com/office/drawing/2014/main" val="181841139"/>
                    </a:ext>
                  </a:extLst>
                </a:gridCol>
                <a:gridCol w="468027">
                  <a:extLst>
                    <a:ext uri="{9D8B030D-6E8A-4147-A177-3AD203B41FA5}">
                      <a16:colId xmlns:a16="http://schemas.microsoft.com/office/drawing/2014/main" val="2493913407"/>
                    </a:ext>
                  </a:extLst>
                </a:gridCol>
                <a:gridCol w="643539">
                  <a:extLst>
                    <a:ext uri="{9D8B030D-6E8A-4147-A177-3AD203B41FA5}">
                      <a16:colId xmlns:a16="http://schemas.microsoft.com/office/drawing/2014/main" val="1447434096"/>
                    </a:ext>
                  </a:extLst>
                </a:gridCol>
                <a:gridCol w="585036">
                  <a:extLst>
                    <a:ext uri="{9D8B030D-6E8A-4147-A177-3AD203B41FA5}">
                      <a16:colId xmlns:a16="http://schemas.microsoft.com/office/drawing/2014/main" val="2453613084"/>
                    </a:ext>
                  </a:extLst>
                </a:gridCol>
                <a:gridCol w="936057">
                  <a:extLst>
                    <a:ext uri="{9D8B030D-6E8A-4147-A177-3AD203B41FA5}">
                      <a16:colId xmlns:a16="http://schemas.microsoft.com/office/drawing/2014/main" val="2210112150"/>
                    </a:ext>
                  </a:extLst>
                </a:gridCol>
                <a:gridCol w="468027">
                  <a:extLst>
                    <a:ext uri="{9D8B030D-6E8A-4147-A177-3AD203B41FA5}">
                      <a16:colId xmlns:a16="http://schemas.microsoft.com/office/drawing/2014/main" val="3660959749"/>
                    </a:ext>
                  </a:extLst>
                </a:gridCol>
                <a:gridCol w="936057">
                  <a:extLst>
                    <a:ext uri="{9D8B030D-6E8A-4147-A177-3AD203B41FA5}">
                      <a16:colId xmlns:a16="http://schemas.microsoft.com/office/drawing/2014/main" val="793617267"/>
                    </a:ext>
                  </a:extLst>
                </a:gridCol>
              </a:tblGrid>
              <a:tr h="36987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C</a:t>
                      </a:r>
                      <a:r>
                        <a:rPr lang="en-US" sz="1100" baseline="-250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I</a:t>
                      </a:r>
                      <a:r>
                        <a:rPr lang="en-US" sz="1100" baseline="-25000" dirty="0">
                          <a:effectLst/>
                        </a:rPr>
                        <a:t> ,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R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-0.001±0.001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-0.008±0.002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0.928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0.001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9.34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2.209±0.001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6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2.00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extLst>
                  <a:ext uri="{0D108BD9-81ED-4DB2-BD59-A6C34878D82A}">
                    <a16:rowId xmlns:a16="http://schemas.microsoft.com/office/drawing/2014/main" val="2213152307"/>
                  </a:ext>
                </a:extLst>
              </a:tr>
              <a:tr h="250527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I ,</a:t>
                      </a: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R</a:t>
                      </a:r>
                      <a:r>
                        <a:rPr lang="en-US" sz="1100" baseline="30000">
                          <a:effectLst/>
                        </a:rPr>
                        <a:t>o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002±0.0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-0.004±0.003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0.550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0.002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0.649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2.210±0.002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0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extLst>
                  <a:ext uri="{0D108BD9-81ED-4DB2-BD59-A6C34878D82A}">
                    <a16:rowId xmlns:a16="http://schemas.microsoft.com/office/drawing/2014/main" val="2628378645"/>
                  </a:ext>
                </a:extLst>
              </a:tr>
              <a:tr h="250527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I ,</a:t>
                      </a: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R</a:t>
                      </a:r>
                      <a:r>
                        <a:rPr lang="en-US" sz="1100" baseline="30000">
                          <a:effectLst/>
                        </a:rPr>
                        <a:t>+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1±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003±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66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61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208±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extLst>
                  <a:ext uri="{0D108BD9-81ED-4DB2-BD59-A6C34878D82A}">
                    <a16:rowId xmlns:a16="http://schemas.microsoft.com/office/drawing/2014/main" val="2542598908"/>
                  </a:ext>
                </a:extLst>
              </a:tr>
              <a:tr h="250527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I ,</a:t>
                      </a: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R</a:t>
                      </a:r>
                      <a:r>
                        <a:rPr lang="en-US" sz="1100" baseline="30000">
                          <a:effectLst/>
                        </a:rPr>
                        <a:t>-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001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004±0.0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64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8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210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.0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extLst>
                  <a:ext uri="{0D108BD9-81ED-4DB2-BD59-A6C34878D82A}">
                    <a16:rowId xmlns:a16="http://schemas.microsoft.com/office/drawing/2014/main" val="3838852072"/>
                  </a:ext>
                </a:extLst>
              </a:tr>
              <a:tr h="250527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F,R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001±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005±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80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71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209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.0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extLst>
                  <a:ext uri="{0D108BD9-81ED-4DB2-BD59-A6C34878D82A}">
                    <a16:rowId xmlns:a16="http://schemas.microsoft.com/office/drawing/2014/main" val="1818304300"/>
                  </a:ext>
                </a:extLst>
              </a:tr>
              <a:tr h="250527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extLst>
                  <a:ext uri="{0D108BD9-81ED-4DB2-BD59-A6C34878D82A}">
                    <a16:rowId xmlns:a16="http://schemas.microsoft.com/office/drawing/2014/main" val="3614494549"/>
                  </a:ext>
                </a:extLst>
              </a:tr>
              <a:tr h="25052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C</a:t>
                      </a:r>
                      <a:r>
                        <a:rPr lang="en-US" sz="1100" baseline="-25000">
                          <a:effectLst/>
                        </a:rPr>
                        <a:t>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I</a:t>
                      </a:r>
                      <a:r>
                        <a:rPr lang="en-US" sz="1100" baseline="-25000" dirty="0">
                          <a:effectLst/>
                        </a:rPr>
                        <a:t> ,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R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013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007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9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49.2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191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0.70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extLst>
                  <a:ext uri="{0D108BD9-81ED-4DB2-BD59-A6C34878D82A}">
                    <a16:rowId xmlns:a16="http://schemas.microsoft.com/office/drawing/2014/main" val="2977261283"/>
                  </a:ext>
                </a:extLst>
              </a:tr>
              <a:tr h="250527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100" dirty="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I ,</a:t>
                      </a: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R</a:t>
                      </a:r>
                      <a:r>
                        <a:rPr lang="en-US" sz="1100" baseline="30000">
                          <a:effectLst/>
                        </a:rPr>
                        <a:t>o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014±0.0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005±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5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6.0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191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extLst>
                  <a:ext uri="{0D108BD9-81ED-4DB2-BD59-A6C34878D82A}">
                    <a16:rowId xmlns:a16="http://schemas.microsoft.com/office/drawing/2014/main" val="1688141076"/>
                  </a:ext>
                </a:extLst>
              </a:tr>
              <a:tr h="250527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I ,</a:t>
                      </a: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R</a:t>
                      </a:r>
                      <a:r>
                        <a:rPr lang="en-US" sz="1100" baseline="30000">
                          <a:effectLst/>
                        </a:rPr>
                        <a:t>+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011±0.00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002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83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.7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191±0.0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extLst>
                  <a:ext uri="{0D108BD9-81ED-4DB2-BD59-A6C34878D82A}">
                    <a16:rowId xmlns:a16="http://schemas.microsoft.com/office/drawing/2014/main" val="1143447348"/>
                  </a:ext>
                </a:extLst>
              </a:tr>
              <a:tr h="250527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I ,</a:t>
                      </a: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R</a:t>
                      </a:r>
                      <a:r>
                        <a:rPr lang="en-US" sz="1100" baseline="30000">
                          <a:effectLst/>
                        </a:rPr>
                        <a:t>-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012±0.0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005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8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6.2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191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4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extLst>
                  <a:ext uri="{0D108BD9-81ED-4DB2-BD59-A6C34878D82A}">
                    <a16:rowId xmlns:a16="http://schemas.microsoft.com/office/drawing/2014/main" val="3395701193"/>
                  </a:ext>
                </a:extLst>
              </a:tr>
              <a:tr h="250527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F,R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014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009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9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46.5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191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7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extLst>
                  <a:ext uri="{0D108BD9-81ED-4DB2-BD59-A6C34878D82A}">
                    <a16:rowId xmlns:a16="http://schemas.microsoft.com/office/drawing/2014/main" val="3584783083"/>
                  </a:ext>
                </a:extLst>
              </a:tr>
              <a:tr h="250527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extLst>
                  <a:ext uri="{0D108BD9-81ED-4DB2-BD59-A6C34878D82A}">
                    <a16:rowId xmlns:a16="http://schemas.microsoft.com/office/drawing/2014/main" val="113120464"/>
                  </a:ext>
                </a:extLst>
              </a:tr>
              <a:tr h="25052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C</a:t>
                      </a:r>
                      <a:r>
                        <a:rPr lang="en-US" sz="1100" baseline="-25000">
                          <a:effectLst/>
                        </a:rPr>
                        <a:t>3′5′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I ,</a:t>
                      </a: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R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10±0.02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79±0.02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89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.8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115±0.01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8.0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extLst>
                  <a:ext uri="{0D108BD9-81ED-4DB2-BD59-A6C34878D82A}">
                    <a16:rowId xmlns:a16="http://schemas.microsoft.com/office/drawing/2014/main" val="3621719496"/>
                  </a:ext>
                </a:extLst>
              </a:tr>
              <a:tr h="250527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I ,</a:t>
                      </a: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R</a:t>
                      </a:r>
                      <a:r>
                        <a:rPr lang="en-US" sz="1100" baseline="30000">
                          <a:effectLst/>
                        </a:rPr>
                        <a:t>o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20±0.0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31±0.04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43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104±0.01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5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extLst>
                  <a:ext uri="{0D108BD9-81ED-4DB2-BD59-A6C34878D82A}">
                    <a16:rowId xmlns:a16="http://schemas.microsoft.com/office/drawing/2014/main" val="2097048241"/>
                  </a:ext>
                </a:extLst>
              </a:tr>
              <a:tr h="250527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F,R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6±0.01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81±0.02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8.8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117±0.01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1.33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4279" marR="64279" marT="0" marB="0" anchor="ctr"/>
                </a:tc>
                <a:extLst>
                  <a:ext uri="{0D108BD9-81ED-4DB2-BD59-A6C34878D82A}">
                    <a16:rowId xmlns:a16="http://schemas.microsoft.com/office/drawing/2014/main" val="1925594208"/>
                  </a:ext>
                </a:extLst>
              </a:tr>
            </a:tbl>
          </a:graphicData>
        </a:graphic>
      </p:graphicFrame>
      <p:sp>
        <p:nvSpPr>
          <p:cNvPr id="3" name="Rectangle 1">
            <a:extLst>
              <a:ext uri="{FF2B5EF4-FFF2-40B4-BE49-F238E27FC236}">
                <a16:creationId xmlns:a16="http://schemas.microsoft.com/office/drawing/2014/main" id="{A966FE8E-D051-4CE6-AFCD-B69A0D5605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1438" y="20161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D4E440AF-3BDE-4184-BBC7-4C7351BFCD0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4577668"/>
              </p:ext>
            </p:extLst>
          </p:nvPr>
        </p:nvGraphicFramePr>
        <p:xfrm>
          <a:off x="2366962" y="728543"/>
          <a:ext cx="7956478" cy="28041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26532">
                  <a:extLst>
                    <a:ext uri="{9D8B030D-6E8A-4147-A177-3AD203B41FA5}">
                      <a16:colId xmlns:a16="http://schemas.microsoft.com/office/drawing/2014/main" val="1340536316"/>
                    </a:ext>
                  </a:extLst>
                </a:gridCol>
                <a:gridCol w="702042">
                  <a:extLst>
                    <a:ext uri="{9D8B030D-6E8A-4147-A177-3AD203B41FA5}">
                      <a16:colId xmlns:a16="http://schemas.microsoft.com/office/drawing/2014/main" val="2850121554"/>
                    </a:ext>
                  </a:extLst>
                </a:gridCol>
                <a:gridCol w="702042">
                  <a:extLst>
                    <a:ext uri="{9D8B030D-6E8A-4147-A177-3AD203B41FA5}">
                      <a16:colId xmlns:a16="http://schemas.microsoft.com/office/drawing/2014/main" val="783818733"/>
                    </a:ext>
                  </a:extLst>
                </a:gridCol>
                <a:gridCol w="994560">
                  <a:extLst>
                    <a:ext uri="{9D8B030D-6E8A-4147-A177-3AD203B41FA5}">
                      <a16:colId xmlns:a16="http://schemas.microsoft.com/office/drawing/2014/main" val="517076950"/>
                    </a:ext>
                  </a:extLst>
                </a:gridCol>
                <a:gridCol w="994560">
                  <a:extLst>
                    <a:ext uri="{9D8B030D-6E8A-4147-A177-3AD203B41FA5}">
                      <a16:colId xmlns:a16="http://schemas.microsoft.com/office/drawing/2014/main" val="506410738"/>
                    </a:ext>
                  </a:extLst>
                </a:gridCol>
                <a:gridCol w="468028">
                  <a:extLst>
                    <a:ext uri="{9D8B030D-6E8A-4147-A177-3AD203B41FA5}">
                      <a16:colId xmlns:a16="http://schemas.microsoft.com/office/drawing/2014/main" val="2139308265"/>
                    </a:ext>
                  </a:extLst>
                </a:gridCol>
                <a:gridCol w="643539">
                  <a:extLst>
                    <a:ext uri="{9D8B030D-6E8A-4147-A177-3AD203B41FA5}">
                      <a16:colId xmlns:a16="http://schemas.microsoft.com/office/drawing/2014/main" val="1550103223"/>
                    </a:ext>
                  </a:extLst>
                </a:gridCol>
                <a:gridCol w="585035">
                  <a:extLst>
                    <a:ext uri="{9D8B030D-6E8A-4147-A177-3AD203B41FA5}">
                      <a16:colId xmlns:a16="http://schemas.microsoft.com/office/drawing/2014/main" val="3734058501"/>
                    </a:ext>
                  </a:extLst>
                </a:gridCol>
                <a:gridCol w="936056">
                  <a:extLst>
                    <a:ext uri="{9D8B030D-6E8A-4147-A177-3AD203B41FA5}">
                      <a16:colId xmlns:a16="http://schemas.microsoft.com/office/drawing/2014/main" val="2793281292"/>
                    </a:ext>
                  </a:extLst>
                </a:gridCol>
                <a:gridCol w="468028">
                  <a:extLst>
                    <a:ext uri="{9D8B030D-6E8A-4147-A177-3AD203B41FA5}">
                      <a16:colId xmlns:a16="http://schemas.microsoft.com/office/drawing/2014/main" val="1151982745"/>
                    </a:ext>
                  </a:extLst>
                </a:gridCol>
                <a:gridCol w="936056">
                  <a:extLst>
                    <a:ext uri="{9D8B030D-6E8A-4147-A177-3AD203B41FA5}">
                      <a16:colId xmlns:a16="http://schemas.microsoft.com/office/drawing/2014/main" val="145747508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S.No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Carbon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cale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ρ</a:t>
                      </a:r>
                      <a:r>
                        <a:rPr lang="en-US" sz="1400" baseline="-25000">
                          <a:effectLst/>
                        </a:rPr>
                        <a:t>I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ρ</a:t>
                      </a:r>
                      <a:r>
                        <a:rPr lang="en-US" sz="1400" baseline="-25000">
                          <a:effectLst/>
                        </a:rPr>
                        <a:t>R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R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SE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F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log </a:t>
                      </a:r>
                      <a:r>
                        <a:rPr lang="en-US" sz="1200" dirty="0" err="1">
                          <a:effectLst/>
                        </a:rPr>
                        <a:t>δ</a:t>
                      </a:r>
                      <a:r>
                        <a:rPr lang="en-US" sz="1200" baseline="30000" dirty="0" err="1">
                          <a:effectLst/>
                        </a:rPr>
                        <a:t>o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n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λ=</a:t>
                      </a:r>
                      <a:r>
                        <a:rPr lang="en-US" sz="1600" dirty="0" err="1">
                          <a:effectLst/>
                        </a:rPr>
                        <a:t>ρ</a:t>
                      </a:r>
                      <a:r>
                        <a:rPr lang="en-US" sz="1400" baseline="-25000" dirty="0" err="1">
                          <a:effectLst/>
                        </a:rPr>
                        <a:t>R</a:t>
                      </a:r>
                      <a:r>
                        <a:rPr lang="en-US" sz="1600" baseline="-25000" dirty="0">
                          <a:effectLst/>
                        </a:rPr>
                        <a:t>/</a:t>
                      </a:r>
                      <a:r>
                        <a:rPr lang="en-US" sz="1600" dirty="0" err="1">
                          <a:effectLst/>
                        </a:rPr>
                        <a:t>ρ</a:t>
                      </a:r>
                      <a:r>
                        <a:rPr lang="en-US" sz="1200" baseline="-25000" dirty="0" err="1">
                          <a:effectLst/>
                        </a:rPr>
                        <a:t>I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689447003"/>
                  </a:ext>
                </a:extLst>
              </a:tr>
            </a:tbl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86BC8F82-222A-4D44-A52A-89DCFCB5BACA}"/>
              </a:ext>
            </a:extLst>
          </p:cNvPr>
          <p:cNvSpPr/>
          <p:nvPr/>
        </p:nvSpPr>
        <p:spPr>
          <a:xfrm>
            <a:off x="1868558" y="4869547"/>
            <a:ext cx="6096000" cy="625556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457200" algn="just">
              <a:lnSpc>
                <a:spcPct val="115000"/>
              </a:lnSpc>
            </a:pPr>
            <a:r>
              <a:rPr lang="en-US" sz="11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“n=6 means calculated without -OH group”     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br>
              <a:rPr lang="en-US" sz="1100" dirty="0">
                <a:latin typeface="Times New Roman" panose="02020603050405020304" pitchFamily="18" charset="0"/>
                <a:ea typeface="Calibri" panose="020F0502020204030204" pitchFamily="34" charset="0"/>
              </a:rPr>
            </a:br>
            <a:endParaRPr lang="en-US" sz="1100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9377B5-8164-45EC-B10A-C61E4647A2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7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5596588"/>
      </p:ext>
    </p:extLst>
  </p:cSld>
  <p:clrMapOvr>
    <a:masterClrMapping/>
  </p:clrMapOvr>
  <p:transition spd="slow">
    <p:wipe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9B3C968A-75F2-49BB-B7A6-CBF5C75760C3}"/>
              </a:ext>
            </a:extLst>
          </p:cNvPr>
          <p:cNvSpPr/>
          <p:nvPr/>
        </p:nvSpPr>
        <p:spPr>
          <a:xfrm>
            <a:off x="8610149" y="-15038"/>
            <a:ext cx="3132589" cy="646331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The plot of log δ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′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vs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/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</a:t>
            </a: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127563E-1E7B-4313-BB73-05AB53888718}"/>
              </a:ext>
            </a:extLst>
          </p:cNvPr>
          <p:cNvSpPr/>
          <p:nvPr/>
        </p:nvSpPr>
        <p:spPr>
          <a:xfrm>
            <a:off x="201635" y="1379697"/>
            <a:ext cx="1429138" cy="369332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SSP analysis 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822130B-6946-45F6-93AB-876B3C7AFBD7}"/>
              </a:ext>
            </a:extLst>
          </p:cNvPr>
          <p:cNvSpPr/>
          <p:nvPr/>
        </p:nvSpPr>
        <p:spPr>
          <a:xfrm>
            <a:off x="2264795" y="1379697"/>
            <a:ext cx="5042841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indent="457200"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δ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′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= 0.024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/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+ 2.118	                    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indent="457200"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	       (±0.002)             (±0.001)		</a:t>
            </a:r>
          </a:p>
          <a:p>
            <a:pPr indent="457200"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r = 0.989; s = 0.003; n = 7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2FE0782-9932-4742-8449-5A0808A4A918}"/>
              </a:ext>
            </a:extLst>
          </p:cNvPr>
          <p:cNvSpPr/>
          <p:nvPr/>
        </p:nvSpPr>
        <p:spPr>
          <a:xfrm>
            <a:off x="172297" y="3112854"/>
            <a:ext cx="1458476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</a:t>
            </a: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CCC6150-C34B-4A6E-B6CF-C1B9A0FE114B}"/>
              </a:ext>
            </a:extLst>
          </p:cNvPr>
          <p:cNvSpPr/>
          <p:nvPr/>
        </p:nvSpPr>
        <p:spPr>
          <a:xfrm>
            <a:off x="2218836" y="2563549"/>
            <a:ext cx="5042841" cy="2286780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δ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′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= 0.024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+    0.051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+      2.122	                           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 (±0.003)        (±0.003)            (±0. 001)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R = 0.995; SE = 0.002; n = 6: F = 154.44</a:t>
            </a:r>
          </a:p>
          <a:p>
            <a:pPr algn="just">
              <a:lnSpc>
                <a:spcPct val="115000"/>
              </a:lnSpc>
            </a:pP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δ 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′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= 0.025 F     +     0.054 R     +    2.123                                       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(±0.003)            (±0.002)          (±0.001</a:t>
            </a:r>
          </a:p>
          <a:p>
            <a:pPr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R = 0.996; SE = 0.002; n = 7; F = 279.61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5509B174-AFAE-46E2-8376-710BC03EEA45}"/>
              </a:ext>
            </a:extLst>
          </p:cNvPr>
          <p:cNvSpPr/>
          <p:nvPr/>
        </p:nvSpPr>
        <p:spPr>
          <a:xfrm>
            <a:off x="106658" y="4954313"/>
            <a:ext cx="1624163" cy="646331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Yukawa-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Tsun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</a:p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equation </a:t>
            </a:r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D6B61F51-6355-4FAD-9554-C7C523AC4ECE}"/>
              </a:ext>
            </a:extLst>
          </p:cNvPr>
          <p:cNvSpPr/>
          <p:nvPr/>
        </p:nvSpPr>
        <p:spPr>
          <a:xfrm>
            <a:off x="2264796" y="4986203"/>
            <a:ext cx="5042841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log δ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′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=     0.028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+ 0.032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(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+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- 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) + 2.12                                         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3017520" algn="ctr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		       (±0.006)     (±0.009)             (±0.002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3017520" algn="ctr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R = 0.986; SE = 0.003; n = 7; F = 72.76	</a:t>
            </a:r>
            <a:endParaRPr lang="en-US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A8F2A631-5FCD-4A5D-9416-7897D5EA483D}"/>
              </a:ext>
            </a:extLst>
          </p:cNvPr>
          <p:cNvSpPr/>
          <p:nvPr/>
        </p:nvSpPr>
        <p:spPr>
          <a:xfrm>
            <a:off x="106658" y="-1787"/>
            <a:ext cx="1978427" cy="646331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1000"/>
              </a:spcAft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C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1′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- Carbon atom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1DC9AC2-FDD2-4771-AF68-CF9E466BD3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188007"/>
              </p:ext>
            </p:extLst>
          </p:nvPr>
        </p:nvGraphicFramePr>
        <p:xfrm>
          <a:off x="4158411" y="34923"/>
          <a:ext cx="2132787" cy="1293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32" name="CS ChemDraw Drawing" r:id="rId3" imgW="2713716" imgH="1674398" progId="ChemDraw.Document.6.0">
                  <p:embed/>
                </p:oleObj>
              </mc:Choice>
              <mc:Fallback>
                <p:oleObj name="CS ChemDraw Drawing" r:id="rId3" imgW="2713716" imgH="1674398" progId="ChemDraw.Document.6.0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BE4FA7BF-AA90-464D-A56D-561B8D33C9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8411" y="34923"/>
                        <a:ext cx="2132787" cy="12930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id="{A4A8FAFC-CFD8-42D8-AD42-D6882816883D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7451744" y="837059"/>
            <a:ext cx="4774219" cy="3754467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EC7D61A-EFA6-4B7A-A0C8-3A17659D6B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7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5331098"/>
      </p:ext>
    </p:extLst>
  </p:cSld>
  <p:clrMapOvr>
    <a:masterClrMapping/>
  </p:clrMapOvr>
  <p:transition spd="slow">
    <p:wip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864296-6519-42E6-9964-CC912079D9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826" y="129271"/>
            <a:ext cx="2288592" cy="616318"/>
          </a:xfr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/>
          <a:lstStyle/>
          <a:p>
            <a:r>
              <a:rPr lang="en-US" dirty="0">
                <a:latin typeface="Algerian" panose="04020705040A02060702" pitchFamily="82" charset="0"/>
              </a:rPr>
              <a:t>CHAPTER I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7809DA-9E5B-4407-8E1C-5721D1C0B7A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51579" y="2025748"/>
            <a:ext cx="9603275" cy="3440597"/>
          </a:xfrm>
          <a:solidFill>
            <a:srgbClr val="92D050"/>
          </a:solidFill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2400" dirty="0"/>
              <a:t>YUKAWA-TSUNO EQUATION</a:t>
            </a:r>
          </a:p>
          <a:p>
            <a:pPr marL="0" indent="0">
              <a:buNone/>
            </a:pPr>
            <a:r>
              <a:rPr lang="en-US" sz="2400" dirty="0"/>
              <a:t>  			log k/ k</a:t>
            </a:r>
            <a:r>
              <a:rPr lang="en-US" sz="2400" baseline="30000" dirty="0"/>
              <a:t>o</a:t>
            </a:r>
            <a:r>
              <a:rPr lang="en-US" sz="2400" dirty="0"/>
              <a:t> =   </a:t>
            </a:r>
            <a:r>
              <a:rPr lang="en-US" sz="2400" i="1" dirty="0"/>
              <a:t>ρ</a:t>
            </a:r>
            <a:r>
              <a:rPr lang="en-US" sz="2400" dirty="0"/>
              <a:t>[σ + r (σ</a:t>
            </a:r>
            <a:r>
              <a:rPr lang="en-US" sz="2400" baseline="30000" dirty="0"/>
              <a:t>+ </a:t>
            </a:r>
            <a:r>
              <a:rPr lang="en-US" sz="2400" dirty="0"/>
              <a:t>- σ ) ] </a:t>
            </a:r>
          </a:p>
          <a:p>
            <a:pPr marL="0" indent="0">
              <a:buNone/>
            </a:pPr>
            <a:r>
              <a:rPr lang="en-US" sz="2400" dirty="0"/>
              <a:t>   </a:t>
            </a:r>
            <a:r>
              <a:rPr lang="en-US" sz="2200" dirty="0"/>
              <a:t>for more electron demanding than the ionization of benzoic acids</a:t>
            </a:r>
          </a:p>
          <a:p>
            <a:pPr marL="0" indent="0">
              <a:buNone/>
            </a:pPr>
            <a:r>
              <a:rPr lang="en-US" sz="2400" dirty="0"/>
              <a:t>(σ</a:t>
            </a:r>
            <a:r>
              <a:rPr lang="en-US" sz="2400" baseline="30000" dirty="0"/>
              <a:t>+ </a:t>
            </a:r>
            <a:r>
              <a:rPr lang="en-US" sz="2400" dirty="0"/>
              <a:t>- σ ) </a:t>
            </a:r>
            <a:r>
              <a:rPr lang="en-US" dirty="0"/>
              <a:t>scale of enhanced resonance effect;  r-proportionality constant</a:t>
            </a:r>
          </a:p>
          <a:p>
            <a:pPr marL="0" indent="0">
              <a:buNone/>
            </a:pPr>
            <a:r>
              <a:rPr lang="en-US" sz="2400" dirty="0"/>
              <a:t>                                  log k/ k</a:t>
            </a:r>
            <a:r>
              <a:rPr lang="en-US" sz="2400" baseline="30000" dirty="0"/>
              <a:t>o</a:t>
            </a:r>
            <a:r>
              <a:rPr lang="en-US" sz="2400" dirty="0"/>
              <a:t> =   </a:t>
            </a:r>
            <a:r>
              <a:rPr lang="en-US" sz="2400" i="1" dirty="0"/>
              <a:t>ρ</a:t>
            </a:r>
            <a:r>
              <a:rPr lang="en-US" sz="2400" dirty="0"/>
              <a:t>[σ +r (σ</a:t>
            </a:r>
            <a:r>
              <a:rPr lang="en-US" sz="2400" baseline="30000" dirty="0"/>
              <a:t>- </a:t>
            </a:r>
            <a:r>
              <a:rPr lang="en-US" sz="2400" dirty="0"/>
              <a:t>- σ ) ]</a:t>
            </a:r>
            <a:r>
              <a:rPr lang="en-US" sz="3200" dirty="0"/>
              <a:t> </a:t>
            </a:r>
          </a:p>
          <a:p>
            <a:pPr marL="0" indent="0">
              <a:buNone/>
            </a:pPr>
            <a:r>
              <a:rPr lang="en-US" sz="2200" dirty="0"/>
              <a:t>for less electron demanding than the ionization of benzoic acids</a:t>
            </a:r>
          </a:p>
          <a:p>
            <a:pPr marL="0" indent="0">
              <a:buNone/>
            </a:pPr>
            <a:r>
              <a:rPr lang="en-US" sz="2400" dirty="0"/>
              <a:t>(σ</a:t>
            </a:r>
            <a:r>
              <a:rPr lang="en-US" sz="2400" baseline="30000" dirty="0"/>
              <a:t>- </a:t>
            </a:r>
            <a:r>
              <a:rPr lang="en-US" sz="2400" dirty="0"/>
              <a:t>- σ ) </a:t>
            </a:r>
            <a:r>
              <a:rPr lang="en-US" dirty="0"/>
              <a:t>scale of enhanced resonance effect;  r-proportionality constant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BDB965-6E4D-4120-BB7D-C14BF26ED7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5461281"/>
      </p:ext>
    </p:extLst>
  </p:cSld>
  <p:clrMapOvr>
    <a:masterClrMapping/>
  </p:clrMapOvr>
  <p:transition spd="slow">
    <p:wipe/>
  </p:transition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2E62352-1365-40D8-A707-9A20C66DAC0C}"/>
              </a:ext>
            </a:extLst>
          </p:cNvPr>
          <p:cNvSpPr/>
          <p:nvPr/>
        </p:nvSpPr>
        <p:spPr>
          <a:xfrm>
            <a:off x="115161" y="0"/>
            <a:ext cx="1973617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="1"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b="1" baseline="-25000">
                <a:latin typeface="Times New Roman" panose="02020603050405020304" pitchFamily="18" charset="0"/>
                <a:ea typeface="Calibri" panose="020F0502020204030204" pitchFamily="34" charset="0"/>
              </a:rPr>
              <a:t>4</a:t>
            </a:r>
            <a:r>
              <a:rPr lang="en-US" b="1">
                <a:latin typeface="Times New Roman" panose="02020603050405020304" pitchFamily="18" charset="0"/>
                <a:ea typeface="Calibri" panose="020F0502020204030204" pitchFamily="34" charset="0"/>
              </a:rPr>
              <a:t> – Carbon atom</a:t>
            </a:r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76E9C76-BC55-4216-AFD6-961E39815E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6566" y="501162"/>
            <a:ext cx="99143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F963741-961B-477A-934E-6C5F9D9F6442}"/>
              </a:ext>
            </a:extLst>
          </p:cNvPr>
          <p:cNvSpPr/>
          <p:nvPr/>
        </p:nvSpPr>
        <p:spPr>
          <a:xfrm>
            <a:off x="8063503" y="73974"/>
            <a:ext cx="2634054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The plot of log δ 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4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vs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en-US" i="1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+</a:t>
            </a: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E756DD9-B209-4079-93EC-401EA4EC67E0}"/>
              </a:ext>
            </a:extLst>
          </p:cNvPr>
          <p:cNvSpPr/>
          <p:nvPr/>
        </p:nvSpPr>
        <p:spPr>
          <a:xfrm>
            <a:off x="115161" y="962025"/>
            <a:ext cx="1420004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SSP analysis 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15E5F1D-996A-4D75-BAB1-ACA0838C5989}"/>
              </a:ext>
            </a:extLst>
          </p:cNvPr>
          <p:cNvSpPr/>
          <p:nvPr/>
        </p:nvSpPr>
        <p:spPr>
          <a:xfrm>
            <a:off x="1653216" y="825064"/>
            <a:ext cx="4996397" cy="1012585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δ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4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= -0.002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i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+ 2.214</a:t>
            </a:r>
          </a:p>
          <a:p>
            <a:pPr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	       (±0.001)       (±0.001)</a:t>
            </a:r>
          </a:p>
          <a:p>
            <a:pPr algn="just">
              <a:lnSpc>
                <a:spcPct val="115000"/>
              </a:lnSpc>
            </a:pPr>
            <a:r>
              <a:rPr lang="en-US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r=0.996; s=0.0001; F=640.41; n=7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3567683-EE36-476D-B3A9-DA5F9DF2ADF1}"/>
              </a:ext>
            </a:extLst>
          </p:cNvPr>
          <p:cNvSpPr/>
          <p:nvPr/>
        </p:nvSpPr>
        <p:spPr>
          <a:xfrm>
            <a:off x="76689" y="2163438"/>
            <a:ext cx="1458476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</a:t>
            </a: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A9051D0-8D97-4C53-BABA-692A09DBCA91}"/>
              </a:ext>
            </a:extLst>
          </p:cNvPr>
          <p:cNvSpPr/>
          <p:nvPr/>
        </p:nvSpPr>
        <p:spPr>
          <a:xfrm>
            <a:off x="1653217" y="2163438"/>
            <a:ext cx="4996396" cy="1878976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δ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4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= -0.003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I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-    0.003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  2.214</a:t>
            </a: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 (±0.001)       (±0.001)       (±0.001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R = 0.998; SE = 0.0001;  F = 341.86; n =6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g δ C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-0.002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-      0.004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+ 2.214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(±0.001)        (±0.001)    (±0.001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R = 0.993; SE = 0.002; F = 152.18; n = 7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646ED66-35BD-4F85-BCBD-77A4F09CBC40}"/>
              </a:ext>
            </a:extLst>
          </p:cNvPr>
          <p:cNvSpPr/>
          <p:nvPr/>
        </p:nvSpPr>
        <p:spPr>
          <a:xfrm>
            <a:off x="0" y="4183537"/>
            <a:ext cx="2476960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Yukawa-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Tsun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equation </a:t>
            </a:r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68A6EF6-B8C0-4DC9-A1FE-483C08440C4A}"/>
              </a:ext>
            </a:extLst>
          </p:cNvPr>
          <p:cNvSpPr/>
          <p:nvPr/>
        </p:nvSpPr>
        <p:spPr>
          <a:xfrm>
            <a:off x="1653216" y="4636191"/>
            <a:ext cx="4996396" cy="120032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log δ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4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= -0.003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 - 0.002	(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en-US" i="1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+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</a:rPr>
              <a:t>- 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) + 2.214</a:t>
            </a:r>
          </a:p>
          <a:p>
            <a:r>
              <a:rPr lang="en-US" dirty="0"/>
              <a:t>             (±0.001)     (±0.001)            (±0.001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R = 0.998; SE = 0.002; F = 152.18; n = 7</a:t>
            </a:r>
          </a:p>
          <a:p>
            <a:endParaRPr lang="en-US" dirty="0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479797E6-130D-4AB9-8175-3704760A1F9E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6767664" y="825064"/>
            <a:ext cx="5309175" cy="4486275"/>
          </a:xfrm>
          <a:prstGeom prst="rect">
            <a:avLst/>
          </a:prstGeom>
        </p:spPr>
      </p:pic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E4FA7BF-AA90-464D-A56D-561B8D33C9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627644"/>
              </p:ext>
            </p:extLst>
          </p:nvPr>
        </p:nvGraphicFramePr>
        <p:xfrm>
          <a:off x="9288462" y="890473"/>
          <a:ext cx="2593649" cy="157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4" name="CS ChemDraw Drawing" r:id="rId4" imgW="2713716" imgH="1674398" progId="ChemDraw.Document.6.0">
                  <p:embed/>
                </p:oleObj>
              </mc:Choice>
              <mc:Fallback>
                <p:oleObj name="CS ChemDraw Drawing" r:id="rId4" imgW="2713716" imgH="1674398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B2A567C-E44A-4EEE-B30C-867CF3AD9C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8462" y="890473"/>
                        <a:ext cx="2593649" cy="1572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F97AD33-A1A6-44F7-A6BB-FDF22B1412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00417" y="458447"/>
            <a:ext cx="811019" cy="503578"/>
          </a:xfrm>
        </p:spPr>
        <p:txBody>
          <a:bodyPr/>
          <a:lstStyle/>
          <a:p>
            <a:fld id="{6D22F896-40B5-4ADD-8801-0D06FADFA095}" type="slidenum">
              <a:rPr lang="en-US" smtClean="0"/>
              <a:t>8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3473493"/>
      </p:ext>
    </p:extLst>
  </p:cSld>
  <p:clrMapOvr>
    <a:masterClrMapping/>
  </p:clrMapOvr>
  <p:transition spd="slow">
    <p:wipe/>
  </p:transition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8F64384-5A77-4F3A-82B7-BB40215B6276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6096000" y="670877"/>
            <a:ext cx="5943600" cy="478472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CBA3EBB6-385B-42BF-9004-7A1A95677A17}"/>
              </a:ext>
            </a:extLst>
          </p:cNvPr>
          <p:cNvSpPr/>
          <p:nvPr/>
        </p:nvSpPr>
        <p:spPr>
          <a:xfrm>
            <a:off x="7508824" y="0"/>
            <a:ext cx="2576346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 plot of log δC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s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σ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C323A97-3B6D-4B9C-AC5F-DC754F3304BE}"/>
              </a:ext>
            </a:extLst>
          </p:cNvPr>
          <p:cNvSpPr/>
          <p:nvPr/>
        </p:nvSpPr>
        <p:spPr>
          <a:xfrm>
            <a:off x="185499" y="0"/>
            <a:ext cx="1973617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– Carbon atom</a:t>
            </a:r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39BB303-C7E4-4AB3-AAED-5DB5CBFADA29}"/>
              </a:ext>
            </a:extLst>
          </p:cNvPr>
          <p:cNvSpPr/>
          <p:nvPr/>
        </p:nvSpPr>
        <p:spPr>
          <a:xfrm>
            <a:off x="58939" y="544637"/>
            <a:ext cx="1420004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SP analysis </a:t>
            </a: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7E3A2B8-49F4-4B09-ADEF-BD6E8751F55E}"/>
              </a:ext>
            </a:extLst>
          </p:cNvPr>
          <p:cNvSpPr/>
          <p:nvPr/>
        </p:nvSpPr>
        <p:spPr>
          <a:xfrm>
            <a:off x="1698031" y="471674"/>
            <a:ext cx="4178881" cy="923330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g δ C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 0.018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+  2.077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(±0.001)      (±0.001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r  = 0.995; s = 0.001; n = 7; F =508.52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B2BDA6B-9591-487E-83DB-E1E751E6DB9D}"/>
              </a:ext>
            </a:extLst>
          </p:cNvPr>
          <p:cNvSpPr/>
          <p:nvPr/>
        </p:nvSpPr>
        <p:spPr>
          <a:xfrm>
            <a:off x="58939" y="1400908"/>
            <a:ext cx="1458476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SP analysis 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29A9E34-1322-48EB-B68C-F2E21F85DF7D}"/>
              </a:ext>
            </a:extLst>
          </p:cNvPr>
          <p:cNvSpPr/>
          <p:nvPr/>
        </p:nvSpPr>
        <p:spPr>
          <a:xfrm>
            <a:off x="1517415" y="1849101"/>
            <a:ext cx="4277977" cy="2031325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og δ C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0.016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σ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0.026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σ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+ 2.077</a:t>
            </a:r>
          </a:p>
          <a:p>
            <a:r>
              <a:rPr lang="en-US" dirty="0"/>
              <a:t>           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±0.002)     (±0.002)        (0.001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R = 0.996; SE = 0.001; F = 176.46; n =6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g δ C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015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0.032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+   2.078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(±0.003)   (±0.002)          (0.001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R = 0.990; SE = 0.002; F = 105.40; n =7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531EF231-B5CC-4ABF-9A14-512F7ADD11F9}"/>
              </a:ext>
            </a:extLst>
          </p:cNvPr>
          <p:cNvSpPr/>
          <p:nvPr/>
        </p:nvSpPr>
        <p:spPr>
          <a:xfrm>
            <a:off x="-66173" y="3973980"/>
            <a:ext cx="2476960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ukawa-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suno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equation </a:t>
            </a:r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94F861D-F8DF-4904-AFE1-AA46084FDEE6}"/>
              </a:ext>
            </a:extLst>
          </p:cNvPr>
          <p:cNvSpPr/>
          <p:nvPr/>
        </p:nvSpPr>
        <p:spPr>
          <a:xfrm>
            <a:off x="1041009" y="4806198"/>
            <a:ext cx="4835903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771525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log δC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5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=   0.016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+ 0.021 (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+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-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)+	2.078</a:t>
            </a:r>
          </a:p>
          <a:p>
            <a:pPr>
              <a:lnSpc>
                <a:spcPct val="115000"/>
              </a:lnSpc>
              <a:tabLst>
                <a:tab pos="771525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       (±0.002)     (±0.003)            (±0.001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771525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 R = 0.996; SE = 0.001; F = 274.61; n =7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4E85353-7A71-497D-9A07-AD9BF91253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262834"/>
              </p:ext>
            </p:extLst>
          </p:nvPr>
        </p:nvGraphicFramePr>
        <p:xfrm>
          <a:off x="8263277" y="796556"/>
          <a:ext cx="2011604" cy="1219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7" name="CS ChemDraw Drawing" r:id="rId4" imgW="2713716" imgH="1674398" progId="ChemDraw.Document.6.0">
                  <p:embed/>
                </p:oleObj>
              </mc:Choice>
              <mc:Fallback>
                <p:oleObj name="CS ChemDraw Drawing" r:id="rId4" imgW="2713716" imgH="1674398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B2A567C-E44A-4EEE-B30C-867CF3AD9C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3277" y="796556"/>
                        <a:ext cx="2011604" cy="12195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5F4CF899-E9F6-457C-80AE-20E43EE767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8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3808572"/>
      </p:ext>
    </p:extLst>
  </p:cSld>
  <p:clrMapOvr>
    <a:masterClrMapping/>
  </p:clrMapOvr>
  <p:transition spd="slow">
    <p:wipe/>
  </p:transition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2EA50212-3544-4772-9955-22B7D7CDDAB3}"/>
              </a:ext>
            </a:extLst>
          </p:cNvPr>
          <p:cNvSpPr/>
          <p:nvPr/>
        </p:nvSpPr>
        <p:spPr>
          <a:xfrm>
            <a:off x="7652188" y="107239"/>
            <a:ext cx="2831224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 plot of log δC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s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σ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/σ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D418777-2382-4E12-87AA-FF7B3D5A5316}"/>
              </a:ext>
            </a:extLst>
          </p:cNvPr>
          <p:cNvSpPr/>
          <p:nvPr/>
        </p:nvSpPr>
        <p:spPr>
          <a:xfrm>
            <a:off x="144014" y="107239"/>
            <a:ext cx="2076209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="1" dirty="0"/>
              <a:t>C</a:t>
            </a:r>
            <a:r>
              <a:rPr lang="en-US" b="1" baseline="-25000" dirty="0"/>
              <a:t>6</a:t>
            </a:r>
            <a:r>
              <a:rPr lang="en-US" b="1" dirty="0"/>
              <a:t>– Carbon atom</a:t>
            </a:r>
            <a:endParaRPr lang="en-US" dirty="0">
              <a:latin typeface="Algerian" panose="04020705040A02060702" pitchFamily="82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1994AA9-8BCD-4676-99BA-8D4988425D15}"/>
              </a:ext>
            </a:extLst>
          </p:cNvPr>
          <p:cNvSpPr/>
          <p:nvPr/>
        </p:nvSpPr>
        <p:spPr>
          <a:xfrm>
            <a:off x="144014" y="740285"/>
            <a:ext cx="1420004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SP analysis </a:t>
            </a: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4225435-1359-445A-ABE8-1A96B2874384}"/>
              </a:ext>
            </a:extLst>
          </p:cNvPr>
          <p:cNvSpPr/>
          <p:nvPr/>
        </p:nvSpPr>
        <p:spPr>
          <a:xfrm>
            <a:off x="1745646" y="740285"/>
            <a:ext cx="4064311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771525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log δC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6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= -0.004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+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/σ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+   2.210</a:t>
            </a:r>
          </a:p>
          <a:p>
            <a:pPr>
              <a:lnSpc>
                <a:spcPct val="115000"/>
              </a:lnSpc>
              <a:tabLst>
                <a:tab pos="771525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      (±0.001)            (±0.003)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771525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r  = 0.917; s = 0.001; F = 26.41; n = 7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78ED43B-D9C8-48C3-9461-F8660F872DE7}"/>
              </a:ext>
            </a:extLst>
          </p:cNvPr>
          <p:cNvSpPr/>
          <p:nvPr/>
        </p:nvSpPr>
        <p:spPr>
          <a:xfrm>
            <a:off x="1564018" y="3177311"/>
            <a:ext cx="4441168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771525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log δC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6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=  -0.001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-  0.008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R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+   2.209                          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771525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       (±0.001      (±0.002)       (±0.001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771525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  R = 0.928; SE = 0.001; F = 9.34; n = 6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4A40036-5543-4754-9F14-1800E221AF36}"/>
              </a:ext>
            </a:extLst>
          </p:cNvPr>
          <p:cNvSpPr/>
          <p:nvPr/>
        </p:nvSpPr>
        <p:spPr>
          <a:xfrm>
            <a:off x="50326" y="2675532"/>
            <a:ext cx="1458476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SP analysis </a:t>
            </a: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22C2398-FD4E-45B0-B9F9-500D4638E923}"/>
              </a:ext>
            </a:extLst>
          </p:cNvPr>
          <p:cNvSpPr/>
          <p:nvPr/>
        </p:nvSpPr>
        <p:spPr>
          <a:xfrm>
            <a:off x="50326" y="4377454"/>
            <a:ext cx="2476960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ukawa-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suno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equation </a:t>
            </a:r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626370C-C6EF-48CF-8A44-17C645A19198}"/>
              </a:ext>
            </a:extLst>
          </p:cNvPr>
          <p:cNvSpPr/>
          <p:nvPr/>
        </p:nvSpPr>
        <p:spPr>
          <a:xfrm>
            <a:off x="1425582" y="4898950"/>
            <a:ext cx="4579604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771525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log δC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6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= -0.001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o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- 0.005(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+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/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σ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o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) + 2.208</a:t>
            </a:r>
          </a:p>
          <a:p>
            <a:pPr algn="just">
              <a:lnSpc>
                <a:spcPct val="115000"/>
              </a:lnSpc>
              <a:tabLst>
                <a:tab pos="771525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      (±0.001)    (±0.001)              (±0.001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771525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         R = 0.937; SE = 0.001; F = 10.76; n = 6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3E96597C-FF71-467C-8604-018E90BD2879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6277631" y="666789"/>
            <a:ext cx="5943600" cy="4756150"/>
          </a:xfrm>
          <a:prstGeom prst="rect">
            <a:avLst/>
          </a:prstGeom>
        </p:spPr>
      </p:pic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0509898-3F66-4C64-97B5-08F7FF921C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960006"/>
              </p:ext>
            </p:extLst>
          </p:nvPr>
        </p:nvGraphicFramePr>
        <p:xfrm>
          <a:off x="8317064" y="778386"/>
          <a:ext cx="2166348" cy="1313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41" name="CS ChemDraw Drawing" r:id="rId4" imgW="2713716" imgH="1674398" progId="ChemDraw.Document.6.0">
                  <p:embed/>
                </p:oleObj>
              </mc:Choice>
              <mc:Fallback>
                <p:oleObj name="CS ChemDraw Drawing" r:id="rId4" imgW="2713716" imgH="1674398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B2A567C-E44A-4EEE-B30C-867CF3AD9C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7064" y="778386"/>
                        <a:ext cx="2166348" cy="13133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9B0754D-D896-4914-AF42-5E4BA2C1C5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92895" y="1121542"/>
            <a:ext cx="811019" cy="503578"/>
          </a:xfrm>
        </p:spPr>
        <p:txBody>
          <a:bodyPr/>
          <a:lstStyle/>
          <a:p>
            <a:fld id="{6D22F896-40B5-4ADD-8801-0D06FADFA095}" type="slidenum">
              <a:rPr lang="en-US" smtClean="0"/>
              <a:t>8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0632367"/>
      </p:ext>
    </p:extLst>
  </p:cSld>
  <p:clrMapOvr>
    <a:masterClrMapping/>
  </p:clrMapOvr>
  <p:transition spd="slow">
    <p:wipe/>
  </p:transition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309236C-1FB0-4061-A654-DDD401FB7496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6696222" y="947102"/>
            <a:ext cx="5343378" cy="496379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BA05DFC1-1940-4192-A8A4-3C20600F602F}"/>
              </a:ext>
            </a:extLst>
          </p:cNvPr>
          <p:cNvSpPr/>
          <p:nvPr/>
        </p:nvSpPr>
        <p:spPr>
          <a:xfrm>
            <a:off x="8064509" y="221567"/>
            <a:ext cx="2606804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The plot of log δ 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7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vs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en-US" i="1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o</a:t>
            </a: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337EA54-118B-42C7-AA02-70AE94DBCA22}"/>
              </a:ext>
            </a:extLst>
          </p:cNvPr>
          <p:cNvSpPr/>
          <p:nvPr/>
        </p:nvSpPr>
        <p:spPr>
          <a:xfrm>
            <a:off x="0" y="36901"/>
            <a:ext cx="1877437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7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- Carbon atom</a:t>
            </a:r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45692AE-BE7B-4D7B-9274-086099AC2BAA}"/>
              </a:ext>
            </a:extLst>
          </p:cNvPr>
          <p:cNvSpPr/>
          <p:nvPr/>
        </p:nvSpPr>
        <p:spPr>
          <a:xfrm>
            <a:off x="0" y="762436"/>
            <a:ext cx="1420004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SSP analysis </a:t>
            </a: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74B1506-C900-47F9-AEA0-B09CC68693E4}"/>
              </a:ext>
            </a:extLst>
          </p:cNvPr>
          <p:cNvSpPr/>
          <p:nvPr/>
        </p:nvSpPr>
        <p:spPr>
          <a:xfrm>
            <a:off x="1743035" y="762436"/>
            <a:ext cx="4661854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771525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δ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7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=    -0.015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i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o 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+      2.190 </a:t>
            </a:r>
          </a:p>
          <a:p>
            <a:pPr algn="just">
              <a:lnSpc>
                <a:spcPct val="115000"/>
              </a:lnSpc>
              <a:tabLst>
                <a:tab pos="771525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    (±0.001)              (±0.001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771525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r = 0.988; s = 0.001; n = 6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CF861D9-A028-4C08-B26A-BCBBD4651752}"/>
              </a:ext>
            </a:extLst>
          </p:cNvPr>
          <p:cNvSpPr/>
          <p:nvPr/>
        </p:nvSpPr>
        <p:spPr>
          <a:xfrm>
            <a:off x="0" y="2271282"/>
            <a:ext cx="1458476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4972322-4E57-414C-BB90-E2FD5FE3D5F3}"/>
              </a:ext>
            </a:extLst>
          </p:cNvPr>
          <p:cNvSpPr/>
          <p:nvPr/>
        </p:nvSpPr>
        <p:spPr>
          <a:xfrm>
            <a:off x="1743034" y="1947441"/>
            <a:ext cx="4661854" cy="2286780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δ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7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=   -0.013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I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-  0.007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  2.191</a:t>
            </a: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   (±0.001)     (±0.001)        (0.001)</a:t>
            </a: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R = 0.998; SE = 0.0003; n = 6; F = 349.25</a:t>
            </a: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δ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7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= -0.014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F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-   0.009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+   2.191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	      (±0.001)      (±0.001)    (±0.001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        R = 0.993; SE = 0.001; n = 7; F= 146.55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4BCBA86-6065-4158-B37C-29E435F4841A}"/>
              </a:ext>
            </a:extLst>
          </p:cNvPr>
          <p:cNvSpPr/>
          <p:nvPr/>
        </p:nvSpPr>
        <p:spPr>
          <a:xfrm>
            <a:off x="0" y="4325894"/>
            <a:ext cx="2476960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Yukawa-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Tsun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equation </a:t>
            </a:r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AC3B2C9-66BA-4D43-8894-CFBC7FF0F633}"/>
              </a:ext>
            </a:extLst>
          </p:cNvPr>
          <p:cNvSpPr/>
          <p:nvPr/>
        </p:nvSpPr>
        <p:spPr>
          <a:xfrm>
            <a:off x="1617785" y="4892977"/>
            <a:ext cx="4787103" cy="923330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g δ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7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-0.013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0.004 (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σ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+ 2.190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(±0.001)    (±0.002)              (±0.004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R = 0.994; SE = 0.001; n = 7; F = 167.30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6904B23-C20C-4098-A432-7167FD5365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210189"/>
              </p:ext>
            </p:extLst>
          </p:nvPr>
        </p:nvGraphicFramePr>
        <p:xfrm>
          <a:off x="9327326" y="1024215"/>
          <a:ext cx="2165980" cy="1313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66" name="CS ChemDraw Drawing" r:id="rId4" imgW="2713716" imgH="1674398" progId="ChemDraw.Document.6.0">
                  <p:embed/>
                </p:oleObj>
              </mc:Choice>
              <mc:Fallback>
                <p:oleObj name="CS ChemDraw Drawing" r:id="rId4" imgW="2713716" imgH="1674398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B2A567C-E44A-4EEE-B30C-867CF3AD9C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7326" y="1024215"/>
                        <a:ext cx="2165980" cy="13131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41F0ADA6-C7B4-4014-BCC6-948CC1A948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27461" y="1223441"/>
            <a:ext cx="811019" cy="503578"/>
          </a:xfrm>
        </p:spPr>
        <p:txBody>
          <a:bodyPr/>
          <a:lstStyle/>
          <a:p>
            <a:fld id="{6D22F896-40B5-4ADD-8801-0D06FADFA095}" type="slidenum">
              <a:rPr lang="en-US" smtClean="0"/>
              <a:t>8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643098"/>
      </p:ext>
    </p:extLst>
  </p:cSld>
  <p:clrMapOvr>
    <a:masterClrMapping/>
  </p:clrMapOvr>
  <p:transition spd="slow">
    <p:wipe/>
  </p:transition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3A5A55B-3B02-4E97-BD35-EA7C0BAFF8B4}"/>
              </a:ext>
            </a:extLst>
          </p:cNvPr>
          <p:cNvSpPr/>
          <p:nvPr/>
        </p:nvSpPr>
        <p:spPr>
          <a:xfrm>
            <a:off x="1554561" y="358759"/>
            <a:ext cx="9798066" cy="41088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TSP analysis of SCS data of 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3′5′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carbon atoms of 4′-substituted 5-benzylidenebarbituric acids </a:t>
            </a: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2C1F03C9-C7A7-4E02-882E-2A7991770E3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30931649"/>
              </p:ext>
            </p:extLst>
          </p:nvPr>
        </p:nvGraphicFramePr>
        <p:xfrm>
          <a:off x="4257821" y="1189770"/>
          <a:ext cx="6213394" cy="44784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58055">
                  <a:extLst>
                    <a:ext uri="{9D8B030D-6E8A-4147-A177-3AD203B41FA5}">
                      <a16:colId xmlns:a16="http://schemas.microsoft.com/office/drawing/2014/main" val="2487243023"/>
                    </a:ext>
                  </a:extLst>
                </a:gridCol>
                <a:gridCol w="765168">
                  <a:extLst>
                    <a:ext uri="{9D8B030D-6E8A-4147-A177-3AD203B41FA5}">
                      <a16:colId xmlns:a16="http://schemas.microsoft.com/office/drawing/2014/main" val="3214005014"/>
                    </a:ext>
                  </a:extLst>
                </a:gridCol>
                <a:gridCol w="687820">
                  <a:extLst>
                    <a:ext uri="{9D8B030D-6E8A-4147-A177-3AD203B41FA5}">
                      <a16:colId xmlns:a16="http://schemas.microsoft.com/office/drawing/2014/main" val="2535957644"/>
                    </a:ext>
                  </a:extLst>
                </a:gridCol>
                <a:gridCol w="784984">
                  <a:extLst>
                    <a:ext uri="{9D8B030D-6E8A-4147-A177-3AD203B41FA5}">
                      <a16:colId xmlns:a16="http://schemas.microsoft.com/office/drawing/2014/main" val="3504233109"/>
                    </a:ext>
                  </a:extLst>
                </a:gridCol>
                <a:gridCol w="758776">
                  <a:extLst>
                    <a:ext uri="{9D8B030D-6E8A-4147-A177-3AD203B41FA5}">
                      <a16:colId xmlns:a16="http://schemas.microsoft.com/office/drawing/2014/main" val="2368249253"/>
                    </a:ext>
                  </a:extLst>
                </a:gridCol>
                <a:gridCol w="555498">
                  <a:extLst>
                    <a:ext uri="{9D8B030D-6E8A-4147-A177-3AD203B41FA5}">
                      <a16:colId xmlns:a16="http://schemas.microsoft.com/office/drawing/2014/main" val="2736256809"/>
                    </a:ext>
                  </a:extLst>
                </a:gridCol>
                <a:gridCol w="540795">
                  <a:extLst>
                    <a:ext uri="{9D8B030D-6E8A-4147-A177-3AD203B41FA5}">
                      <a16:colId xmlns:a16="http://schemas.microsoft.com/office/drawing/2014/main" val="1813252767"/>
                    </a:ext>
                  </a:extLst>
                </a:gridCol>
                <a:gridCol w="451302">
                  <a:extLst>
                    <a:ext uri="{9D8B030D-6E8A-4147-A177-3AD203B41FA5}">
                      <a16:colId xmlns:a16="http://schemas.microsoft.com/office/drawing/2014/main" val="4136226131"/>
                    </a:ext>
                  </a:extLst>
                </a:gridCol>
                <a:gridCol w="555498">
                  <a:extLst>
                    <a:ext uri="{9D8B030D-6E8A-4147-A177-3AD203B41FA5}">
                      <a16:colId xmlns:a16="http://schemas.microsoft.com/office/drawing/2014/main" val="1600959721"/>
                    </a:ext>
                  </a:extLst>
                </a:gridCol>
                <a:gridCol w="555498">
                  <a:extLst>
                    <a:ext uri="{9D8B030D-6E8A-4147-A177-3AD203B41FA5}">
                      <a16:colId xmlns:a16="http://schemas.microsoft.com/office/drawing/2014/main" val="3210474513"/>
                    </a:ext>
                  </a:extLst>
                </a:gridCol>
              </a:tblGrid>
              <a:tr h="22535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/>
                </a:tc>
                <a:extLst>
                  <a:ext uri="{0D108BD9-81ED-4DB2-BD59-A6C34878D82A}">
                    <a16:rowId xmlns:a16="http://schemas.microsoft.com/office/drawing/2014/main" val="1399791394"/>
                  </a:ext>
                </a:extLst>
              </a:tr>
              <a:tr h="67606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S.No.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cale</a:t>
                      </a:r>
                      <a:endParaRPr lang="en-US" sz="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α</a:t>
                      </a:r>
                      <a:endParaRPr lang="en-US" sz="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β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φ</a:t>
                      </a:r>
                      <a:endParaRPr lang="en-US" sz="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sz="10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sz="10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extLst>
                  <a:ext uri="{0D108BD9-81ED-4DB2-BD59-A6C34878D82A}">
                    <a16:rowId xmlns:a16="http://schemas.microsoft.com/office/drawing/2014/main" val="557745837"/>
                  </a:ext>
                </a:extLst>
              </a:tr>
              <a:tr h="22535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extLst>
                  <a:ext uri="{0D108BD9-81ED-4DB2-BD59-A6C34878D82A}">
                    <a16:rowId xmlns:a16="http://schemas.microsoft.com/office/drawing/2014/main" val="3606742561"/>
                  </a:ext>
                </a:extLst>
              </a:tr>
              <a:tr h="40226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</a:t>
                      </a:r>
                      <a:r>
                        <a:rPr lang="en-US" sz="1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1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ν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0.019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±0.045)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0.084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±0.034)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-0.007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±0.029)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95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16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8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6.4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40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extLst>
                  <a:ext uri="{0D108BD9-81ED-4DB2-BD59-A6C34878D82A}">
                    <a16:rowId xmlns:a16="http://schemas.microsoft.com/office/drawing/2014/main" val="875538711"/>
                  </a:ext>
                </a:extLst>
              </a:tr>
              <a:tr h="22535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extLst>
                  <a:ext uri="{0D108BD9-81ED-4DB2-BD59-A6C34878D82A}">
                    <a16:rowId xmlns:a16="http://schemas.microsoft.com/office/drawing/2014/main" val="519376633"/>
                  </a:ext>
                </a:extLst>
              </a:tr>
              <a:tr h="40226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.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</a:t>
                      </a:r>
                      <a:r>
                        <a:rPr lang="en-US" sz="1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1100" baseline="30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1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ν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-0.008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±0.092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0.019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±0.060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0.022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±0.058)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92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0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0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.0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3.80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extLst>
                  <a:ext uri="{0D108BD9-81ED-4DB2-BD59-A6C34878D82A}">
                    <a16:rowId xmlns:a16="http://schemas.microsoft.com/office/drawing/2014/main" val="2491134864"/>
                  </a:ext>
                </a:extLst>
              </a:tr>
              <a:tr h="22535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extLst>
                  <a:ext uri="{0D108BD9-81ED-4DB2-BD59-A6C34878D82A}">
                    <a16:rowId xmlns:a16="http://schemas.microsoft.com/office/drawing/2014/main" val="1987920690"/>
                  </a:ext>
                </a:extLst>
              </a:tr>
              <a:tr h="40226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 3.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</a:t>
                      </a:r>
                      <a:r>
                        <a:rPr lang="en-US" sz="1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1100" baseline="30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lang="en-US" sz="1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ν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-0.093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±0.071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0.035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±0.023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0.057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±0.035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6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55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7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.2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.30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extLst>
                  <a:ext uri="{0D108BD9-81ED-4DB2-BD59-A6C34878D82A}">
                    <a16:rowId xmlns:a16="http://schemas.microsoft.com/office/drawing/2014/main" val="358304710"/>
                  </a:ext>
                </a:extLst>
              </a:tr>
              <a:tr h="22535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extLst>
                  <a:ext uri="{0D108BD9-81ED-4DB2-BD59-A6C34878D82A}">
                    <a16:rowId xmlns:a16="http://schemas.microsoft.com/office/drawing/2014/main" val="2940600053"/>
                  </a:ext>
                </a:extLst>
              </a:tr>
              <a:tr h="40226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4.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</a:t>
                      </a:r>
                      <a:r>
                        <a:rPr lang="en-US" sz="1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σ</a:t>
                      </a:r>
                      <a:r>
                        <a:rPr lang="en-US" sz="1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,ν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0.006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±0.085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0.039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±0.058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0.001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±0.063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95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6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4.7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7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extLst>
                  <a:ext uri="{0D108BD9-81ED-4DB2-BD59-A6C34878D82A}">
                    <a16:rowId xmlns:a16="http://schemas.microsoft.com/office/drawing/2014/main" val="3555672799"/>
                  </a:ext>
                </a:extLst>
              </a:tr>
              <a:tr h="27819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extLst>
                  <a:ext uri="{0D108BD9-81ED-4DB2-BD59-A6C34878D82A}">
                    <a16:rowId xmlns:a16="http://schemas.microsoft.com/office/drawing/2014/main" val="2641144046"/>
                  </a:ext>
                </a:extLst>
              </a:tr>
              <a:tr h="40226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5.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, R, ν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-0.001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±0.050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0.078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±0.027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0.005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±0.030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04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16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0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2.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95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 anchor="ctr"/>
                </a:tc>
                <a:extLst>
                  <a:ext uri="{0D108BD9-81ED-4DB2-BD59-A6C34878D82A}">
                    <a16:rowId xmlns:a16="http://schemas.microsoft.com/office/drawing/2014/main" val="603469091"/>
                  </a:ext>
                </a:extLst>
              </a:tr>
              <a:tr h="38609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9397" marR="49397" marT="0" marB="0"/>
                </a:tc>
                <a:extLst>
                  <a:ext uri="{0D108BD9-81ED-4DB2-BD59-A6C34878D82A}">
                    <a16:rowId xmlns:a16="http://schemas.microsoft.com/office/drawing/2014/main" val="1436169827"/>
                  </a:ext>
                </a:extLst>
              </a:tr>
            </a:tbl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AE342F8-4D4F-49CB-8CFE-F7E3E8F1F6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797908"/>
              </p:ext>
            </p:extLst>
          </p:nvPr>
        </p:nvGraphicFramePr>
        <p:xfrm>
          <a:off x="497460" y="2250830"/>
          <a:ext cx="3155801" cy="1913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4" name="CS ChemDraw Drawing" r:id="rId3" imgW="2713716" imgH="1674398" progId="ChemDraw.Document.6.0">
                  <p:embed/>
                </p:oleObj>
              </mc:Choice>
              <mc:Fallback>
                <p:oleObj name="CS ChemDraw Drawing" r:id="rId3" imgW="2713716" imgH="1674398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6904B23-C20C-4098-A432-7167FD5365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460" y="2250830"/>
                        <a:ext cx="3155801" cy="1913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B66722C-ED48-4090-8AB4-2A738D58B4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8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6742029"/>
      </p:ext>
    </p:extLst>
  </p:cSld>
  <p:clrMapOvr>
    <a:masterClrMapping/>
  </p:clrMapOvr>
  <p:transition spd="slow">
    <p:wipe/>
  </p:transition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F280D99-E7BE-4CFB-BDD9-488E4D48AFAE}"/>
              </a:ext>
            </a:extLst>
          </p:cNvPr>
          <p:cNvSpPr/>
          <p:nvPr/>
        </p:nvSpPr>
        <p:spPr>
          <a:xfrm>
            <a:off x="150133" y="69008"/>
            <a:ext cx="2073003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3′5′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-Carbon atoms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7F5AA88-BF6C-4460-8A74-56D75C1F2AEC}"/>
              </a:ext>
            </a:extLst>
          </p:cNvPr>
          <p:cNvSpPr/>
          <p:nvPr/>
        </p:nvSpPr>
        <p:spPr>
          <a:xfrm>
            <a:off x="4802191" y="41548"/>
            <a:ext cx="1420004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SSP analysis </a:t>
            </a: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EFCD313-8E4D-473D-9A5B-5AB4E513897D}"/>
              </a:ext>
            </a:extLst>
          </p:cNvPr>
          <p:cNvSpPr/>
          <p:nvPr/>
        </p:nvSpPr>
        <p:spPr>
          <a:xfrm>
            <a:off x="708072" y="465800"/>
            <a:ext cx="4094119" cy="2286780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δ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3′5′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= 0.044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+    2.094</a:t>
            </a: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		(±0.024)         (±0.008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r = 0.632; s =0.02; n =7</a:t>
            </a:r>
          </a:p>
          <a:p>
            <a:pPr algn="just">
              <a:lnSpc>
                <a:spcPct val="115000"/>
              </a:lnSpc>
            </a:pP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δ 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3′5′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= 0.038  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*   +  2.095</a:t>
            </a: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   (±0.020)           (±0.009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            r = 0.691; s =0.02; n =6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FA6EA06-4564-4E4C-8673-78A5E0E20DC9}"/>
              </a:ext>
            </a:extLst>
          </p:cNvPr>
          <p:cNvSpPr/>
          <p:nvPr/>
        </p:nvSpPr>
        <p:spPr>
          <a:xfrm>
            <a:off x="5544598" y="1546095"/>
            <a:ext cx="3690425" cy="923330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g δ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′5′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-0.042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+    2.103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(±0.013)        (±0.006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r = 0.825; s = 0.016; n =7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ABE240E-E02E-4420-9490-DFB72A57FBF2}"/>
              </a:ext>
            </a:extLst>
          </p:cNvPr>
          <p:cNvSpPr/>
          <p:nvPr/>
        </p:nvSpPr>
        <p:spPr>
          <a:xfrm>
            <a:off x="2220641" y="2872995"/>
            <a:ext cx="1458476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16C20B4-2CD1-44E2-BDEF-B9719619909E}"/>
              </a:ext>
            </a:extLst>
          </p:cNvPr>
          <p:cNvSpPr/>
          <p:nvPr/>
        </p:nvSpPr>
        <p:spPr>
          <a:xfrm>
            <a:off x="708072" y="3366976"/>
            <a:ext cx="4431021" cy="2031325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g δ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′5′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0.010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+    0.079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  2.115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(±0.020)       (±0.020)     (±0.010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R = 0.891; SE = 0.01;  n = 6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g δC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′5′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006 F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+    0.081 R     +   2.117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(±0.019)       (±0.019)         (±0.010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R = 0.903; SE = 0.01;  n = 7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D70A145-ADDC-4BD1-A896-33091074CFBC}"/>
              </a:ext>
            </a:extLst>
          </p:cNvPr>
          <p:cNvSpPr/>
          <p:nvPr/>
        </p:nvSpPr>
        <p:spPr>
          <a:xfrm>
            <a:off x="7244863" y="2720447"/>
            <a:ext cx="1432828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TSP analysis </a:t>
            </a:r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070FFF0-0B3F-4A0D-9428-75FBA5D22CEA}"/>
              </a:ext>
            </a:extLst>
          </p:cNvPr>
          <p:cNvSpPr/>
          <p:nvPr/>
        </p:nvSpPr>
        <p:spPr>
          <a:xfrm>
            <a:off x="5629691" y="3242327"/>
            <a:ext cx="6096000" cy="2286780"/>
          </a:xfrm>
          <a:prstGeom prst="rect">
            <a:avLst/>
          </a:prstGeom>
          <a:solidFill>
            <a:srgbClr val="92D050"/>
          </a:solidFill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g δ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′5′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0.019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+    0.084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-   0.007 ν    +    2.117</a:t>
            </a: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(±0.045)         (±0.034)        (±0.029)         (±0.015)</a:t>
            </a:r>
            <a:endParaRPr lang="en-US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           R = 0.895; SE = 0.016;  n = 6</a:t>
            </a:r>
          </a:p>
          <a:p>
            <a:pPr>
              <a:lnSpc>
                <a:spcPct val="115000"/>
              </a:lnSpc>
            </a:pPr>
            <a:endParaRPr lang="en-US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g δC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′5′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-0.001F   +    0.078R    -   0.005 ν    +    2.116                               </a:t>
            </a:r>
            <a:endParaRPr lang="en-US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(±0.050)       (±0.027)      (±0.030)         (±0.014)</a:t>
            </a:r>
            <a:endParaRPr lang="en-US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            R  = 0.904,  s =0.016, n = 7</a:t>
            </a:r>
            <a:endParaRPr lang="en-US" sz="1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563B39A-35AF-454D-B329-54424CD5F0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763128"/>
              </p:ext>
            </p:extLst>
          </p:nvPr>
        </p:nvGraphicFramePr>
        <p:xfrm>
          <a:off x="9448218" y="410880"/>
          <a:ext cx="2593649" cy="157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89" name="CS ChemDraw Drawing" r:id="rId3" imgW="2713716" imgH="1674398" progId="ChemDraw.Document.6.0">
                  <p:embed/>
                </p:oleObj>
              </mc:Choice>
              <mc:Fallback>
                <p:oleObj name="CS ChemDraw Drawing" r:id="rId3" imgW="2713716" imgH="1674398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B2A567C-E44A-4EEE-B30C-867CF3AD9C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8218" y="410880"/>
                        <a:ext cx="2593649" cy="1572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2E76137-7A15-4931-8EA0-5DF6CCE357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-209545" y="693502"/>
            <a:ext cx="811019" cy="503578"/>
          </a:xfrm>
        </p:spPr>
        <p:txBody>
          <a:bodyPr/>
          <a:lstStyle/>
          <a:p>
            <a:fld id="{6D22F896-40B5-4ADD-8801-0D06FADFA095}" type="slidenum">
              <a:rPr lang="en-US" smtClean="0"/>
              <a:t>8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4224079"/>
      </p:ext>
    </p:extLst>
  </p:cSld>
  <p:clrMapOvr>
    <a:masterClrMapping/>
  </p:clrMapOvr>
  <p:transition spd="slow">
    <p:wipe/>
  </p:transition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352609-5C9A-4D3B-826B-AE3032A740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Conclusion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BC689D-1EBF-4008-B889-33598C9184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51579" y="2015733"/>
            <a:ext cx="9603275" cy="3189314"/>
          </a:xfrm>
          <a:solidFill>
            <a:srgbClr val="92D050"/>
          </a:solidFill>
        </p:spPr>
        <p:txBody>
          <a:bodyPr/>
          <a:lstStyle/>
          <a:p>
            <a:pPr marL="0" indent="0" algn="just">
              <a:buNone/>
            </a:pPr>
            <a:r>
              <a:rPr lang="en-US" dirty="0"/>
              <a:t>A series of seven numbers of substituted 5-benzylidenebarbituric acids have been synthesized by condensation of barbituric acid with substituted benzaldehydes.  These synthesized substituted 5-benzylidenebarbituric acids have been characterized by the </a:t>
            </a:r>
            <a:r>
              <a:rPr lang="en-US" baseline="30000" dirty="0"/>
              <a:t>1</a:t>
            </a:r>
            <a:r>
              <a:rPr lang="en-US" dirty="0"/>
              <a:t>H and</a:t>
            </a:r>
            <a:r>
              <a:rPr lang="en-US" baseline="30000" dirty="0"/>
              <a:t>13</a:t>
            </a:r>
            <a:r>
              <a:rPr lang="en-US" dirty="0"/>
              <a:t>C spectral data.  The </a:t>
            </a:r>
            <a:r>
              <a:rPr lang="en-US" baseline="30000" dirty="0"/>
              <a:t>1</a:t>
            </a:r>
            <a:r>
              <a:rPr lang="en-US" dirty="0"/>
              <a:t>H and </a:t>
            </a:r>
            <a:r>
              <a:rPr lang="en-US" baseline="30000" dirty="0"/>
              <a:t>13</a:t>
            </a:r>
            <a:r>
              <a:rPr lang="en-US" dirty="0"/>
              <a:t>C NMR spectral data of these substituted 5-benzylidenebarbituric acids have been correlated with Hammett substituent constants and F and R parameters.   From the results of statistical analysis, the effects of the substituent on the spectral data have been studied.  The </a:t>
            </a:r>
            <a:r>
              <a:rPr lang="en-US" baseline="30000" dirty="0"/>
              <a:t>1</a:t>
            </a:r>
            <a:r>
              <a:rPr lang="en-US" dirty="0"/>
              <a:t>H and  </a:t>
            </a:r>
            <a:r>
              <a:rPr lang="en-US" baseline="30000" dirty="0"/>
              <a:t>13</a:t>
            </a:r>
            <a:r>
              <a:rPr lang="en-US" dirty="0"/>
              <a:t>C NMR spectral correlations produced the most number of satisfactory correlations. 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3EC6DB6-1C98-4775-B74A-31BE6FF10C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8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5840908"/>
      </p:ext>
    </p:extLst>
  </p:cSld>
  <p:clrMapOvr>
    <a:masterClrMapping/>
  </p:clrMapOvr>
  <p:transition spd="slow">
    <p:wipe/>
  </p:transition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8587258-2BF9-4F6C-AD9F-E828110406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7556" y="899526"/>
            <a:ext cx="8764906" cy="86677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E45F6BAC-6606-4D47-AA09-3754200E9A2E}"/>
              </a:ext>
            </a:extLst>
          </p:cNvPr>
          <p:cNvSpPr/>
          <p:nvPr/>
        </p:nvSpPr>
        <p:spPr>
          <a:xfrm>
            <a:off x="1330924" y="2292282"/>
            <a:ext cx="10450259" cy="2566857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marR="0" lv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Effect of substituent on the </a:t>
            </a:r>
            <a:r>
              <a:rPr lang="en-US" sz="24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13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C - NMR chemical shifts of substituted </a:t>
            </a:r>
            <a:endParaRPr lang="en-US" sz="2400" dirty="0">
              <a:solidFill>
                <a:srgbClr val="FF0000"/>
              </a:solidFill>
              <a:latin typeface="Calibri" panose="020F0502020204030204" pitchFamily="34" charset="0"/>
              <a:ea typeface="Times New Roman" panose="02020603050405020304" pitchFamily="18" charset="0"/>
              <a:cs typeface="Latha" panose="020B0604020202020204" pitchFamily="34" charset="0"/>
            </a:endParaRPr>
          </a:p>
          <a:p>
            <a:pPr marL="457200" marR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5-benzylidenebarbituric acids. </a:t>
            </a:r>
            <a:endParaRPr lang="en-US" sz="2400" dirty="0">
              <a:solidFill>
                <a:srgbClr val="FF0000"/>
              </a:solidFill>
              <a:latin typeface="Calibri" panose="020F0502020204030204" pitchFamily="34" charset="0"/>
              <a:ea typeface="Times New Roman" panose="02020603050405020304" pitchFamily="18" charset="0"/>
              <a:cs typeface="Latha" panose="020B0604020202020204" pitchFamily="34" charset="0"/>
            </a:endParaRPr>
          </a:p>
          <a:p>
            <a:pPr marL="457200" marR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.Mohandass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K.Radhakrishn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S.Manimekala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V.Suriyanarayan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and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S.Radhakrishn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.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Asian Journal of Research in Chemistry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(in press)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Latha" panose="020B0604020202020204" pitchFamily="34" charset="0"/>
            </a:endParaRPr>
          </a:p>
          <a:p>
            <a:pPr marL="457200" marR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Latha" panose="020B0604020202020204" pitchFamily="34" charset="0"/>
            </a:endParaRPr>
          </a:p>
          <a:p>
            <a:pPr marL="457200" marR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endParaRPr lang="en-US" sz="14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Latha" panose="020B0604020202020204" pitchFamily="34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387A4A-1C02-4F83-91C9-0E93BDE66D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8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7393537"/>
      </p:ext>
    </p:extLst>
  </p:cSld>
  <p:clrMapOvr>
    <a:masterClrMapping/>
  </p:clrMapOvr>
  <p:transition spd="slow">
    <p:wipe/>
  </p:transition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F41B3E-5455-4F6F-B434-53CD8C6D03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17" y="0"/>
            <a:ext cx="2684323" cy="587136"/>
          </a:xfr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/>
          <a:lstStyle/>
          <a:p>
            <a:r>
              <a:rPr lang="en-US" dirty="0">
                <a:latin typeface="Algerian" panose="04020705040A02060702" pitchFamily="82" charset="0"/>
              </a:rPr>
              <a:t>CHAPTER 4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88008EB7-AB4D-4191-8B11-32B71CE0CB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BFBE3D1-163A-4192-999D-FC0E0CCAEF1A}"/>
              </a:ext>
            </a:extLst>
          </p:cNvPr>
          <p:cNvSpPr/>
          <p:nvPr/>
        </p:nvSpPr>
        <p:spPr>
          <a:xfrm>
            <a:off x="2160307" y="2050366"/>
            <a:ext cx="7871386" cy="3539430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pPr algn="ctr"/>
            <a:endParaRPr lang="en-US" sz="2800" b="1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ctr"/>
            <a:endParaRPr lang="en-US" sz="2800" b="1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ctr"/>
            <a:endParaRPr lang="en-US" sz="2800" b="1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ctr"/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Antibacterial activity: A structure-reactivity study</a:t>
            </a:r>
          </a:p>
          <a:p>
            <a:pPr algn="ctr"/>
            <a:endParaRPr lang="en-US" sz="2800" b="1" dirty="0">
              <a:latin typeface="Times New Roman" panose="02020603050405020304" pitchFamily="18" charset="0"/>
            </a:endParaRPr>
          </a:p>
          <a:p>
            <a:pPr algn="ctr"/>
            <a:endParaRPr lang="en-US" sz="2800" b="1" dirty="0">
              <a:latin typeface="Times New Roman" panose="02020603050405020304" pitchFamily="18" charset="0"/>
            </a:endParaRPr>
          </a:p>
          <a:p>
            <a:pPr algn="ctr"/>
            <a:endParaRPr lang="en-US" sz="2800" b="1" dirty="0">
              <a:latin typeface="Times New Roman" panose="02020603050405020304" pitchFamily="18" charset="0"/>
            </a:endParaRPr>
          </a:p>
          <a:p>
            <a:pPr algn="ctr"/>
            <a:endParaRPr lang="en-US" sz="28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A054443-4B12-4A8D-AA69-E404F51B1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8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964204"/>
      </p:ext>
    </p:extLst>
  </p:cSld>
  <p:clrMapOvr>
    <a:masterClrMapping/>
  </p:clrMapOvr>
  <p:transition spd="slow">
    <p:wipe/>
  </p:transition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651E2D-0438-485A-AE98-DB8BB1C2FE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5202"/>
            <a:ext cx="2349305" cy="574115"/>
          </a:xfrm>
          <a:gradFill>
            <a:gsLst>
              <a:gs pos="1900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/>
          <a:lstStyle/>
          <a:p>
            <a:r>
              <a:rPr lang="en-US" dirty="0">
                <a:latin typeface="Algerian" panose="04020705040A02060702" pitchFamily="82" charset="0"/>
              </a:rPr>
              <a:t>CHAPTER 4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3D724C-B4E3-49F0-A527-2F66F87EADB1}"/>
              </a:ext>
            </a:extLst>
          </p:cNvPr>
          <p:cNvSpPr>
            <a:spLocks noGrp="1"/>
          </p:cNvSpPr>
          <p:nvPr>
            <p:ph idx="1"/>
          </p:nvPr>
        </p:nvSpPr>
        <p:spPr>
          <a:solidFill>
            <a:srgbClr val="92D050"/>
          </a:solidFill>
        </p:spPr>
        <p:txBody>
          <a:bodyPr/>
          <a:lstStyle/>
          <a:p>
            <a:pPr marL="0" indent="0" algn="ctr">
              <a:lnSpc>
                <a:spcPct val="100000"/>
              </a:lnSpc>
              <a:buNone/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</a:t>
            </a:r>
          </a:p>
          <a:p>
            <a:pPr marL="0" indent="0" algn="ctr">
              <a:lnSpc>
                <a:spcPct val="100000"/>
              </a:lnSpc>
              <a:buNone/>
            </a:pPr>
            <a:endParaRPr lang="en-US" sz="2400" b="1" dirty="0">
              <a:latin typeface="Times New Roman" panose="02020603050405020304" pitchFamily="18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marL="0" indent="0" algn="ctr">
              <a:lnSpc>
                <a:spcPct val="100000"/>
              </a:lnSpc>
              <a:buNone/>
            </a:pP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Antibacterial activity  of </a:t>
            </a:r>
          </a:p>
          <a:p>
            <a:pPr marL="0" indent="0" algn="ctr">
              <a:lnSpc>
                <a:spcPct val="100000"/>
              </a:lnSpc>
              <a:buNone/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4</a:t>
            </a:r>
            <a:r>
              <a:rPr lang="he-IL" sz="28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′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substituted 2-benzylidene-1,3-indandiones</a:t>
            </a:r>
            <a:endParaRPr lang="en-US" sz="28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0A0D5BF-0E35-4196-A270-30DA1BF266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8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2510645"/>
      </p:ext>
    </p:extLst>
  </p:cSld>
  <p:clrMapOvr>
    <a:masterClrMapping/>
  </p:clrMapOvr>
  <p:transition spd="slow">
    <p:wip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2C3286-6B50-4CD5-A6B2-34E9754C02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01134"/>
            <a:ext cx="2213113" cy="574115"/>
          </a:xfr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/>
          <a:lstStyle/>
          <a:p>
            <a:r>
              <a:rPr lang="en-US" dirty="0">
                <a:latin typeface="Algerian" panose="04020705040A02060702" pitchFamily="82" charset="0"/>
              </a:rPr>
              <a:t>CHAPTER I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DFEF6C-4573-4FD5-8383-73B8CEBFE4B5}"/>
              </a:ext>
            </a:extLst>
          </p:cNvPr>
          <p:cNvSpPr>
            <a:spLocks noGrp="1"/>
          </p:cNvSpPr>
          <p:nvPr>
            <p:ph idx="1"/>
          </p:nvPr>
        </p:nvSpPr>
        <p:spPr>
          <a:solidFill>
            <a:srgbClr val="92D050"/>
          </a:solidFill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i="1" dirty="0"/>
              <a:t>ortho-</a:t>
            </a:r>
            <a:r>
              <a:rPr lang="en-US" sz="2400" dirty="0"/>
              <a:t>Effect</a:t>
            </a:r>
          </a:p>
          <a:p>
            <a:pPr marL="0" indent="0" algn="ctr">
              <a:buNone/>
            </a:pPr>
            <a:r>
              <a:rPr lang="en-US" sz="2400" dirty="0"/>
              <a:t>log (k/k</a:t>
            </a:r>
            <a:r>
              <a:rPr lang="en-US" sz="2400" baseline="30000" dirty="0"/>
              <a:t>o</a:t>
            </a:r>
            <a:r>
              <a:rPr lang="en-US" sz="2400" dirty="0"/>
              <a:t>) =  </a:t>
            </a:r>
            <a:r>
              <a:rPr lang="en-US" sz="2800" i="1" dirty="0"/>
              <a:t>ρ</a:t>
            </a:r>
            <a:r>
              <a:rPr lang="en-US" sz="2400" dirty="0"/>
              <a:t>* </a:t>
            </a:r>
            <a:r>
              <a:rPr lang="en-US" sz="2800" dirty="0"/>
              <a:t>σ</a:t>
            </a:r>
            <a:r>
              <a:rPr lang="en-US" sz="2400" baseline="-25000" dirty="0"/>
              <a:t> o</a:t>
            </a:r>
            <a:r>
              <a:rPr lang="en-US" sz="2400" dirty="0"/>
              <a:t>*  +  δ E</a:t>
            </a:r>
            <a:r>
              <a:rPr lang="en-US" sz="2400" baseline="-25000" dirty="0"/>
              <a:t>s</a:t>
            </a:r>
          </a:p>
          <a:p>
            <a:pPr marL="0" indent="0">
              <a:buNone/>
            </a:pPr>
            <a:r>
              <a:rPr lang="en-US" sz="2400" dirty="0"/>
              <a:t>     σ</a:t>
            </a:r>
            <a:r>
              <a:rPr lang="en-US" sz="2400" baseline="-25000" dirty="0"/>
              <a:t> o</a:t>
            </a:r>
            <a:r>
              <a:rPr lang="en-US" sz="2400" dirty="0"/>
              <a:t>*</a:t>
            </a:r>
            <a:r>
              <a:rPr lang="en-US" sz="2400" baseline="-25000" dirty="0"/>
              <a:t> </a:t>
            </a:r>
            <a:r>
              <a:rPr lang="en-US" baseline="-25000" dirty="0"/>
              <a:t> </a:t>
            </a:r>
            <a:r>
              <a:rPr lang="en-US" dirty="0"/>
              <a:t>is the </a:t>
            </a:r>
            <a:r>
              <a:rPr lang="en-US" i="1" dirty="0"/>
              <a:t>ortho</a:t>
            </a:r>
            <a:r>
              <a:rPr lang="en-US" dirty="0"/>
              <a:t>-substituent constant</a:t>
            </a:r>
          </a:p>
          <a:p>
            <a:pPr marL="0" indent="0">
              <a:buNone/>
            </a:pPr>
            <a:r>
              <a:rPr lang="en-US" sz="2400" dirty="0"/>
              <a:t>     E</a:t>
            </a:r>
            <a:r>
              <a:rPr lang="en-US" sz="2400" baseline="-25000" dirty="0"/>
              <a:t>s </a:t>
            </a:r>
            <a:r>
              <a:rPr lang="en-US" dirty="0"/>
              <a:t>is</a:t>
            </a:r>
            <a:r>
              <a:rPr lang="en-US" sz="2400" dirty="0"/>
              <a:t> </a:t>
            </a:r>
            <a:r>
              <a:rPr lang="en-US" dirty="0"/>
              <a:t>the steric substituent constant</a:t>
            </a:r>
          </a:p>
          <a:p>
            <a:pPr marL="0" indent="0">
              <a:buNone/>
            </a:pPr>
            <a:r>
              <a:rPr lang="en-US" sz="2400" dirty="0"/>
              <a:t>     δ </a:t>
            </a:r>
            <a:r>
              <a:rPr lang="en-US" dirty="0"/>
              <a:t>is the susceptibility constant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9C07223-61FA-437B-A3F3-126C52400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541458"/>
      </p:ext>
    </p:extLst>
  </p:cSld>
  <p:clrMapOvr>
    <a:masterClrMapping/>
  </p:clrMapOvr>
  <p:transition spd="slow">
    <p:wipe/>
  </p:transition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85C1E3DE-B766-4267-A1F4-22F3CD66CD14}"/>
              </a:ext>
            </a:extLst>
          </p:cNvPr>
          <p:cNvSpPr/>
          <p:nvPr/>
        </p:nvSpPr>
        <p:spPr>
          <a:xfrm>
            <a:off x="3307335" y="0"/>
            <a:ext cx="7886285" cy="410882"/>
          </a:xfrm>
          <a:prstGeom prst="rect">
            <a:avLst/>
          </a:prstGeom>
          <a:gradFill>
            <a:gsLst>
              <a:gs pos="3900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  <a:tabLst>
                <a:tab pos="1419225" algn="l"/>
              </a:tabLst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Antibacterial activity of 4′-substituted 2-benzylidene-1,3-indandiones 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FB04BAE-5BEF-41C5-A199-69E8A1A40CDB}"/>
              </a:ext>
            </a:extLst>
          </p:cNvPr>
          <p:cNvSpPr/>
          <p:nvPr/>
        </p:nvSpPr>
        <p:spPr>
          <a:xfrm>
            <a:off x="0" y="0"/>
            <a:ext cx="2066591" cy="523220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800" dirty="0">
                <a:latin typeface="Algerian" panose="04020705040A02060702" pitchFamily="82" charset="0"/>
              </a:rPr>
              <a:t>CHAPTER 4</a:t>
            </a:r>
            <a:endParaRPr lang="en-US" sz="28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221CC72-DA6B-425B-BB14-C8E0AE3B3221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4167601" y="523220"/>
            <a:ext cx="5553075" cy="5538995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A45DB4F-7055-4CF1-AFE9-D23464C4EE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9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9421250"/>
      </p:ext>
    </p:extLst>
  </p:cSld>
  <p:clrMapOvr>
    <a:masterClrMapping/>
  </p:clrMapOvr>
  <p:transition spd="slow">
    <p:wipe/>
  </p:transition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>
            <a:extLst>
              <a:ext uri="{FF2B5EF4-FFF2-40B4-BE49-F238E27FC236}">
                <a16:creationId xmlns:a16="http://schemas.microsoft.com/office/drawing/2014/main" id="{18ABB917-0F10-4AEA-9F7A-7F4D5E1AA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5888" y="143986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Content Placeholder 3">
            <a:extLst>
              <a:ext uri="{FF2B5EF4-FFF2-40B4-BE49-F238E27FC236}">
                <a16:creationId xmlns:a16="http://schemas.microsoft.com/office/drawing/2014/main" id="{A577BF8D-B8D5-4983-A18C-4CC6802F96A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32446088"/>
              </p:ext>
            </p:extLst>
          </p:nvPr>
        </p:nvGraphicFramePr>
        <p:xfrm>
          <a:off x="3008835" y="1025870"/>
          <a:ext cx="7898495" cy="480625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94425">
                  <a:extLst>
                    <a:ext uri="{9D8B030D-6E8A-4147-A177-3AD203B41FA5}">
                      <a16:colId xmlns:a16="http://schemas.microsoft.com/office/drawing/2014/main" val="662458447"/>
                    </a:ext>
                  </a:extLst>
                </a:gridCol>
                <a:gridCol w="1542197">
                  <a:extLst>
                    <a:ext uri="{9D8B030D-6E8A-4147-A177-3AD203B41FA5}">
                      <a16:colId xmlns:a16="http://schemas.microsoft.com/office/drawing/2014/main" val="2561819656"/>
                    </a:ext>
                  </a:extLst>
                </a:gridCol>
                <a:gridCol w="1378424">
                  <a:extLst>
                    <a:ext uri="{9D8B030D-6E8A-4147-A177-3AD203B41FA5}">
                      <a16:colId xmlns:a16="http://schemas.microsoft.com/office/drawing/2014/main" val="3216144488"/>
                    </a:ext>
                  </a:extLst>
                </a:gridCol>
                <a:gridCol w="643403">
                  <a:extLst>
                    <a:ext uri="{9D8B030D-6E8A-4147-A177-3AD203B41FA5}">
                      <a16:colId xmlns:a16="http://schemas.microsoft.com/office/drawing/2014/main" val="2982196319"/>
                    </a:ext>
                  </a:extLst>
                </a:gridCol>
                <a:gridCol w="615412">
                  <a:extLst>
                    <a:ext uri="{9D8B030D-6E8A-4147-A177-3AD203B41FA5}">
                      <a16:colId xmlns:a16="http://schemas.microsoft.com/office/drawing/2014/main" val="752324691"/>
                    </a:ext>
                  </a:extLst>
                </a:gridCol>
                <a:gridCol w="615412">
                  <a:extLst>
                    <a:ext uri="{9D8B030D-6E8A-4147-A177-3AD203B41FA5}">
                      <a16:colId xmlns:a16="http://schemas.microsoft.com/office/drawing/2014/main" val="2335931539"/>
                    </a:ext>
                  </a:extLst>
                </a:gridCol>
                <a:gridCol w="515752">
                  <a:extLst>
                    <a:ext uri="{9D8B030D-6E8A-4147-A177-3AD203B41FA5}">
                      <a16:colId xmlns:a16="http://schemas.microsoft.com/office/drawing/2014/main" val="2789908422"/>
                    </a:ext>
                  </a:extLst>
                </a:gridCol>
                <a:gridCol w="846735">
                  <a:extLst>
                    <a:ext uri="{9D8B030D-6E8A-4147-A177-3AD203B41FA5}">
                      <a16:colId xmlns:a16="http://schemas.microsoft.com/office/drawing/2014/main" val="320408634"/>
                    </a:ext>
                  </a:extLst>
                </a:gridCol>
                <a:gridCol w="846735">
                  <a:extLst>
                    <a:ext uri="{9D8B030D-6E8A-4147-A177-3AD203B41FA5}">
                      <a16:colId xmlns:a16="http://schemas.microsoft.com/office/drawing/2014/main" val="3836144643"/>
                    </a:ext>
                  </a:extLst>
                </a:gridCol>
              </a:tblGrid>
              <a:tr h="213586"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effectLst/>
                        </a:rPr>
                        <a:t>S.No</a:t>
                      </a:r>
                      <a:r>
                        <a:rPr lang="en-US" sz="1200" dirty="0">
                          <a:effectLst/>
                        </a:rPr>
                        <a:t>.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Name of the microorganisms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 gridSpan="7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Inhibition zone radius (mm)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5706727"/>
                  </a:ext>
                </a:extLst>
              </a:tr>
              <a:tr h="64953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Standard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(Amphotericin – B)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-OCH</a:t>
                      </a:r>
                      <a:r>
                        <a:rPr lang="en-US" sz="1200" baseline="-25000" dirty="0">
                          <a:effectLst/>
                        </a:rPr>
                        <a:t>3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-CH</a:t>
                      </a:r>
                      <a:r>
                        <a:rPr lang="en-US" sz="1200" baseline="-25000" dirty="0">
                          <a:effectLst/>
                        </a:rPr>
                        <a:t>3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-H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-Cl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-Br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-COOH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extLst>
                  <a:ext uri="{0D108BD9-81ED-4DB2-BD59-A6C34878D82A}">
                    <a16:rowId xmlns:a16="http://schemas.microsoft.com/office/drawing/2014/main" val="4194816434"/>
                  </a:ext>
                </a:extLst>
              </a:tr>
              <a:tr h="42717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Aeromonas hydrophilia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5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extLst>
                  <a:ext uri="{0D108BD9-81ED-4DB2-BD59-A6C34878D82A}">
                    <a16:rowId xmlns:a16="http://schemas.microsoft.com/office/drawing/2014/main" val="3313022069"/>
                  </a:ext>
                </a:extLst>
              </a:tr>
              <a:tr h="24376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extLst>
                  <a:ext uri="{0D108BD9-81ED-4DB2-BD59-A6C34878D82A}">
                    <a16:rowId xmlns:a16="http://schemas.microsoft.com/office/drawing/2014/main" val="2687074242"/>
                  </a:ext>
                </a:extLst>
              </a:tr>
              <a:tr h="42717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Escherichia coli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9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extLst>
                  <a:ext uri="{0D108BD9-81ED-4DB2-BD59-A6C34878D82A}">
                    <a16:rowId xmlns:a16="http://schemas.microsoft.com/office/drawing/2014/main" val="2267997945"/>
                  </a:ext>
                </a:extLst>
              </a:tr>
              <a:tr h="21358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extLst>
                  <a:ext uri="{0D108BD9-81ED-4DB2-BD59-A6C34878D82A}">
                    <a16:rowId xmlns:a16="http://schemas.microsoft.com/office/drawing/2014/main" val="2847385772"/>
                  </a:ext>
                </a:extLst>
              </a:tr>
              <a:tr h="42717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Pseudomonas aeruginosa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extLst>
                  <a:ext uri="{0D108BD9-81ED-4DB2-BD59-A6C34878D82A}">
                    <a16:rowId xmlns:a16="http://schemas.microsoft.com/office/drawing/2014/main" val="1363970139"/>
                  </a:ext>
                </a:extLst>
              </a:tr>
              <a:tr h="24957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extLst>
                  <a:ext uri="{0D108BD9-81ED-4DB2-BD59-A6C34878D82A}">
                    <a16:rowId xmlns:a16="http://schemas.microsoft.com/office/drawing/2014/main" val="1532411723"/>
                  </a:ext>
                </a:extLst>
              </a:tr>
              <a:tr h="42717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Proteus mirabilis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extLst>
                  <a:ext uri="{0D108BD9-81ED-4DB2-BD59-A6C34878D82A}">
                    <a16:rowId xmlns:a16="http://schemas.microsoft.com/office/drawing/2014/main" val="2230953127"/>
                  </a:ext>
                </a:extLst>
              </a:tr>
              <a:tr h="21358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extLst>
                  <a:ext uri="{0D108BD9-81ED-4DB2-BD59-A6C34878D82A}">
                    <a16:rowId xmlns:a16="http://schemas.microsoft.com/office/drawing/2014/main" val="3938284041"/>
                  </a:ext>
                </a:extLst>
              </a:tr>
              <a:tr h="64389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Vibrio parahaemolyticus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2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extLst>
                  <a:ext uri="{0D108BD9-81ED-4DB2-BD59-A6C34878D82A}">
                    <a16:rowId xmlns:a16="http://schemas.microsoft.com/office/drawing/2014/main" val="1836256015"/>
                  </a:ext>
                </a:extLst>
              </a:tr>
              <a:tr h="23216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extLst>
                  <a:ext uri="{0D108BD9-81ED-4DB2-BD59-A6C34878D82A}">
                    <a16:rowId xmlns:a16="http://schemas.microsoft.com/office/drawing/2014/main" val="4205306172"/>
                  </a:ext>
                </a:extLst>
              </a:tr>
              <a:tr h="43787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taphylococcus aureus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6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9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1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0113" marR="50113" marT="0" marB="0" anchor="ctr"/>
                </a:tc>
                <a:extLst>
                  <a:ext uri="{0D108BD9-81ED-4DB2-BD59-A6C34878D82A}">
                    <a16:rowId xmlns:a16="http://schemas.microsoft.com/office/drawing/2014/main" val="872204263"/>
                  </a:ext>
                </a:extLst>
              </a:tr>
            </a:tbl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5CF5A46C-B298-455D-A312-C104A5C23D23}"/>
              </a:ext>
            </a:extLst>
          </p:cNvPr>
          <p:cNvSpPr/>
          <p:nvPr/>
        </p:nvSpPr>
        <p:spPr>
          <a:xfrm>
            <a:off x="1786066" y="428190"/>
            <a:ext cx="10405934" cy="41088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Antibacterial activity (Zone of inhibition (mm) values) of 4</a:t>
            </a:r>
            <a:r>
              <a:rPr lang="he-IL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′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substituted 2-benzylidene-1,3-indandiones 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F17EB450-7156-439A-8156-85E036613CC5}"/>
              </a:ext>
            </a:extLst>
          </p:cNvPr>
          <p:cNvSpPr/>
          <p:nvPr/>
        </p:nvSpPr>
        <p:spPr>
          <a:xfrm>
            <a:off x="0" y="58858"/>
            <a:ext cx="1786066" cy="46166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400" dirty="0">
                <a:latin typeface="Algerian" panose="04020705040A02060702" pitchFamily="82" charset="0"/>
              </a:rPr>
              <a:t>CHAPTER</a:t>
            </a:r>
            <a:r>
              <a:rPr lang="en-US" sz="2000" dirty="0">
                <a:latin typeface="Algerian" panose="04020705040A02060702" pitchFamily="82" charset="0"/>
              </a:rPr>
              <a:t> </a:t>
            </a:r>
            <a:r>
              <a:rPr lang="en-US" sz="2400" dirty="0">
                <a:latin typeface="Algerian" panose="04020705040A02060702" pitchFamily="82" charset="0"/>
              </a:rPr>
              <a:t>4</a:t>
            </a:r>
            <a:endParaRPr lang="en-US" sz="2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2DCAAA6-A8E5-4DE4-A09B-9CC0B4E5C5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9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3228430"/>
      </p:ext>
    </p:extLst>
  </p:cSld>
  <p:clrMapOvr>
    <a:masterClrMapping/>
  </p:clrMapOvr>
  <p:transition spd="slow">
    <p:wipe/>
  </p:transition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133C96CA-FC0D-4FE7-A839-339EB3F8B592}"/>
              </a:ext>
            </a:extLst>
          </p:cNvPr>
          <p:cNvSpPr/>
          <p:nvPr/>
        </p:nvSpPr>
        <p:spPr>
          <a:xfrm>
            <a:off x="2246141" y="104190"/>
            <a:ext cx="9612923" cy="800219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419225" algn="l"/>
              </a:tabLst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esults of statistical treatment of log IZR (mm) with </a:t>
            </a:r>
            <a:r>
              <a:rPr lang="en-US" sz="20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sz="2000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, </a:t>
            </a:r>
            <a:r>
              <a:rPr lang="en-US" sz="20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sz="2000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sz="2000" b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o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, </a:t>
            </a:r>
            <a:r>
              <a:rPr lang="en-US" sz="20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sz="2000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sz="2000" b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,</a:t>
            </a:r>
            <a:r>
              <a:rPr lang="en-US" sz="20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σ</a:t>
            </a:r>
            <a:r>
              <a:rPr lang="en-US" sz="2000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sz="2000" b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sz="20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 σ</a:t>
            </a:r>
            <a:r>
              <a:rPr lang="en-US" sz="2000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,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1419225" algn="l"/>
              </a:tabLst>
            </a:pP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   </a:t>
            </a:r>
            <a:r>
              <a:rPr lang="en-US" sz="20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sz="2000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sz="2000" b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sz="20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 σ</a:t>
            </a:r>
            <a:r>
              <a:rPr lang="en-US" sz="2000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sz="2000" b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</a:t>
            </a:r>
            <a:r>
              <a:rPr lang="en-US" sz="20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, σ</a:t>
            </a:r>
            <a:r>
              <a:rPr lang="en-US" sz="2000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sz="2000" b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sz="20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 σ</a:t>
            </a:r>
            <a:r>
              <a:rPr lang="en-US" sz="2000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 </a:t>
            </a:r>
            <a:r>
              <a:rPr lang="en-US" sz="2000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/ σ</a:t>
            </a:r>
            <a:r>
              <a:rPr lang="en-US" sz="2000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sz="2000" b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,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substituent constants using single parameter equation 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40D005CD-374A-48A7-B7C3-CB501408EAC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8428080"/>
              </p:ext>
            </p:extLst>
          </p:nvPr>
        </p:nvGraphicFramePr>
        <p:xfrm>
          <a:off x="2690722" y="1007165"/>
          <a:ext cx="7261662" cy="493916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52082">
                  <a:extLst>
                    <a:ext uri="{9D8B030D-6E8A-4147-A177-3AD203B41FA5}">
                      <a16:colId xmlns:a16="http://schemas.microsoft.com/office/drawing/2014/main" val="2729841835"/>
                    </a:ext>
                  </a:extLst>
                </a:gridCol>
                <a:gridCol w="1448466">
                  <a:extLst>
                    <a:ext uri="{9D8B030D-6E8A-4147-A177-3AD203B41FA5}">
                      <a16:colId xmlns:a16="http://schemas.microsoft.com/office/drawing/2014/main" val="2165329036"/>
                    </a:ext>
                  </a:extLst>
                </a:gridCol>
                <a:gridCol w="1245704">
                  <a:extLst>
                    <a:ext uri="{9D8B030D-6E8A-4147-A177-3AD203B41FA5}">
                      <a16:colId xmlns:a16="http://schemas.microsoft.com/office/drawing/2014/main" val="3694507512"/>
                    </a:ext>
                  </a:extLst>
                </a:gridCol>
                <a:gridCol w="1020115">
                  <a:extLst>
                    <a:ext uri="{9D8B030D-6E8A-4147-A177-3AD203B41FA5}">
                      <a16:colId xmlns:a16="http://schemas.microsoft.com/office/drawing/2014/main" val="3923967566"/>
                    </a:ext>
                  </a:extLst>
                </a:gridCol>
                <a:gridCol w="544530">
                  <a:extLst>
                    <a:ext uri="{9D8B030D-6E8A-4147-A177-3AD203B41FA5}">
                      <a16:colId xmlns:a16="http://schemas.microsoft.com/office/drawing/2014/main" val="289923289"/>
                    </a:ext>
                  </a:extLst>
                </a:gridCol>
                <a:gridCol w="453900">
                  <a:extLst>
                    <a:ext uri="{9D8B030D-6E8A-4147-A177-3AD203B41FA5}">
                      <a16:colId xmlns:a16="http://schemas.microsoft.com/office/drawing/2014/main" val="1664152113"/>
                    </a:ext>
                  </a:extLst>
                </a:gridCol>
                <a:gridCol w="658394">
                  <a:extLst>
                    <a:ext uri="{9D8B030D-6E8A-4147-A177-3AD203B41FA5}">
                      <a16:colId xmlns:a16="http://schemas.microsoft.com/office/drawing/2014/main" val="1889881952"/>
                    </a:ext>
                  </a:extLst>
                </a:gridCol>
                <a:gridCol w="940904">
                  <a:extLst>
                    <a:ext uri="{9D8B030D-6E8A-4147-A177-3AD203B41FA5}">
                      <a16:colId xmlns:a16="http://schemas.microsoft.com/office/drawing/2014/main" val="2047706156"/>
                    </a:ext>
                  </a:extLst>
                </a:gridCol>
                <a:gridCol w="397567">
                  <a:extLst>
                    <a:ext uri="{9D8B030D-6E8A-4147-A177-3AD203B41FA5}">
                      <a16:colId xmlns:a16="http://schemas.microsoft.com/office/drawing/2014/main" val="2657415934"/>
                    </a:ext>
                  </a:extLst>
                </a:gridCol>
              </a:tblGrid>
              <a:tr h="2207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 err="1">
                          <a:effectLst/>
                        </a:rPr>
                        <a:t>S.No</a:t>
                      </a:r>
                      <a:r>
                        <a:rPr lang="en-US" sz="1000" dirty="0">
                          <a:effectLst/>
                        </a:rPr>
                        <a:t>.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Bacteria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Scale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ρ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r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s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F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log(IZR)</a:t>
                      </a:r>
                      <a:r>
                        <a:rPr lang="en-US" sz="1000" baseline="30000" dirty="0">
                          <a:effectLst/>
                        </a:rPr>
                        <a:t>o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n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extLst>
                  <a:ext uri="{0D108BD9-81ED-4DB2-BD59-A6C34878D82A}">
                    <a16:rowId xmlns:a16="http://schemas.microsoft.com/office/drawing/2014/main" val="624137233"/>
                  </a:ext>
                </a:extLst>
              </a:tr>
              <a:tr h="16295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extLst>
                  <a:ext uri="{0D108BD9-81ED-4DB2-BD59-A6C34878D82A}">
                    <a16:rowId xmlns:a16="http://schemas.microsoft.com/office/drawing/2014/main" val="1854228229"/>
                  </a:ext>
                </a:extLst>
              </a:tr>
              <a:tr h="52321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1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err="1">
                          <a:effectLst/>
                        </a:rPr>
                        <a:t>Aeromonas</a:t>
                      </a:r>
                      <a:endParaRPr lang="en-US" sz="1000" dirty="0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err="1">
                          <a:effectLst/>
                        </a:rPr>
                        <a:t>hydrophila</a:t>
                      </a: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  <a:tabLst>
                          <a:tab pos="291465" algn="ctr"/>
                        </a:tabLst>
                      </a:pPr>
                      <a:r>
                        <a:rPr lang="en-US" sz="1000" dirty="0">
                          <a:effectLst/>
                        </a:rPr>
                        <a:t>	0.48±0.04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0.981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0.03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104.12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0.839±0.012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6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extLst>
                  <a:ext uri="{0D108BD9-81ED-4DB2-BD59-A6C34878D82A}">
                    <a16:rowId xmlns:a16="http://schemas.microsoft.com/office/drawing/2014/main" val="2457300097"/>
                  </a:ext>
                </a:extLst>
              </a:tr>
              <a:tr h="2207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σ</a:t>
                      </a:r>
                      <a:r>
                        <a:rPr lang="en-US" sz="1000" baseline="-25000" dirty="0">
                          <a:effectLst/>
                        </a:rPr>
                        <a:t>p</a:t>
                      </a:r>
                      <a:r>
                        <a:rPr lang="en-US" sz="1000" baseline="30000" dirty="0">
                          <a:effectLst/>
                        </a:rPr>
                        <a:t>o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0.50±0.11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91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0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20.5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815±0.028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extLst>
                  <a:ext uri="{0D108BD9-81ED-4DB2-BD59-A6C34878D82A}">
                    <a16:rowId xmlns:a16="http://schemas.microsoft.com/office/drawing/2014/main" val="2828577404"/>
                  </a:ext>
                </a:extLst>
              </a:tr>
              <a:tr h="2207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r>
                        <a:rPr lang="en-US" sz="1000" baseline="30000" dirty="0">
                          <a:effectLst/>
                        </a:rPr>
                        <a:t>+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30±0.0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95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0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37.4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897±0.019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extLst>
                  <a:ext uri="{0D108BD9-81ED-4DB2-BD59-A6C34878D82A}">
                    <a16:rowId xmlns:a16="http://schemas.microsoft.com/office/drawing/2014/main" val="3013089509"/>
                  </a:ext>
                </a:extLst>
              </a:tr>
              <a:tr h="2207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r>
                        <a:rPr lang="en-US" sz="1000" baseline="30000" dirty="0">
                          <a:effectLst/>
                        </a:rPr>
                        <a:t>+</a:t>
                      </a:r>
                      <a:r>
                        <a:rPr lang="en-US" sz="1000" dirty="0">
                          <a:effectLst/>
                        </a:rPr>
                        <a:t>/ </a:t>
                      </a: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0.29±0.06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92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0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24.4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878±0.02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extLst>
                  <a:ext uri="{0D108BD9-81ED-4DB2-BD59-A6C34878D82A}">
                    <a16:rowId xmlns:a16="http://schemas.microsoft.com/office/drawing/2014/main" val="4276314856"/>
                  </a:ext>
                </a:extLst>
              </a:tr>
              <a:tr h="2207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r>
                        <a:rPr lang="en-US" sz="1000" baseline="30000" dirty="0">
                          <a:effectLst/>
                        </a:rPr>
                        <a:t>+</a:t>
                      </a:r>
                      <a:r>
                        <a:rPr lang="en-US" sz="1000" dirty="0">
                          <a:effectLst/>
                        </a:rPr>
                        <a:t>/ </a:t>
                      </a: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r>
                        <a:rPr lang="en-US" sz="1000" baseline="30000" dirty="0">
                          <a:effectLst/>
                        </a:rPr>
                        <a:t>-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0.26±0.03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98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0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102.6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879±0.01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extLst>
                  <a:ext uri="{0D108BD9-81ED-4DB2-BD59-A6C34878D82A}">
                    <a16:rowId xmlns:a16="http://schemas.microsoft.com/office/drawing/2014/main" val="1667743691"/>
                  </a:ext>
                </a:extLst>
              </a:tr>
              <a:tr h="2207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r>
                        <a:rPr lang="en-US" sz="1000" baseline="30000" dirty="0">
                          <a:effectLst/>
                        </a:rPr>
                        <a:t>+</a:t>
                      </a:r>
                      <a:r>
                        <a:rPr lang="en-US" sz="1000" dirty="0">
                          <a:effectLst/>
                        </a:rPr>
                        <a:t>/ </a:t>
                      </a: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r>
                        <a:rPr lang="en-US" sz="1000" baseline="-25000" dirty="0">
                          <a:effectLst/>
                        </a:rPr>
                        <a:t> </a:t>
                      </a:r>
                      <a:r>
                        <a:rPr lang="en-US" sz="1000" dirty="0">
                          <a:effectLst/>
                        </a:rPr>
                        <a:t>/ </a:t>
                      </a: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r>
                        <a:rPr lang="en-US" sz="1000" baseline="30000" dirty="0">
                          <a:effectLst/>
                        </a:rPr>
                        <a:t>-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25±0.0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97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0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67.4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865±0.01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extLst>
                  <a:ext uri="{0D108BD9-81ED-4DB2-BD59-A6C34878D82A}">
                    <a16:rowId xmlns:a16="http://schemas.microsoft.com/office/drawing/2014/main" val="2130607960"/>
                  </a:ext>
                </a:extLst>
              </a:tr>
              <a:tr h="49977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  <a:tabLst>
                          <a:tab pos="169545" algn="ctr"/>
                        </a:tabLst>
                      </a:pPr>
                      <a:r>
                        <a:rPr lang="en-US" sz="1000" dirty="0">
                          <a:effectLst/>
                        </a:rPr>
                        <a:t>	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  <a:tabLst>
                          <a:tab pos="169545" algn="ctr"/>
                        </a:tabLst>
                      </a:pPr>
                      <a:r>
                        <a:rPr lang="en-US" sz="1000" dirty="0">
                          <a:effectLst/>
                        </a:rPr>
                        <a:t>    2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Escherichia coli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39±0.0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98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0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134.0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896±0.008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extLst>
                  <a:ext uri="{0D108BD9-81ED-4DB2-BD59-A6C34878D82A}">
                    <a16:rowId xmlns:a16="http://schemas.microsoft.com/office/drawing/2014/main" val="3409830341"/>
                  </a:ext>
                </a:extLst>
              </a:tr>
              <a:tr h="2207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σ</a:t>
                      </a:r>
                      <a:r>
                        <a:rPr lang="en-US" sz="1000" baseline="-25000" dirty="0">
                          <a:effectLst/>
                        </a:rPr>
                        <a:t>p</a:t>
                      </a:r>
                      <a:r>
                        <a:rPr lang="en-US" sz="1000" baseline="30000" dirty="0">
                          <a:effectLst/>
                        </a:rPr>
                        <a:t>o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40±0.09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918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0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21.5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877±0.02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extLst>
                  <a:ext uri="{0D108BD9-81ED-4DB2-BD59-A6C34878D82A}">
                    <a16:rowId xmlns:a16="http://schemas.microsoft.com/office/drawing/2014/main" val="4172961289"/>
                  </a:ext>
                </a:extLst>
              </a:tr>
              <a:tr h="2207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r>
                        <a:rPr lang="en-US" sz="1000" baseline="30000" dirty="0">
                          <a:effectLst/>
                        </a:rPr>
                        <a:t>+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25±0.0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96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0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47.8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944±0.01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extLst>
                  <a:ext uri="{0D108BD9-81ED-4DB2-BD59-A6C34878D82A}">
                    <a16:rowId xmlns:a16="http://schemas.microsoft.com/office/drawing/2014/main" val="3860046283"/>
                  </a:ext>
                </a:extLst>
              </a:tr>
              <a:tr h="2207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r>
                        <a:rPr lang="en-US" sz="1000" baseline="30000" dirty="0">
                          <a:effectLst/>
                        </a:rPr>
                        <a:t>+</a:t>
                      </a:r>
                      <a:r>
                        <a:rPr lang="en-US" sz="1000" dirty="0">
                          <a:effectLst/>
                        </a:rPr>
                        <a:t>/ </a:t>
                      </a: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23±0.0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94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0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30.7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928±0.01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extLst>
                  <a:ext uri="{0D108BD9-81ED-4DB2-BD59-A6C34878D82A}">
                    <a16:rowId xmlns:a16="http://schemas.microsoft.com/office/drawing/2014/main" val="2473522023"/>
                  </a:ext>
                </a:extLst>
              </a:tr>
              <a:tr h="2207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r>
                        <a:rPr lang="en-US" sz="1000" baseline="30000" dirty="0">
                          <a:effectLst/>
                        </a:rPr>
                        <a:t>+</a:t>
                      </a:r>
                      <a:r>
                        <a:rPr lang="en-US" sz="1000" dirty="0">
                          <a:effectLst/>
                        </a:rPr>
                        <a:t>/ </a:t>
                      </a: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r>
                        <a:rPr lang="en-US" sz="1000" baseline="30000" dirty="0">
                          <a:effectLst/>
                        </a:rPr>
                        <a:t>-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20±0.0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97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0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78.2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929±0.01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extLst>
                  <a:ext uri="{0D108BD9-81ED-4DB2-BD59-A6C34878D82A}">
                    <a16:rowId xmlns:a16="http://schemas.microsoft.com/office/drawing/2014/main" val="1387611180"/>
                  </a:ext>
                </a:extLst>
              </a:tr>
              <a:tr h="2207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r>
                        <a:rPr lang="en-US" sz="1000" baseline="30000" dirty="0">
                          <a:effectLst/>
                        </a:rPr>
                        <a:t>+</a:t>
                      </a:r>
                      <a:r>
                        <a:rPr lang="en-US" sz="1000" dirty="0">
                          <a:effectLst/>
                        </a:rPr>
                        <a:t>/ </a:t>
                      </a: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r>
                        <a:rPr lang="en-US" sz="1000" baseline="-25000" dirty="0">
                          <a:effectLst/>
                        </a:rPr>
                        <a:t> </a:t>
                      </a:r>
                      <a:r>
                        <a:rPr lang="en-US" sz="1000" dirty="0">
                          <a:effectLst/>
                        </a:rPr>
                        <a:t>/ </a:t>
                      </a: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r>
                        <a:rPr lang="en-US" sz="1000" baseline="30000" dirty="0">
                          <a:effectLst/>
                        </a:rPr>
                        <a:t>-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20±0.0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97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0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64.7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917±0.01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extLst>
                  <a:ext uri="{0D108BD9-81ED-4DB2-BD59-A6C34878D82A}">
                    <a16:rowId xmlns:a16="http://schemas.microsoft.com/office/drawing/2014/main" val="43504518"/>
                  </a:ext>
                </a:extLst>
              </a:tr>
              <a:tr h="2207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3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Pseudomonas aeruginosa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45±0.0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97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0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81.0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853±0.01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extLst>
                  <a:ext uri="{0D108BD9-81ED-4DB2-BD59-A6C34878D82A}">
                    <a16:rowId xmlns:a16="http://schemas.microsoft.com/office/drawing/2014/main" val="3879665934"/>
                  </a:ext>
                </a:extLst>
              </a:tr>
              <a:tr h="2207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σ</a:t>
                      </a:r>
                      <a:r>
                        <a:rPr lang="en-US" sz="1000" baseline="-25000" dirty="0">
                          <a:effectLst/>
                        </a:rPr>
                        <a:t>p</a:t>
                      </a:r>
                      <a:r>
                        <a:rPr lang="en-US" sz="1000" baseline="30000" dirty="0">
                          <a:effectLst/>
                        </a:rPr>
                        <a:t>o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47±0.1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91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0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21.0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830±0.02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extLst>
                  <a:ext uri="{0D108BD9-81ED-4DB2-BD59-A6C34878D82A}">
                    <a16:rowId xmlns:a16="http://schemas.microsoft.com/office/drawing/2014/main" val="1975865109"/>
                  </a:ext>
                </a:extLst>
              </a:tr>
              <a:tr h="2207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r>
                        <a:rPr lang="en-US" sz="1000" baseline="30000" dirty="0">
                          <a:effectLst/>
                        </a:rPr>
                        <a:t>+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30±0.0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98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0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140.7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909±0.01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extLst>
                  <a:ext uri="{0D108BD9-81ED-4DB2-BD59-A6C34878D82A}">
                    <a16:rowId xmlns:a16="http://schemas.microsoft.com/office/drawing/2014/main" val="4172938620"/>
                  </a:ext>
                </a:extLst>
              </a:tr>
              <a:tr h="2207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r>
                        <a:rPr lang="en-US" sz="1000" baseline="30000" dirty="0">
                          <a:effectLst/>
                        </a:rPr>
                        <a:t>+</a:t>
                      </a:r>
                      <a:r>
                        <a:rPr lang="en-US" sz="1000" dirty="0">
                          <a:effectLst/>
                        </a:rPr>
                        <a:t>/ </a:t>
                      </a: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28±0.0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96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0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52.4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890±0.01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extLst>
                  <a:ext uri="{0D108BD9-81ED-4DB2-BD59-A6C34878D82A}">
                    <a16:rowId xmlns:a16="http://schemas.microsoft.com/office/drawing/2014/main" val="1798421096"/>
                  </a:ext>
                </a:extLst>
              </a:tr>
              <a:tr h="2207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r>
                        <a:rPr lang="en-US" sz="1000" baseline="30000" dirty="0">
                          <a:effectLst/>
                        </a:rPr>
                        <a:t>+</a:t>
                      </a:r>
                      <a:r>
                        <a:rPr lang="en-US" sz="1000" dirty="0">
                          <a:effectLst/>
                        </a:rPr>
                        <a:t>/ </a:t>
                      </a: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r>
                        <a:rPr lang="en-US" sz="1000" baseline="30000" dirty="0">
                          <a:effectLst/>
                        </a:rPr>
                        <a:t>-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24±0.0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968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0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61.3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0.891±0.01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extLst>
                  <a:ext uri="{0D108BD9-81ED-4DB2-BD59-A6C34878D82A}">
                    <a16:rowId xmlns:a16="http://schemas.microsoft.com/office/drawing/2014/main" val="117410445"/>
                  </a:ext>
                </a:extLst>
              </a:tr>
              <a:tr h="2207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r>
                        <a:rPr lang="en-US" sz="1000" baseline="30000" dirty="0">
                          <a:effectLst/>
                        </a:rPr>
                        <a:t>+</a:t>
                      </a:r>
                      <a:r>
                        <a:rPr lang="en-US" sz="1000" dirty="0">
                          <a:effectLst/>
                        </a:rPr>
                        <a:t>/ </a:t>
                      </a: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r>
                        <a:rPr lang="en-US" sz="1000" baseline="-25000" dirty="0">
                          <a:effectLst/>
                        </a:rPr>
                        <a:t> </a:t>
                      </a:r>
                      <a:r>
                        <a:rPr lang="en-US" sz="1000" dirty="0">
                          <a:effectLst/>
                        </a:rPr>
                        <a:t>/ </a:t>
                      </a:r>
                      <a:r>
                        <a:rPr lang="en-US" sz="1000" dirty="0" err="1">
                          <a:effectLst/>
                        </a:rPr>
                        <a:t>σ</a:t>
                      </a:r>
                      <a:r>
                        <a:rPr lang="en-US" sz="1000" baseline="-25000" dirty="0" err="1">
                          <a:effectLst/>
                        </a:rPr>
                        <a:t>p</a:t>
                      </a:r>
                      <a:r>
                        <a:rPr lang="en-US" sz="1000" baseline="30000" dirty="0">
                          <a:effectLst/>
                        </a:rPr>
                        <a:t>-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0.24±0.03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0.965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0.04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54.32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0.877±0.015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</a:rPr>
                        <a:t>6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29705" marR="29705" marT="0" marB="0" anchor="ctr"/>
                </a:tc>
                <a:extLst>
                  <a:ext uri="{0D108BD9-81ED-4DB2-BD59-A6C34878D82A}">
                    <a16:rowId xmlns:a16="http://schemas.microsoft.com/office/drawing/2014/main" val="781845110"/>
                  </a:ext>
                </a:extLst>
              </a:tr>
            </a:tbl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DE33269-BB04-4F53-822E-B10757E5FC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9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9048181"/>
      </p:ext>
    </p:extLst>
  </p:cSld>
  <p:clrMapOvr>
    <a:masterClrMapping/>
  </p:clrMapOvr>
  <p:transition spd="slow">
    <p:wipe/>
  </p:transition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58B9B2E5-21FD-40BB-A6EC-7688D992260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80535294"/>
              </p:ext>
            </p:extLst>
          </p:nvPr>
        </p:nvGraphicFramePr>
        <p:xfrm>
          <a:off x="2800606" y="1342617"/>
          <a:ext cx="6105525" cy="425127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64186">
                  <a:extLst>
                    <a:ext uri="{9D8B030D-6E8A-4147-A177-3AD203B41FA5}">
                      <a16:colId xmlns:a16="http://schemas.microsoft.com/office/drawing/2014/main" val="2301686082"/>
                    </a:ext>
                  </a:extLst>
                </a:gridCol>
                <a:gridCol w="1487171">
                  <a:extLst>
                    <a:ext uri="{9D8B030D-6E8A-4147-A177-3AD203B41FA5}">
                      <a16:colId xmlns:a16="http://schemas.microsoft.com/office/drawing/2014/main" val="1913904619"/>
                    </a:ext>
                  </a:extLst>
                </a:gridCol>
                <a:gridCol w="903603">
                  <a:extLst>
                    <a:ext uri="{9D8B030D-6E8A-4147-A177-3AD203B41FA5}">
                      <a16:colId xmlns:a16="http://schemas.microsoft.com/office/drawing/2014/main" val="1405748641"/>
                    </a:ext>
                  </a:extLst>
                </a:gridCol>
                <a:gridCol w="732155">
                  <a:extLst>
                    <a:ext uri="{9D8B030D-6E8A-4147-A177-3AD203B41FA5}">
                      <a16:colId xmlns:a16="http://schemas.microsoft.com/office/drawing/2014/main" val="1326195090"/>
                    </a:ext>
                  </a:extLst>
                </a:gridCol>
                <a:gridCol w="457835">
                  <a:extLst>
                    <a:ext uri="{9D8B030D-6E8A-4147-A177-3AD203B41FA5}">
                      <a16:colId xmlns:a16="http://schemas.microsoft.com/office/drawing/2014/main" val="3575438605"/>
                    </a:ext>
                  </a:extLst>
                </a:gridCol>
                <a:gridCol w="381636">
                  <a:extLst>
                    <a:ext uri="{9D8B030D-6E8A-4147-A177-3AD203B41FA5}">
                      <a16:colId xmlns:a16="http://schemas.microsoft.com/office/drawing/2014/main" val="211986058"/>
                    </a:ext>
                  </a:extLst>
                </a:gridCol>
                <a:gridCol w="609599">
                  <a:extLst>
                    <a:ext uri="{9D8B030D-6E8A-4147-A177-3AD203B41FA5}">
                      <a16:colId xmlns:a16="http://schemas.microsoft.com/office/drawing/2014/main" val="2229391771"/>
                    </a:ext>
                  </a:extLst>
                </a:gridCol>
                <a:gridCol w="843280">
                  <a:extLst>
                    <a:ext uri="{9D8B030D-6E8A-4147-A177-3AD203B41FA5}">
                      <a16:colId xmlns:a16="http://schemas.microsoft.com/office/drawing/2014/main" val="3403771974"/>
                    </a:ext>
                  </a:extLst>
                </a:gridCol>
                <a:gridCol w="226060">
                  <a:extLst>
                    <a:ext uri="{9D8B030D-6E8A-4147-A177-3AD203B41FA5}">
                      <a16:colId xmlns:a16="http://schemas.microsoft.com/office/drawing/2014/main" val="2940128045"/>
                    </a:ext>
                  </a:extLst>
                </a:gridCol>
              </a:tblGrid>
              <a:tr h="23415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Proteus miratrilis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 err="1">
                          <a:effectLst/>
                        </a:rPr>
                        <a:t>σ</a:t>
                      </a:r>
                      <a:r>
                        <a:rPr lang="en-US" sz="900" baseline="-25000" dirty="0" err="1">
                          <a:effectLst/>
                        </a:rPr>
                        <a:t>p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52±0.0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99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0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257.61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852±0.008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extLst>
                  <a:ext uri="{0D108BD9-81ED-4DB2-BD59-A6C34878D82A}">
                    <a16:rowId xmlns:a16="http://schemas.microsoft.com/office/drawing/2014/main" val="179801673"/>
                  </a:ext>
                </a:extLst>
              </a:tr>
              <a:tr h="23415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>
                          <a:effectLst/>
                        </a:rPr>
                        <a:t>σ</a:t>
                      </a:r>
                      <a:r>
                        <a:rPr lang="en-US" sz="900" baseline="-25000" dirty="0">
                          <a:effectLst/>
                        </a:rPr>
                        <a:t>p</a:t>
                      </a:r>
                      <a:r>
                        <a:rPr lang="en-US" sz="900" baseline="30000" dirty="0">
                          <a:effectLst/>
                        </a:rPr>
                        <a:t>o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55±0.10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94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0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32.39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824±0.02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extLst>
                  <a:ext uri="{0D108BD9-81ED-4DB2-BD59-A6C34878D82A}">
                    <a16:rowId xmlns:a16="http://schemas.microsoft.com/office/drawing/2014/main" val="2851373457"/>
                  </a:ext>
                </a:extLst>
              </a:tr>
              <a:tr h="23415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>
                          <a:effectLst/>
                        </a:rPr>
                        <a:t> 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 err="1">
                          <a:effectLst/>
                        </a:rPr>
                        <a:t>σ</a:t>
                      </a:r>
                      <a:r>
                        <a:rPr lang="en-US" sz="900" baseline="-25000" dirty="0" err="1">
                          <a:effectLst/>
                        </a:rPr>
                        <a:t>p</a:t>
                      </a:r>
                      <a:r>
                        <a:rPr lang="en-US" sz="900" baseline="30000" dirty="0">
                          <a:effectLst/>
                        </a:rPr>
                        <a:t>+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32±0.0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95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0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38.5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915±0.020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extLst>
                  <a:ext uri="{0D108BD9-81ED-4DB2-BD59-A6C34878D82A}">
                    <a16:rowId xmlns:a16="http://schemas.microsoft.com/office/drawing/2014/main" val="2308954548"/>
                  </a:ext>
                </a:extLst>
              </a:tr>
              <a:tr h="23415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 err="1">
                          <a:effectLst/>
                        </a:rPr>
                        <a:t>σ</a:t>
                      </a:r>
                      <a:r>
                        <a:rPr lang="en-US" sz="900" baseline="-25000" dirty="0" err="1">
                          <a:effectLst/>
                        </a:rPr>
                        <a:t>p</a:t>
                      </a:r>
                      <a:r>
                        <a:rPr lang="en-US" sz="900" baseline="30000" dirty="0">
                          <a:effectLst/>
                        </a:rPr>
                        <a:t>+</a:t>
                      </a:r>
                      <a:r>
                        <a:rPr lang="en-US" sz="900" dirty="0">
                          <a:effectLst/>
                        </a:rPr>
                        <a:t>/ </a:t>
                      </a:r>
                      <a:r>
                        <a:rPr lang="en-US" sz="900" dirty="0" err="1">
                          <a:effectLst/>
                        </a:rPr>
                        <a:t>σ</a:t>
                      </a:r>
                      <a:r>
                        <a:rPr lang="en-US" sz="900" baseline="-25000" dirty="0" err="1">
                          <a:effectLst/>
                        </a:rPr>
                        <a:t>p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31±0.0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940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0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38.5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895±0.02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extLst>
                  <a:ext uri="{0D108BD9-81ED-4DB2-BD59-A6C34878D82A}">
                    <a16:rowId xmlns:a16="http://schemas.microsoft.com/office/drawing/2014/main" val="2741928571"/>
                  </a:ext>
                </a:extLst>
              </a:tr>
              <a:tr h="24000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 err="1">
                          <a:effectLst/>
                        </a:rPr>
                        <a:t>σ</a:t>
                      </a:r>
                      <a:r>
                        <a:rPr lang="en-US" sz="900" baseline="-25000" dirty="0" err="1">
                          <a:effectLst/>
                        </a:rPr>
                        <a:t>p</a:t>
                      </a:r>
                      <a:r>
                        <a:rPr lang="en-US" sz="900" baseline="30000" dirty="0">
                          <a:effectLst/>
                        </a:rPr>
                        <a:t>+</a:t>
                      </a:r>
                      <a:r>
                        <a:rPr lang="en-US" sz="900" dirty="0">
                          <a:effectLst/>
                        </a:rPr>
                        <a:t>/ </a:t>
                      </a:r>
                      <a:r>
                        <a:rPr lang="en-US" sz="900" dirty="0" err="1">
                          <a:effectLst/>
                        </a:rPr>
                        <a:t>σ</a:t>
                      </a:r>
                      <a:r>
                        <a:rPr lang="en-US" sz="900" baseline="-25000" dirty="0" err="1">
                          <a:effectLst/>
                        </a:rPr>
                        <a:t>p</a:t>
                      </a:r>
                      <a:r>
                        <a:rPr lang="en-US" sz="900" baseline="30000" dirty="0">
                          <a:effectLst/>
                        </a:rPr>
                        <a:t>-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27±0.0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95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0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30.39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>
                          <a:effectLst/>
                        </a:rPr>
                        <a:t>0.895±0.020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extLst>
                  <a:ext uri="{0D108BD9-81ED-4DB2-BD59-A6C34878D82A}">
                    <a16:rowId xmlns:a16="http://schemas.microsoft.com/office/drawing/2014/main" val="371551011"/>
                  </a:ext>
                </a:extLst>
              </a:tr>
              <a:tr h="24000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 err="1">
                          <a:effectLst/>
                        </a:rPr>
                        <a:t>σ</a:t>
                      </a:r>
                      <a:r>
                        <a:rPr lang="en-US" sz="900" baseline="-25000" dirty="0" err="1">
                          <a:effectLst/>
                        </a:rPr>
                        <a:t>p</a:t>
                      </a:r>
                      <a:r>
                        <a:rPr lang="en-US" sz="900" baseline="30000" dirty="0">
                          <a:effectLst/>
                        </a:rPr>
                        <a:t>+</a:t>
                      </a:r>
                      <a:r>
                        <a:rPr lang="en-US" sz="900" dirty="0">
                          <a:effectLst/>
                        </a:rPr>
                        <a:t>/ </a:t>
                      </a:r>
                      <a:r>
                        <a:rPr lang="en-US" sz="900" dirty="0" err="1">
                          <a:effectLst/>
                        </a:rPr>
                        <a:t>σ</a:t>
                      </a:r>
                      <a:r>
                        <a:rPr lang="en-US" sz="900" baseline="-25000" dirty="0" err="1">
                          <a:effectLst/>
                        </a:rPr>
                        <a:t>p</a:t>
                      </a:r>
                      <a:r>
                        <a:rPr lang="en-US" sz="900" baseline="-25000" dirty="0">
                          <a:effectLst/>
                        </a:rPr>
                        <a:t> </a:t>
                      </a:r>
                      <a:r>
                        <a:rPr lang="en-US" sz="900" dirty="0">
                          <a:effectLst/>
                        </a:rPr>
                        <a:t>/ </a:t>
                      </a:r>
                      <a:r>
                        <a:rPr lang="en-US" sz="900" dirty="0" err="1">
                          <a:effectLst/>
                        </a:rPr>
                        <a:t>σ</a:t>
                      </a:r>
                      <a:r>
                        <a:rPr lang="en-US" sz="900" baseline="-25000" dirty="0" err="1">
                          <a:effectLst/>
                        </a:rPr>
                        <a:t>p</a:t>
                      </a:r>
                      <a:r>
                        <a:rPr lang="en-US" sz="900" baseline="30000" dirty="0">
                          <a:effectLst/>
                        </a:rPr>
                        <a:t>-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27±0.0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95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0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40.01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880±0.019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extLst>
                  <a:ext uri="{0D108BD9-81ED-4DB2-BD59-A6C34878D82A}">
                    <a16:rowId xmlns:a16="http://schemas.microsoft.com/office/drawing/2014/main" val="1239307727"/>
                  </a:ext>
                </a:extLst>
              </a:tr>
              <a:tr h="23696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Vibrio    paraheamolyticus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 err="1">
                          <a:effectLst/>
                        </a:rPr>
                        <a:t>σ</a:t>
                      </a:r>
                      <a:r>
                        <a:rPr lang="en-US" sz="900" baseline="-25000" dirty="0" err="1">
                          <a:effectLst/>
                        </a:rPr>
                        <a:t>p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47±0.08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94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0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33.6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>
                          <a:effectLst/>
                        </a:rPr>
                        <a:t>0.893±0.023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extLst>
                  <a:ext uri="{0D108BD9-81ED-4DB2-BD59-A6C34878D82A}">
                    <a16:rowId xmlns:a16="http://schemas.microsoft.com/office/drawing/2014/main" val="1773110047"/>
                  </a:ext>
                </a:extLst>
              </a:tr>
              <a:tr h="23415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>
                          <a:effectLst/>
                        </a:rPr>
                        <a:t>σ</a:t>
                      </a:r>
                      <a:r>
                        <a:rPr lang="en-US" sz="900" baseline="-25000" dirty="0">
                          <a:effectLst/>
                        </a:rPr>
                        <a:t>p</a:t>
                      </a:r>
                      <a:r>
                        <a:rPr lang="en-US" sz="900" baseline="30000" dirty="0">
                          <a:effectLst/>
                        </a:rPr>
                        <a:t>o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48±0.1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86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08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11.91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>
                          <a:effectLst/>
                        </a:rPr>
                        <a:t>0.870±0.036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extLst>
                  <a:ext uri="{0D108BD9-81ED-4DB2-BD59-A6C34878D82A}">
                    <a16:rowId xmlns:a16="http://schemas.microsoft.com/office/drawing/2014/main" val="2669275248"/>
                  </a:ext>
                </a:extLst>
              </a:tr>
              <a:tr h="23415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 err="1">
                          <a:effectLst/>
                        </a:rPr>
                        <a:t>σ</a:t>
                      </a:r>
                      <a:r>
                        <a:rPr lang="en-US" sz="900" baseline="-25000" dirty="0" err="1">
                          <a:effectLst/>
                        </a:rPr>
                        <a:t>p</a:t>
                      </a:r>
                      <a:r>
                        <a:rPr lang="en-US" sz="900" baseline="30000" dirty="0">
                          <a:effectLst/>
                        </a:rPr>
                        <a:t>+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32±0.01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>
                          <a:effectLst/>
                        </a:rPr>
                        <a:t>0.998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01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1337.0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>
                          <a:effectLst/>
                        </a:rPr>
                        <a:t>0.952±0.003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extLst>
                  <a:ext uri="{0D108BD9-81ED-4DB2-BD59-A6C34878D82A}">
                    <a16:rowId xmlns:a16="http://schemas.microsoft.com/office/drawing/2014/main" val="3055858653"/>
                  </a:ext>
                </a:extLst>
              </a:tr>
              <a:tr h="23415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 err="1">
                          <a:effectLst/>
                        </a:rPr>
                        <a:t>σ</a:t>
                      </a:r>
                      <a:r>
                        <a:rPr lang="en-US" sz="900" baseline="-25000" dirty="0" err="1">
                          <a:effectLst/>
                        </a:rPr>
                        <a:t>p</a:t>
                      </a:r>
                      <a:r>
                        <a:rPr lang="en-US" sz="900" baseline="30000" dirty="0">
                          <a:effectLst/>
                        </a:rPr>
                        <a:t>+</a:t>
                      </a:r>
                      <a:r>
                        <a:rPr lang="en-US" sz="900" dirty="0">
                          <a:effectLst/>
                        </a:rPr>
                        <a:t>/ </a:t>
                      </a:r>
                      <a:r>
                        <a:rPr lang="en-US" sz="900" dirty="0" err="1">
                          <a:effectLst/>
                        </a:rPr>
                        <a:t>σ</a:t>
                      </a:r>
                      <a:r>
                        <a:rPr lang="en-US" sz="900" baseline="-25000" dirty="0" err="1">
                          <a:effectLst/>
                        </a:rPr>
                        <a:t>p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31±0.0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990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0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200.9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>
                          <a:effectLst/>
                        </a:rPr>
                        <a:t>0.932±0.009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extLst>
                  <a:ext uri="{0D108BD9-81ED-4DB2-BD59-A6C34878D82A}">
                    <a16:rowId xmlns:a16="http://schemas.microsoft.com/office/drawing/2014/main" val="1072677562"/>
                  </a:ext>
                </a:extLst>
              </a:tr>
              <a:tr h="24000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 err="1">
                          <a:effectLst/>
                        </a:rPr>
                        <a:t>σ</a:t>
                      </a:r>
                      <a:r>
                        <a:rPr lang="en-US" sz="900" baseline="-25000" dirty="0" err="1">
                          <a:effectLst/>
                        </a:rPr>
                        <a:t>p</a:t>
                      </a:r>
                      <a:r>
                        <a:rPr lang="en-US" sz="900" baseline="30000" dirty="0">
                          <a:effectLst/>
                        </a:rPr>
                        <a:t>+</a:t>
                      </a:r>
                      <a:r>
                        <a:rPr lang="en-US" sz="900" dirty="0">
                          <a:effectLst/>
                        </a:rPr>
                        <a:t>/ </a:t>
                      </a:r>
                      <a:r>
                        <a:rPr lang="en-US" sz="900" dirty="0" err="1">
                          <a:effectLst/>
                        </a:rPr>
                        <a:t>σ</a:t>
                      </a:r>
                      <a:r>
                        <a:rPr lang="en-US" sz="900" baseline="-25000" dirty="0" err="1">
                          <a:effectLst/>
                        </a:rPr>
                        <a:t>p</a:t>
                      </a:r>
                      <a:r>
                        <a:rPr lang="en-US" sz="900" baseline="30000" dirty="0">
                          <a:effectLst/>
                        </a:rPr>
                        <a:t>-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26±0.0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96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0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52.3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>
                          <a:effectLst/>
                        </a:rPr>
                        <a:t>0.932±0.017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extLst>
                  <a:ext uri="{0D108BD9-81ED-4DB2-BD59-A6C34878D82A}">
                    <a16:rowId xmlns:a16="http://schemas.microsoft.com/office/drawing/2014/main" val="3456077688"/>
                  </a:ext>
                </a:extLst>
              </a:tr>
              <a:tr h="23166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 err="1">
                          <a:effectLst/>
                        </a:rPr>
                        <a:t>σ</a:t>
                      </a:r>
                      <a:r>
                        <a:rPr lang="en-US" sz="900" baseline="-25000" dirty="0" err="1">
                          <a:effectLst/>
                        </a:rPr>
                        <a:t>p</a:t>
                      </a:r>
                      <a:r>
                        <a:rPr lang="en-US" sz="900" baseline="30000" dirty="0">
                          <a:effectLst/>
                        </a:rPr>
                        <a:t>+</a:t>
                      </a:r>
                      <a:r>
                        <a:rPr lang="en-US" sz="900" dirty="0">
                          <a:effectLst/>
                        </a:rPr>
                        <a:t>/ </a:t>
                      </a:r>
                      <a:r>
                        <a:rPr lang="en-US" sz="900" dirty="0" err="1">
                          <a:effectLst/>
                        </a:rPr>
                        <a:t>σ</a:t>
                      </a:r>
                      <a:r>
                        <a:rPr lang="en-US" sz="900" baseline="-25000" dirty="0" err="1">
                          <a:effectLst/>
                        </a:rPr>
                        <a:t>p</a:t>
                      </a:r>
                      <a:r>
                        <a:rPr lang="en-US" sz="900" baseline="-25000" dirty="0">
                          <a:effectLst/>
                        </a:rPr>
                        <a:t> </a:t>
                      </a:r>
                      <a:r>
                        <a:rPr lang="en-US" sz="900" dirty="0">
                          <a:effectLst/>
                        </a:rPr>
                        <a:t>/ </a:t>
                      </a:r>
                      <a:r>
                        <a:rPr lang="en-US" sz="900" dirty="0" err="1">
                          <a:effectLst/>
                        </a:rPr>
                        <a:t>σ</a:t>
                      </a:r>
                      <a:r>
                        <a:rPr lang="en-US" sz="900" baseline="-25000" dirty="0" err="1">
                          <a:effectLst/>
                        </a:rPr>
                        <a:t>p</a:t>
                      </a:r>
                      <a:r>
                        <a:rPr lang="en-US" sz="900" baseline="30000" dirty="0">
                          <a:effectLst/>
                        </a:rPr>
                        <a:t>-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26±0.0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97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0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72.1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>
                          <a:effectLst/>
                        </a:rPr>
                        <a:t>0.917±0.014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extLst>
                  <a:ext uri="{0D108BD9-81ED-4DB2-BD59-A6C34878D82A}">
                    <a16:rowId xmlns:a16="http://schemas.microsoft.com/office/drawing/2014/main" val="411606100"/>
                  </a:ext>
                </a:extLst>
              </a:tr>
              <a:tr h="18146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>
                          <a:effectLst/>
                        </a:rPr>
                        <a:t> 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>
                          <a:effectLst/>
                        </a:rPr>
                        <a:t> 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extLst>
                  <a:ext uri="{0D108BD9-81ED-4DB2-BD59-A6C34878D82A}">
                    <a16:rowId xmlns:a16="http://schemas.microsoft.com/office/drawing/2014/main" val="1964073026"/>
                  </a:ext>
                </a:extLst>
              </a:tr>
              <a:tr h="23696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Staphylococcus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 aureus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 err="1">
                          <a:effectLst/>
                        </a:rPr>
                        <a:t>σ</a:t>
                      </a:r>
                      <a:r>
                        <a:rPr lang="en-US" sz="900" baseline="-25000" dirty="0" err="1">
                          <a:effectLst/>
                        </a:rPr>
                        <a:t>p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33±0.0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98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0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162.40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>
                          <a:effectLst/>
                        </a:rPr>
                        <a:t>0.887±0.007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extLst>
                  <a:ext uri="{0D108BD9-81ED-4DB2-BD59-A6C34878D82A}">
                    <a16:rowId xmlns:a16="http://schemas.microsoft.com/office/drawing/2014/main" val="2814913493"/>
                  </a:ext>
                </a:extLst>
              </a:tr>
              <a:tr h="23166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>
                          <a:effectLst/>
                        </a:rPr>
                        <a:t>σ</a:t>
                      </a:r>
                      <a:r>
                        <a:rPr lang="en-US" sz="900" baseline="-25000" dirty="0">
                          <a:effectLst/>
                        </a:rPr>
                        <a:t>p</a:t>
                      </a:r>
                      <a:r>
                        <a:rPr lang="en-US" sz="900" baseline="30000" dirty="0">
                          <a:effectLst/>
                        </a:rPr>
                        <a:t>o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35±0.0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931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0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25.90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>
                          <a:effectLst/>
                        </a:rPr>
                        <a:t>0.869±0.018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extLst>
                  <a:ext uri="{0D108BD9-81ED-4DB2-BD59-A6C34878D82A}">
                    <a16:rowId xmlns:a16="http://schemas.microsoft.com/office/drawing/2014/main" val="2046931724"/>
                  </a:ext>
                </a:extLst>
              </a:tr>
              <a:tr h="23166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 err="1">
                          <a:effectLst/>
                        </a:rPr>
                        <a:t>σ</a:t>
                      </a:r>
                      <a:r>
                        <a:rPr lang="en-US" sz="900" baseline="-25000" dirty="0" err="1">
                          <a:effectLst/>
                        </a:rPr>
                        <a:t>p</a:t>
                      </a:r>
                      <a:r>
                        <a:rPr lang="en-US" sz="900" baseline="30000" dirty="0">
                          <a:effectLst/>
                        </a:rPr>
                        <a:t>+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21±0.0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979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0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92.1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>
                          <a:effectLst/>
                        </a:rPr>
                        <a:t>0.927±0.009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extLst>
                  <a:ext uri="{0D108BD9-81ED-4DB2-BD59-A6C34878D82A}">
                    <a16:rowId xmlns:a16="http://schemas.microsoft.com/office/drawing/2014/main" val="3009858257"/>
                  </a:ext>
                </a:extLst>
              </a:tr>
              <a:tr h="23166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 err="1">
                          <a:effectLst/>
                        </a:rPr>
                        <a:t>σ</a:t>
                      </a:r>
                      <a:r>
                        <a:rPr lang="en-US" sz="900" baseline="-25000" dirty="0" err="1">
                          <a:effectLst/>
                        </a:rPr>
                        <a:t>p</a:t>
                      </a:r>
                      <a:r>
                        <a:rPr lang="en-US" sz="900" baseline="30000" dirty="0">
                          <a:effectLst/>
                        </a:rPr>
                        <a:t>+</a:t>
                      </a:r>
                      <a:r>
                        <a:rPr lang="en-US" sz="900" dirty="0">
                          <a:effectLst/>
                        </a:rPr>
                        <a:t>/ </a:t>
                      </a:r>
                      <a:r>
                        <a:rPr lang="en-US" sz="900" dirty="0" err="1">
                          <a:effectLst/>
                        </a:rPr>
                        <a:t>σ</a:t>
                      </a:r>
                      <a:r>
                        <a:rPr lang="en-US" sz="900" baseline="-25000" dirty="0" err="1">
                          <a:effectLst/>
                        </a:rPr>
                        <a:t>p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20±0.0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96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0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49.60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>
                          <a:effectLst/>
                        </a:rPr>
                        <a:t>0.914±0.011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extLst>
                  <a:ext uri="{0D108BD9-81ED-4DB2-BD59-A6C34878D82A}">
                    <a16:rowId xmlns:a16="http://schemas.microsoft.com/office/drawing/2014/main" val="2944817934"/>
                  </a:ext>
                </a:extLst>
              </a:tr>
              <a:tr h="23166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>
                          <a:effectLst/>
                        </a:rPr>
                        <a:t> 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>
                          <a:effectLst/>
                        </a:rPr>
                        <a:t> 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 err="1">
                          <a:effectLst/>
                        </a:rPr>
                        <a:t>σ</a:t>
                      </a:r>
                      <a:r>
                        <a:rPr lang="en-US" sz="900" baseline="-25000" dirty="0" err="1">
                          <a:effectLst/>
                        </a:rPr>
                        <a:t>p</a:t>
                      </a:r>
                      <a:r>
                        <a:rPr lang="en-US" sz="900" baseline="30000" dirty="0">
                          <a:effectLst/>
                        </a:rPr>
                        <a:t>+</a:t>
                      </a:r>
                      <a:r>
                        <a:rPr lang="en-US" sz="900" dirty="0">
                          <a:effectLst/>
                        </a:rPr>
                        <a:t>/ </a:t>
                      </a:r>
                      <a:r>
                        <a:rPr lang="en-US" sz="900" dirty="0" err="1">
                          <a:effectLst/>
                        </a:rPr>
                        <a:t>σ</a:t>
                      </a:r>
                      <a:r>
                        <a:rPr lang="en-US" sz="900" baseline="-25000" dirty="0" err="1">
                          <a:effectLst/>
                        </a:rPr>
                        <a:t>p</a:t>
                      </a:r>
                      <a:r>
                        <a:rPr lang="en-US" sz="900" baseline="30000" dirty="0">
                          <a:effectLst/>
                        </a:rPr>
                        <a:t>-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18±0.1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988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0.1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>
                          <a:effectLst/>
                        </a:rPr>
                        <a:t>164.59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>
                          <a:effectLst/>
                        </a:rPr>
                        <a:t>0.914±0.006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900" dirty="0">
                          <a:effectLst/>
                        </a:rPr>
                        <a:t>6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37073" marR="37073" marT="0" marB="0"/>
                </a:tc>
                <a:extLst>
                  <a:ext uri="{0D108BD9-81ED-4DB2-BD59-A6C34878D82A}">
                    <a16:rowId xmlns:a16="http://schemas.microsoft.com/office/drawing/2014/main" val="803234956"/>
                  </a:ext>
                </a:extLst>
              </a:tr>
            </a:tbl>
          </a:graphicData>
        </a:graphic>
      </p:graphicFrame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667ACF77-9931-4F8F-9E19-0C66CB8E443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9046708"/>
              </p:ext>
            </p:extLst>
          </p:nvPr>
        </p:nvGraphicFramePr>
        <p:xfrm>
          <a:off x="2800606" y="969109"/>
          <a:ext cx="6105525" cy="37350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64185">
                  <a:extLst>
                    <a:ext uri="{9D8B030D-6E8A-4147-A177-3AD203B41FA5}">
                      <a16:colId xmlns:a16="http://schemas.microsoft.com/office/drawing/2014/main" val="3408157293"/>
                    </a:ext>
                  </a:extLst>
                </a:gridCol>
                <a:gridCol w="1487170">
                  <a:extLst>
                    <a:ext uri="{9D8B030D-6E8A-4147-A177-3AD203B41FA5}">
                      <a16:colId xmlns:a16="http://schemas.microsoft.com/office/drawing/2014/main" val="2873626122"/>
                    </a:ext>
                  </a:extLst>
                </a:gridCol>
                <a:gridCol w="903605">
                  <a:extLst>
                    <a:ext uri="{9D8B030D-6E8A-4147-A177-3AD203B41FA5}">
                      <a16:colId xmlns:a16="http://schemas.microsoft.com/office/drawing/2014/main" val="48051340"/>
                    </a:ext>
                  </a:extLst>
                </a:gridCol>
                <a:gridCol w="732155">
                  <a:extLst>
                    <a:ext uri="{9D8B030D-6E8A-4147-A177-3AD203B41FA5}">
                      <a16:colId xmlns:a16="http://schemas.microsoft.com/office/drawing/2014/main" val="2562919302"/>
                    </a:ext>
                  </a:extLst>
                </a:gridCol>
                <a:gridCol w="457835">
                  <a:extLst>
                    <a:ext uri="{9D8B030D-6E8A-4147-A177-3AD203B41FA5}">
                      <a16:colId xmlns:a16="http://schemas.microsoft.com/office/drawing/2014/main" val="1185205288"/>
                    </a:ext>
                  </a:extLst>
                </a:gridCol>
                <a:gridCol w="381635">
                  <a:extLst>
                    <a:ext uri="{9D8B030D-6E8A-4147-A177-3AD203B41FA5}">
                      <a16:colId xmlns:a16="http://schemas.microsoft.com/office/drawing/2014/main" val="393160617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1240471951"/>
                    </a:ext>
                  </a:extLst>
                </a:gridCol>
                <a:gridCol w="843280">
                  <a:extLst>
                    <a:ext uri="{9D8B030D-6E8A-4147-A177-3AD203B41FA5}">
                      <a16:colId xmlns:a16="http://schemas.microsoft.com/office/drawing/2014/main" val="876012076"/>
                    </a:ext>
                  </a:extLst>
                </a:gridCol>
                <a:gridCol w="226060">
                  <a:extLst>
                    <a:ext uri="{9D8B030D-6E8A-4147-A177-3AD203B41FA5}">
                      <a16:colId xmlns:a16="http://schemas.microsoft.com/office/drawing/2014/main" val="3890270884"/>
                    </a:ext>
                  </a:extLst>
                </a:gridCol>
              </a:tblGrid>
              <a:tr h="37350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 dirty="0" err="1">
                          <a:effectLst/>
                        </a:rPr>
                        <a:t>S.No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 dirty="0">
                          <a:effectLst/>
                        </a:rPr>
                        <a:t>Bacteria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 dirty="0">
                          <a:effectLst/>
                        </a:rPr>
                        <a:t>Scale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ρ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r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F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log(IZR)</a:t>
                      </a:r>
                      <a:r>
                        <a:rPr lang="en-US" sz="1100" baseline="30000">
                          <a:effectLst/>
                        </a:rPr>
                        <a:t>o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 dirty="0">
                          <a:effectLst/>
                        </a:rPr>
                        <a:t>n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137761287"/>
                  </a:ext>
                </a:extLst>
              </a:tr>
            </a:tbl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0593973-8D29-4B0C-BFD7-47CB401C2C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9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7795854"/>
      </p:ext>
    </p:extLst>
  </p:cSld>
  <p:clrMapOvr>
    <a:masterClrMapping/>
  </p:clrMapOvr>
  <p:transition spd="slow">
    <p:wipe/>
  </p:transition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9048647-6124-480D-A97C-57E6A4B02104}"/>
              </a:ext>
            </a:extLst>
          </p:cNvPr>
          <p:cNvSpPr/>
          <p:nvPr/>
        </p:nvSpPr>
        <p:spPr>
          <a:xfrm>
            <a:off x="2667182" y="0"/>
            <a:ext cx="6169381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="1" cap="all" dirty="0">
                <a:latin typeface="Times New Roman" panose="02020603050405020304" pitchFamily="18" charset="0"/>
                <a:ea typeface="Calibri" panose="020F0502020204030204" pitchFamily="34" charset="0"/>
              </a:rPr>
              <a:t>DSP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analysis of log IZR (mm) with dual parameter equation </a:t>
            </a:r>
            <a:endParaRPr lang="en-US" dirty="0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F16CDE52-5FB7-404A-8C07-3B399A0ABA8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2659382"/>
              </p:ext>
            </p:extLst>
          </p:nvPr>
        </p:nvGraphicFramePr>
        <p:xfrm>
          <a:off x="2667183" y="809204"/>
          <a:ext cx="6169380" cy="494471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14904">
                  <a:extLst>
                    <a:ext uri="{9D8B030D-6E8A-4147-A177-3AD203B41FA5}">
                      <a16:colId xmlns:a16="http://schemas.microsoft.com/office/drawing/2014/main" val="1814682660"/>
                    </a:ext>
                  </a:extLst>
                </a:gridCol>
                <a:gridCol w="1140983">
                  <a:extLst>
                    <a:ext uri="{9D8B030D-6E8A-4147-A177-3AD203B41FA5}">
                      <a16:colId xmlns:a16="http://schemas.microsoft.com/office/drawing/2014/main" val="2419360699"/>
                    </a:ext>
                  </a:extLst>
                </a:gridCol>
                <a:gridCol w="518629">
                  <a:extLst>
                    <a:ext uri="{9D8B030D-6E8A-4147-A177-3AD203B41FA5}">
                      <a16:colId xmlns:a16="http://schemas.microsoft.com/office/drawing/2014/main" val="1385143644"/>
                    </a:ext>
                  </a:extLst>
                </a:gridCol>
                <a:gridCol w="637914">
                  <a:extLst>
                    <a:ext uri="{9D8B030D-6E8A-4147-A177-3AD203B41FA5}">
                      <a16:colId xmlns:a16="http://schemas.microsoft.com/office/drawing/2014/main" val="4276292163"/>
                    </a:ext>
                  </a:extLst>
                </a:gridCol>
                <a:gridCol w="637914">
                  <a:extLst>
                    <a:ext uri="{9D8B030D-6E8A-4147-A177-3AD203B41FA5}">
                      <a16:colId xmlns:a16="http://schemas.microsoft.com/office/drawing/2014/main" val="2258168237"/>
                    </a:ext>
                  </a:extLst>
                </a:gridCol>
                <a:gridCol w="413750">
                  <a:extLst>
                    <a:ext uri="{9D8B030D-6E8A-4147-A177-3AD203B41FA5}">
                      <a16:colId xmlns:a16="http://schemas.microsoft.com/office/drawing/2014/main" val="3111634159"/>
                    </a:ext>
                  </a:extLst>
                </a:gridCol>
                <a:gridCol w="409717">
                  <a:extLst>
                    <a:ext uri="{9D8B030D-6E8A-4147-A177-3AD203B41FA5}">
                      <a16:colId xmlns:a16="http://schemas.microsoft.com/office/drawing/2014/main" val="1915731677"/>
                    </a:ext>
                  </a:extLst>
                </a:gridCol>
                <a:gridCol w="478292">
                  <a:extLst>
                    <a:ext uri="{9D8B030D-6E8A-4147-A177-3AD203B41FA5}">
                      <a16:colId xmlns:a16="http://schemas.microsoft.com/office/drawing/2014/main" val="2046531679"/>
                    </a:ext>
                  </a:extLst>
                </a:gridCol>
                <a:gridCol w="701877">
                  <a:extLst>
                    <a:ext uri="{9D8B030D-6E8A-4147-A177-3AD203B41FA5}">
                      <a16:colId xmlns:a16="http://schemas.microsoft.com/office/drawing/2014/main" val="2638106254"/>
                    </a:ext>
                  </a:extLst>
                </a:gridCol>
                <a:gridCol w="195350">
                  <a:extLst>
                    <a:ext uri="{9D8B030D-6E8A-4147-A177-3AD203B41FA5}">
                      <a16:colId xmlns:a16="http://schemas.microsoft.com/office/drawing/2014/main" val="794011954"/>
                    </a:ext>
                  </a:extLst>
                </a:gridCol>
                <a:gridCol w="620050">
                  <a:extLst>
                    <a:ext uri="{9D8B030D-6E8A-4147-A177-3AD203B41FA5}">
                      <a16:colId xmlns:a16="http://schemas.microsoft.com/office/drawing/2014/main" val="469795497"/>
                    </a:ext>
                  </a:extLst>
                </a:gridCol>
              </a:tblGrid>
              <a:tr h="3269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S. No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Bacteria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Scale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ρ</a:t>
                      </a:r>
                      <a:r>
                        <a:rPr lang="en-US" sz="1050" baseline="-25000">
                          <a:effectLst/>
                        </a:rPr>
                        <a:t>I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ρ</a:t>
                      </a:r>
                      <a:r>
                        <a:rPr lang="en-US" sz="1050" baseline="-25000">
                          <a:effectLst/>
                        </a:rPr>
                        <a:t>R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R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SE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F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log(IZR)</a:t>
                      </a:r>
                      <a:r>
                        <a:rPr lang="en-US" sz="1050" baseline="30000">
                          <a:effectLst/>
                        </a:rPr>
                        <a:t>o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n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λ=ρ</a:t>
                      </a:r>
                      <a:r>
                        <a:rPr lang="en-US" sz="1050" baseline="-25000">
                          <a:effectLst/>
                        </a:rPr>
                        <a:t>R/</a:t>
                      </a:r>
                      <a:r>
                        <a:rPr lang="en-US" sz="1050">
                          <a:effectLst/>
                        </a:rPr>
                        <a:t>ρ</a:t>
                      </a:r>
                      <a:r>
                        <a:rPr lang="en-US" sz="1050" baseline="-25000">
                          <a:effectLst/>
                        </a:rPr>
                        <a:t>I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extLst>
                  <a:ext uri="{0D108BD9-81ED-4DB2-BD59-A6C34878D82A}">
                    <a16:rowId xmlns:a16="http://schemas.microsoft.com/office/drawing/2014/main" val="1269886650"/>
                  </a:ext>
                </a:extLst>
              </a:tr>
              <a:tr h="61840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1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dirty="0">
                          <a:effectLst/>
                        </a:rPr>
                        <a:t> </a:t>
                      </a:r>
                    </a:p>
                    <a:p>
                      <a:pPr marL="0" marR="0" algn="l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dirty="0">
                          <a:effectLst/>
                        </a:rPr>
                        <a:t> </a:t>
                      </a:r>
                    </a:p>
                    <a:p>
                      <a:pPr marL="0" marR="0" algn="l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dirty="0">
                          <a:effectLst/>
                        </a:rPr>
                        <a:t> </a:t>
                      </a:r>
                      <a:r>
                        <a:rPr lang="en-US" sz="1050" dirty="0" err="1">
                          <a:effectLst/>
                        </a:rPr>
                        <a:t>Aeromonas</a:t>
                      </a:r>
                      <a:endParaRPr lang="en-US" sz="1050" dirty="0">
                        <a:effectLst/>
                      </a:endParaRPr>
                    </a:p>
                    <a:p>
                      <a:pPr marL="0" marR="0" algn="l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dirty="0" err="1">
                          <a:effectLst/>
                        </a:rPr>
                        <a:t>Hydrophila</a:t>
                      </a:r>
                      <a:endParaRPr lang="en-US" sz="105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050" dirty="0">
                        <a:effectLst/>
                      </a:endParaRPr>
                    </a:p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 dirty="0">
                          <a:effectLst/>
                        </a:rPr>
                        <a:t> </a:t>
                      </a:r>
                      <a:r>
                        <a:rPr lang="en-US" sz="1050" dirty="0" err="1">
                          <a:effectLst/>
                        </a:rPr>
                        <a:t>σ</a:t>
                      </a:r>
                      <a:r>
                        <a:rPr lang="en-US" sz="1050" baseline="-25000" dirty="0" err="1">
                          <a:effectLst/>
                        </a:rPr>
                        <a:t>I</a:t>
                      </a:r>
                      <a:r>
                        <a:rPr lang="en-US" sz="1050" baseline="-25000" dirty="0">
                          <a:effectLst/>
                        </a:rPr>
                        <a:t>, </a:t>
                      </a:r>
                      <a:r>
                        <a:rPr lang="en-US" sz="1050" dirty="0" err="1">
                          <a:effectLst/>
                        </a:rPr>
                        <a:t>σ</a:t>
                      </a:r>
                      <a:r>
                        <a:rPr lang="en-US" sz="1050" baseline="-25000" dirty="0" err="1">
                          <a:effectLst/>
                        </a:rPr>
                        <a:t>R</a:t>
                      </a:r>
                      <a:endParaRPr lang="en-US" sz="105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 dirty="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 dirty="0">
                          <a:effectLst/>
                        </a:rPr>
                        <a:t>0.44±0.17</a:t>
                      </a:r>
                      <a:endParaRPr lang="en-US" sz="105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 dirty="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 dirty="0">
                          <a:effectLst/>
                        </a:rPr>
                        <a:t>0.50±0.17</a:t>
                      </a:r>
                      <a:endParaRPr lang="en-US" sz="105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890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 dirty="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 dirty="0">
                          <a:effectLst/>
                        </a:rPr>
                        <a:t>0.08</a:t>
                      </a:r>
                      <a:endParaRPr lang="en-US" sz="105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 dirty="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 dirty="0">
                          <a:effectLst/>
                        </a:rPr>
                        <a:t>05.72</a:t>
                      </a:r>
                      <a:endParaRPr lang="en-US" sz="105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 dirty="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 dirty="0">
                          <a:effectLst/>
                        </a:rPr>
                        <a:t>0.87±0.05</a:t>
                      </a:r>
                      <a:endParaRPr lang="en-US" sz="105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 dirty="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 dirty="0">
                          <a:effectLst/>
                        </a:rPr>
                        <a:t>6</a:t>
                      </a:r>
                      <a:endParaRPr lang="en-US" sz="105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 dirty="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 dirty="0">
                          <a:effectLst/>
                        </a:rPr>
                        <a:t>1.14</a:t>
                      </a:r>
                      <a:endParaRPr lang="en-US" sz="105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/>
                </a:tc>
                <a:extLst>
                  <a:ext uri="{0D108BD9-81ED-4DB2-BD59-A6C34878D82A}">
                    <a16:rowId xmlns:a16="http://schemas.microsoft.com/office/drawing/2014/main" val="3780685397"/>
                  </a:ext>
                </a:extLst>
              </a:tr>
              <a:tr h="3269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σ</a:t>
                      </a:r>
                      <a:r>
                        <a:rPr lang="en-US" sz="1050" baseline="-25000">
                          <a:effectLst/>
                        </a:rPr>
                        <a:t>I ,</a:t>
                      </a:r>
                      <a:r>
                        <a:rPr lang="en-US" sz="1050">
                          <a:effectLst/>
                        </a:rPr>
                        <a:t>σ</a:t>
                      </a:r>
                      <a:r>
                        <a:rPr lang="en-US" sz="1050" baseline="-25000">
                          <a:effectLst/>
                        </a:rPr>
                        <a:t>R</a:t>
                      </a:r>
                      <a:r>
                        <a:rPr lang="en-US" sz="1050" baseline="30000">
                          <a:effectLst/>
                        </a:rPr>
                        <a:t>+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08±0.18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17±0.06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876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08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4.97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92±0.07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6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2.12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extLst>
                  <a:ext uri="{0D108BD9-81ED-4DB2-BD59-A6C34878D82A}">
                    <a16:rowId xmlns:a16="http://schemas.microsoft.com/office/drawing/2014/main" val="4257889392"/>
                  </a:ext>
                </a:extLst>
              </a:tr>
              <a:tr h="3269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σ</a:t>
                      </a:r>
                      <a:r>
                        <a:rPr lang="en-US" sz="1050" baseline="-25000">
                          <a:effectLst/>
                        </a:rPr>
                        <a:t>I ,</a:t>
                      </a:r>
                      <a:r>
                        <a:rPr lang="en-US" sz="1050">
                          <a:effectLst/>
                        </a:rPr>
                        <a:t>σ</a:t>
                      </a:r>
                      <a:r>
                        <a:rPr lang="en-US" sz="1050" baseline="-25000">
                          <a:effectLst/>
                        </a:rPr>
                        <a:t>R</a:t>
                      </a:r>
                      <a:r>
                        <a:rPr lang="en-US" sz="1050" baseline="30000">
                          <a:effectLst/>
                        </a:rPr>
                        <a:t>-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61±0.05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68±0.06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991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02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84.98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86±0.02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6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1.11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extLst>
                  <a:ext uri="{0D108BD9-81ED-4DB2-BD59-A6C34878D82A}">
                    <a16:rowId xmlns:a16="http://schemas.microsoft.com/office/drawing/2014/main" val="3240848878"/>
                  </a:ext>
                </a:extLst>
              </a:tr>
              <a:tr h="3269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F,R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41±0.08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46±0.08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979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03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22.27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 dirty="0">
                          <a:effectLst/>
                        </a:rPr>
                        <a:t>0.84±0.02</a:t>
                      </a:r>
                      <a:endParaRPr lang="en-US" sz="105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5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1.12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extLst>
                  <a:ext uri="{0D108BD9-81ED-4DB2-BD59-A6C34878D82A}">
                    <a16:rowId xmlns:a16="http://schemas.microsoft.com/office/drawing/2014/main" val="597350515"/>
                  </a:ext>
                </a:extLst>
              </a:tr>
              <a:tr h="12356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extLst>
                  <a:ext uri="{0D108BD9-81ED-4DB2-BD59-A6C34878D82A}">
                    <a16:rowId xmlns:a16="http://schemas.microsoft.com/office/drawing/2014/main" val="1490532592"/>
                  </a:ext>
                </a:extLst>
              </a:tr>
              <a:tr h="3269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2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Escherichia coli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σ</a:t>
                      </a:r>
                      <a:r>
                        <a:rPr lang="en-US" sz="1050" baseline="-25000">
                          <a:effectLst/>
                        </a:rPr>
                        <a:t>I ,</a:t>
                      </a:r>
                      <a:r>
                        <a:rPr lang="en-US" sz="1050">
                          <a:effectLst/>
                        </a:rPr>
                        <a:t>σ</a:t>
                      </a:r>
                      <a:r>
                        <a:rPr lang="en-US" sz="1050" baseline="-25000">
                          <a:effectLst/>
                        </a:rPr>
                        <a:t>R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37±0.12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42±0.12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918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06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8.04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92±0.04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6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1.14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extLst>
                  <a:ext uri="{0D108BD9-81ED-4DB2-BD59-A6C34878D82A}">
                    <a16:rowId xmlns:a16="http://schemas.microsoft.com/office/drawing/2014/main" val="2705307260"/>
                  </a:ext>
                </a:extLst>
              </a:tr>
              <a:tr h="3269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σ</a:t>
                      </a:r>
                      <a:r>
                        <a:rPr lang="en-US" sz="1050" baseline="-25000">
                          <a:effectLst/>
                        </a:rPr>
                        <a:t>I ,</a:t>
                      </a:r>
                      <a:r>
                        <a:rPr lang="en-US" sz="1050">
                          <a:effectLst/>
                        </a:rPr>
                        <a:t>σ</a:t>
                      </a:r>
                      <a:r>
                        <a:rPr lang="en-US" sz="1050" baseline="-25000">
                          <a:effectLst/>
                        </a:rPr>
                        <a:t>R</a:t>
                      </a:r>
                      <a:r>
                        <a:rPr lang="en-US" sz="1050" baseline="30000">
                          <a:effectLst/>
                        </a:rPr>
                        <a:t>+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08±0.15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14±0.05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880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07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5.17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96±0.05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6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1.75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extLst>
                  <a:ext uri="{0D108BD9-81ED-4DB2-BD59-A6C34878D82A}">
                    <a16:rowId xmlns:a16="http://schemas.microsoft.com/office/drawing/2014/main" val="1646785377"/>
                  </a:ext>
                </a:extLst>
              </a:tr>
              <a:tr h="3269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σ</a:t>
                      </a:r>
                      <a:r>
                        <a:rPr lang="en-US" sz="1050" baseline="-25000">
                          <a:effectLst/>
                        </a:rPr>
                        <a:t>I ,</a:t>
                      </a:r>
                      <a:r>
                        <a:rPr lang="en-US" sz="1050">
                          <a:effectLst/>
                        </a:rPr>
                        <a:t>σ</a:t>
                      </a:r>
                      <a:r>
                        <a:rPr lang="en-US" sz="1050" baseline="-25000">
                          <a:effectLst/>
                        </a:rPr>
                        <a:t>R</a:t>
                      </a:r>
                      <a:r>
                        <a:rPr lang="en-US" sz="1050" baseline="30000">
                          <a:effectLst/>
                        </a:rPr>
                        <a:t>-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50±0.06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53±0.06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986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02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50.92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91±0.02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6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1.06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extLst>
                  <a:ext uri="{0D108BD9-81ED-4DB2-BD59-A6C34878D82A}">
                    <a16:rowId xmlns:a16="http://schemas.microsoft.com/office/drawing/2014/main" val="1479924138"/>
                  </a:ext>
                </a:extLst>
              </a:tr>
              <a:tr h="3269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F,R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36±0.07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39±0.07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978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03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21.88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90±0.02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5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1.08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extLst>
                  <a:ext uri="{0D108BD9-81ED-4DB2-BD59-A6C34878D82A}">
                    <a16:rowId xmlns:a16="http://schemas.microsoft.com/office/drawing/2014/main" val="496757948"/>
                  </a:ext>
                </a:extLst>
              </a:tr>
              <a:tr h="15159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/>
                </a:tc>
                <a:extLst>
                  <a:ext uri="{0D108BD9-81ED-4DB2-BD59-A6C34878D82A}">
                    <a16:rowId xmlns:a16="http://schemas.microsoft.com/office/drawing/2014/main" val="1450629572"/>
                  </a:ext>
                </a:extLst>
              </a:tr>
              <a:tr h="35000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3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Pseudomonas aeruginosa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σ</a:t>
                      </a:r>
                      <a:r>
                        <a:rPr lang="en-US" sz="1050" baseline="-25000">
                          <a:effectLst/>
                        </a:rPr>
                        <a:t>I ,</a:t>
                      </a:r>
                      <a:r>
                        <a:rPr lang="en-US" sz="1050">
                          <a:effectLst/>
                        </a:rPr>
                        <a:t>σ</a:t>
                      </a:r>
                      <a:r>
                        <a:rPr lang="en-US" sz="1050" baseline="-25000">
                          <a:effectLst/>
                        </a:rPr>
                        <a:t>R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43±0.10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53±0.11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956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05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16.19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89±0.03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6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1.23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/>
                </a:tc>
                <a:extLst>
                  <a:ext uri="{0D108BD9-81ED-4DB2-BD59-A6C34878D82A}">
                    <a16:rowId xmlns:a16="http://schemas.microsoft.com/office/drawing/2014/main" val="1336494743"/>
                  </a:ext>
                </a:extLst>
              </a:tr>
              <a:tr h="3269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en-US" sz="105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σ</a:t>
                      </a:r>
                      <a:r>
                        <a:rPr lang="en-US" sz="1050" baseline="-25000">
                          <a:effectLst/>
                        </a:rPr>
                        <a:t>I ,</a:t>
                      </a:r>
                      <a:r>
                        <a:rPr lang="en-US" sz="1050">
                          <a:effectLst/>
                        </a:rPr>
                        <a:t>σ</a:t>
                      </a:r>
                      <a:r>
                        <a:rPr lang="en-US" sz="1050" baseline="-25000">
                          <a:effectLst/>
                        </a:rPr>
                        <a:t>R</a:t>
                      </a:r>
                      <a:r>
                        <a:rPr lang="en-US" sz="1050" baseline="30000">
                          <a:effectLst/>
                        </a:rPr>
                        <a:t>+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06±0.14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17±0.05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920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06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8.35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94±0.05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6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2.83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extLst>
                  <a:ext uri="{0D108BD9-81ED-4DB2-BD59-A6C34878D82A}">
                    <a16:rowId xmlns:a16="http://schemas.microsoft.com/office/drawing/2014/main" val="119912721"/>
                  </a:ext>
                </a:extLst>
              </a:tr>
              <a:tr h="3269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σ</a:t>
                      </a:r>
                      <a:r>
                        <a:rPr lang="en-US" sz="1050" baseline="-25000">
                          <a:effectLst/>
                        </a:rPr>
                        <a:t>I ,</a:t>
                      </a:r>
                      <a:r>
                        <a:rPr lang="en-US" sz="1050">
                          <a:effectLst/>
                        </a:rPr>
                        <a:t>σ</a:t>
                      </a:r>
                      <a:r>
                        <a:rPr lang="en-US" sz="1050" baseline="-25000">
                          <a:effectLst/>
                        </a:rPr>
                        <a:t>R</a:t>
                      </a:r>
                      <a:r>
                        <a:rPr lang="en-US" sz="1050" baseline="30000">
                          <a:effectLst/>
                        </a:rPr>
                        <a:t>-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56±0.10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62±0.11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966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04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20.96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87±0.03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6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1.11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extLst>
                  <a:ext uri="{0D108BD9-81ED-4DB2-BD59-A6C34878D82A}">
                    <a16:rowId xmlns:a16="http://schemas.microsoft.com/office/drawing/2014/main" val="4149981037"/>
                  </a:ext>
                </a:extLst>
              </a:tr>
              <a:tr h="3269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 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F,R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43±0.22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56±0.23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999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01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341.28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0.88±0.01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>
                          <a:effectLst/>
                        </a:rPr>
                        <a:t>5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050" dirty="0">
                          <a:effectLst/>
                        </a:rPr>
                        <a:t>1.30</a:t>
                      </a:r>
                      <a:endParaRPr lang="en-US" sz="105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7466" marR="47466" marT="0" marB="0" anchor="ctr"/>
                </a:tc>
                <a:extLst>
                  <a:ext uri="{0D108BD9-81ED-4DB2-BD59-A6C34878D82A}">
                    <a16:rowId xmlns:a16="http://schemas.microsoft.com/office/drawing/2014/main" val="374547185"/>
                  </a:ext>
                </a:extLst>
              </a:tr>
            </a:tbl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430DA33-EE5F-4C8C-96F7-F693B2C627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9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883231"/>
      </p:ext>
    </p:extLst>
  </p:cSld>
  <p:clrMapOvr>
    <a:masterClrMapping/>
  </p:clrMapOvr>
  <p:transition spd="slow">
    <p:wipe/>
  </p:transition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415D1D73-F777-438A-8A78-EA2970104D6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86191471"/>
              </p:ext>
            </p:extLst>
          </p:nvPr>
        </p:nvGraphicFramePr>
        <p:xfrm>
          <a:off x="3188993" y="1078173"/>
          <a:ext cx="6800340" cy="476343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57337">
                  <a:extLst>
                    <a:ext uri="{9D8B030D-6E8A-4147-A177-3AD203B41FA5}">
                      <a16:colId xmlns:a16="http://schemas.microsoft.com/office/drawing/2014/main" val="2337583688"/>
                    </a:ext>
                  </a:extLst>
                </a:gridCol>
                <a:gridCol w="1257675">
                  <a:extLst>
                    <a:ext uri="{9D8B030D-6E8A-4147-A177-3AD203B41FA5}">
                      <a16:colId xmlns:a16="http://schemas.microsoft.com/office/drawing/2014/main" val="2258195442"/>
                    </a:ext>
                  </a:extLst>
                </a:gridCol>
                <a:gridCol w="571671">
                  <a:extLst>
                    <a:ext uri="{9D8B030D-6E8A-4147-A177-3AD203B41FA5}">
                      <a16:colId xmlns:a16="http://schemas.microsoft.com/office/drawing/2014/main" val="3199409722"/>
                    </a:ext>
                  </a:extLst>
                </a:gridCol>
                <a:gridCol w="703155">
                  <a:extLst>
                    <a:ext uri="{9D8B030D-6E8A-4147-A177-3AD203B41FA5}">
                      <a16:colId xmlns:a16="http://schemas.microsoft.com/office/drawing/2014/main" val="2703831198"/>
                    </a:ext>
                  </a:extLst>
                </a:gridCol>
                <a:gridCol w="703155">
                  <a:extLst>
                    <a:ext uri="{9D8B030D-6E8A-4147-A177-3AD203B41FA5}">
                      <a16:colId xmlns:a16="http://schemas.microsoft.com/office/drawing/2014/main" val="956586513"/>
                    </a:ext>
                  </a:extLst>
                </a:gridCol>
                <a:gridCol w="456066">
                  <a:extLst>
                    <a:ext uri="{9D8B030D-6E8A-4147-A177-3AD203B41FA5}">
                      <a16:colId xmlns:a16="http://schemas.microsoft.com/office/drawing/2014/main" val="1323704644"/>
                    </a:ext>
                  </a:extLst>
                </a:gridCol>
                <a:gridCol w="451620">
                  <a:extLst>
                    <a:ext uri="{9D8B030D-6E8A-4147-A177-3AD203B41FA5}">
                      <a16:colId xmlns:a16="http://schemas.microsoft.com/office/drawing/2014/main" val="3403924361"/>
                    </a:ext>
                  </a:extLst>
                </a:gridCol>
                <a:gridCol w="527208">
                  <a:extLst>
                    <a:ext uri="{9D8B030D-6E8A-4147-A177-3AD203B41FA5}">
                      <a16:colId xmlns:a16="http://schemas.microsoft.com/office/drawing/2014/main" val="915814029"/>
                    </a:ext>
                  </a:extLst>
                </a:gridCol>
                <a:gridCol w="773661">
                  <a:extLst>
                    <a:ext uri="{9D8B030D-6E8A-4147-A177-3AD203B41FA5}">
                      <a16:colId xmlns:a16="http://schemas.microsoft.com/office/drawing/2014/main" val="1531892424"/>
                    </a:ext>
                  </a:extLst>
                </a:gridCol>
                <a:gridCol w="215329">
                  <a:extLst>
                    <a:ext uri="{9D8B030D-6E8A-4147-A177-3AD203B41FA5}">
                      <a16:colId xmlns:a16="http://schemas.microsoft.com/office/drawing/2014/main" val="468264258"/>
                    </a:ext>
                  </a:extLst>
                </a:gridCol>
                <a:gridCol w="683463">
                  <a:extLst>
                    <a:ext uri="{9D8B030D-6E8A-4147-A177-3AD203B41FA5}">
                      <a16:colId xmlns:a16="http://schemas.microsoft.com/office/drawing/2014/main" val="2261507651"/>
                    </a:ext>
                  </a:extLst>
                </a:gridCol>
              </a:tblGrid>
              <a:tr h="32166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Proteus miratrili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I ,</a:t>
                      </a: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R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 dirty="0">
                          <a:effectLst/>
                        </a:rPr>
                        <a:t>0.54±0.13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 dirty="0">
                          <a:effectLst/>
                        </a:rPr>
                        <a:t>0.53±0.14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94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0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12.2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87±0.0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9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extLst>
                  <a:ext uri="{0D108BD9-81ED-4DB2-BD59-A6C34878D82A}">
                    <a16:rowId xmlns:a16="http://schemas.microsoft.com/office/drawing/2014/main" val="256030911"/>
                  </a:ext>
                </a:extLst>
              </a:tr>
              <a:tr h="32166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I ,</a:t>
                      </a: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R</a:t>
                      </a:r>
                      <a:r>
                        <a:rPr lang="en-US" sz="1100" baseline="30000">
                          <a:effectLst/>
                        </a:rPr>
                        <a:t>+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18±0.1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17±0.0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88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0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5.2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91±0.0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9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extLst>
                  <a:ext uri="{0D108BD9-81ED-4DB2-BD59-A6C34878D82A}">
                    <a16:rowId xmlns:a16="http://schemas.microsoft.com/office/drawing/2014/main" val="1771019908"/>
                  </a:ext>
                </a:extLst>
              </a:tr>
              <a:tr h="32166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I ,</a:t>
                      </a: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R</a:t>
                      </a:r>
                      <a:r>
                        <a:rPr lang="en-US" sz="1100" baseline="30000">
                          <a:effectLst/>
                        </a:rPr>
                        <a:t>-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69±0.0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66±0.0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98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0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36.3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86±0.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9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extLst>
                  <a:ext uri="{0D108BD9-81ED-4DB2-BD59-A6C34878D82A}">
                    <a16:rowId xmlns:a16="http://schemas.microsoft.com/office/drawing/2014/main" val="1030955502"/>
                  </a:ext>
                </a:extLst>
              </a:tr>
              <a:tr h="32166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F,R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54±0.8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54±0.0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98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31.3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85±0.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1.0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extLst>
                  <a:ext uri="{0D108BD9-81ED-4DB2-BD59-A6C34878D82A}">
                    <a16:rowId xmlns:a16="http://schemas.microsoft.com/office/drawing/2014/main" val="1685464585"/>
                  </a:ext>
                </a:extLst>
              </a:tr>
              <a:tr h="63016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 dirty="0">
                          <a:effectLst/>
                        </a:rPr>
                        <a:t>Vibrio </a:t>
                      </a:r>
                      <a:r>
                        <a:rPr lang="en-US" sz="1100" dirty="0" err="1">
                          <a:effectLst/>
                        </a:rPr>
                        <a:t>paraheamolyticus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I</a:t>
                      </a:r>
                      <a:r>
                        <a:rPr lang="en-US" sz="1100" baseline="-25000" dirty="0">
                          <a:effectLst/>
                        </a:rPr>
                        <a:t>, </a:t>
                      </a:r>
                      <a:r>
                        <a:rPr lang="en-US" sz="1100" dirty="0" err="1">
                          <a:effectLst/>
                        </a:rPr>
                        <a:t>σ</a:t>
                      </a:r>
                      <a:r>
                        <a:rPr lang="en-US" sz="1100" baseline="-25000" dirty="0" err="1">
                          <a:effectLst/>
                        </a:rPr>
                        <a:t>R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42±0.0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61±0.0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98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36.8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95±0.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 dirty="0">
                          <a:effectLst/>
                        </a:rPr>
                        <a:t>1.45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extLst>
                  <a:ext uri="{0D108BD9-81ED-4DB2-BD59-A6C34878D82A}">
                    <a16:rowId xmlns:a16="http://schemas.microsoft.com/office/drawing/2014/main" val="3191040300"/>
                  </a:ext>
                </a:extLst>
              </a:tr>
              <a:tr h="32166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I ,</a:t>
                      </a: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R</a:t>
                      </a:r>
                      <a:r>
                        <a:rPr lang="en-US" sz="1100" baseline="30000">
                          <a:effectLst/>
                        </a:rPr>
                        <a:t>+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02±0.1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18±0.0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86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0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4.4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99±0.0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9.0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extLst>
                  <a:ext uri="{0D108BD9-81ED-4DB2-BD59-A6C34878D82A}">
                    <a16:rowId xmlns:a16="http://schemas.microsoft.com/office/drawing/2014/main" val="3344124264"/>
                  </a:ext>
                </a:extLst>
              </a:tr>
              <a:tr h="32166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I ,</a:t>
                      </a: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R</a:t>
                      </a:r>
                      <a:r>
                        <a:rPr lang="en-US" sz="1100" baseline="30000">
                          <a:effectLst/>
                        </a:rPr>
                        <a:t>-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55±0.1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68±0.1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93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0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10.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93±0.0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1.2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extLst>
                  <a:ext uri="{0D108BD9-81ED-4DB2-BD59-A6C34878D82A}">
                    <a16:rowId xmlns:a16="http://schemas.microsoft.com/office/drawing/2014/main" val="2079636664"/>
                  </a:ext>
                </a:extLst>
              </a:tr>
              <a:tr h="32166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F,R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42±0.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66±0.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99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314.1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95±0.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1.5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extLst>
                  <a:ext uri="{0D108BD9-81ED-4DB2-BD59-A6C34878D82A}">
                    <a16:rowId xmlns:a16="http://schemas.microsoft.com/office/drawing/2014/main" val="1395188004"/>
                  </a:ext>
                </a:extLst>
              </a:tr>
              <a:tr h="21783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extLst>
                  <a:ext uri="{0D108BD9-81ED-4DB2-BD59-A6C34878D82A}">
                    <a16:rowId xmlns:a16="http://schemas.microsoft.com/office/drawing/2014/main" val="2537112536"/>
                  </a:ext>
                </a:extLst>
              </a:tr>
              <a:tr h="63016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Staphylococcus aureu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I,</a:t>
                      </a: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R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31±0.0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37±0.1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93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0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9.7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91±0.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1.1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/>
                </a:tc>
                <a:extLst>
                  <a:ext uri="{0D108BD9-81ED-4DB2-BD59-A6C34878D82A}">
                    <a16:rowId xmlns:a16="http://schemas.microsoft.com/office/drawing/2014/main" val="3943252403"/>
                  </a:ext>
                </a:extLst>
              </a:tr>
              <a:tr h="32166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I ,</a:t>
                      </a: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R</a:t>
                      </a:r>
                      <a:r>
                        <a:rPr lang="en-US" sz="1100" baseline="30000">
                          <a:effectLst/>
                        </a:rPr>
                        <a:t>+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05±0.1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12±0.0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88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0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5.6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95±0.0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2.4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extLst>
                  <a:ext uri="{0D108BD9-81ED-4DB2-BD59-A6C34878D82A}">
                    <a16:rowId xmlns:a16="http://schemas.microsoft.com/office/drawing/2014/main" val="3368201396"/>
                  </a:ext>
                </a:extLst>
              </a:tr>
              <a:tr h="32166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I ,</a:t>
                      </a: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R</a:t>
                      </a:r>
                      <a:r>
                        <a:rPr lang="en-US" sz="1100" baseline="30000">
                          <a:effectLst/>
                        </a:rPr>
                        <a:t>-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41±0.0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47±0.0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98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47.3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90±0.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1.1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extLst>
                  <a:ext uri="{0D108BD9-81ED-4DB2-BD59-A6C34878D82A}">
                    <a16:rowId xmlns:a16="http://schemas.microsoft.com/office/drawing/2014/main" val="716157255"/>
                  </a:ext>
                </a:extLst>
              </a:tr>
              <a:tr h="32166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F,R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29±0.1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36±0.1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99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216.3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0.90±0.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 dirty="0">
                          <a:effectLst/>
                        </a:rPr>
                        <a:t>1.24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53266" marR="53266" marT="0" marB="0" anchor="ctr"/>
                </a:tc>
                <a:extLst>
                  <a:ext uri="{0D108BD9-81ED-4DB2-BD59-A6C34878D82A}">
                    <a16:rowId xmlns:a16="http://schemas.microsoft.com/office/drawing/2014/main" val="1890429653"/>
                  </a:ext>
                </a:extLst>
              </a:tr>
            </a:tbl>
          </a:graphicData>
        </a:graphic>
      </p:graphicFrame>
      <p:sp>
        <p:nvSpPr>
          <p:cNvPr id="3" name="Rectangle 1">
            <a:extLst>
              <a:ext uri="{FF2B5EF4-FFF2-40B4-BE49-F238E27FC236}">
                <a16:creationId xmlns:a16="http://schemas.microsoft.com/office/drawing/2014/main" id="{B3D90A30-6A08-4966-8F02-215F57BDAD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1563" y="162718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E3BB204A-FD43-419D-90A6-E9BDCBE8B3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6374602"/>
              </p:ext>
            </p:extLst>
          </p:nvPr>
        </p:nvGraphicFramePr>
        <p:xfrm>
          <a:off x="3188482" y="737920"/>
          <a:ext cx="6800851" cy="34709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57371">
                  <a:extLst>
                    <a:ext uri="{9D8B030D-6E8A-4147-A177-3AD203B41FA5}">
                      <a16:colId xmlns:a16="http://schemas.microsoft.com/office/drawing/2014/main" val="3876153720"/>
                    </a:ext>
                  </a:extLst>
                </a:gridCol>
                <a:gridCol w="1257770">
                  <a:extLst>
                    <a:ext uri="{9D8B030D-6E8A-4147-A177-3AD203B41FA5}">
                      <a16:colId xmlns:a16="http://schemas.microsoft.com/office/drawing/2014/main" val="968253466"/>
                    </a:ext>
                  </a:extLst>
                </a:gridCol>
                <a:gridCol w="571714">
                  <a:extLst>
                    <a:ext uri="{9D8B030D-6E8A-4147-A177-3AD203B41FA5}">
                      <a16:colId xmlns:a16="http://schemas.microsoft.com/office/drawing/2014/main" val="3083517925"/>
                    </a:ext>
                  </a:extLst>
                </a:gridCol>
                <a:gridCol w="703208">
                  <a:extLst>
                    <a:ext uri="{9D8B030D-6E8A-4147-A177-3AD203B41FA5}">
                      <a16:colId xmlns:a16="http://schemas.microsoft.com/office/drawing/2014/main" val="3253849532"/>
                    </a:ext>
                  </a:extLst>
                </a:gridCol>
                <a:gridCol w="703208">
                  <a:extLst>
                    <a:ext uri="{9D8B030D-6E8A-4147-A177-3AD203B41FA5}">
                      <a16:colId xmlns:a16="http://schemas.microsoft.com/office/drawing/2014/main" val="1336606218"/>
                    </a:ext>
                  </a:extLst>
                </a:gridCol>
                <a:gridCol w="456100">
                  <a:extLst>
                    <a:ext uri="{9D8B030D-6E8A-4147-A177-3AD203B41FA5}">
                      <a16:colId xmlns:a16="http://schemas.microsoft.com/office/drawing/2014/main" val="2757253822"/>
                    </a:ext>
                  </a:extLst>
                </a:gridCol>
                <a:gridCol w="451654">
                  <a:extLst>
                    <a:ext uri="{9D8B030D-6E8A-4147-A177-3AD203B41FA5}">
                      <a16:colId xmlns:a16="http://schemas.microsoft.com/office/drawing/2014/main" val="3578695348"/>
                    </a:ext>
                  </a:extLst>
                </a:gridCol>
                <a:gridCol w="527247">
                  <a:extLst>
                    <a:ext uri="{9D8B030D-6E8A-4147-A177-3AD203B41FA5}">
                      <a16:colId xmlns:a16="http://schemas.microsoft.com/office/drawing/2014/main" val="3353546161"/>
                    </a:ext>
                  </a:extLst>
                </a:gridCol>
                <a:gridCol w="773719">
                  <a:extLst>
                    <a:ext uri="{9D8B030D-6E8A-4147-A177-3AD203B41FA5}">
                      <a16:colId xmlns:a16="http://schemas.microsoft.com/office/drawing/2014/main" val="2688909612"/>
                    </a:ext>
                  </a:extLst>
                </a:gridCol>
                <a:gridCol w="215345">
                  <a:extLst>
                    <a:ext uri="{9D8B030D-6E8A-4147-A177-3AD203B41FA5}">
                      <a16:colId xmlns:a16="http://schemas.microsoft.com/office/drawing/2014/main" val="3538118191"/>
                    </a:ext>
                  </a:extLst>
                </a:gridCol>
                <a:gridCol w="683515">
                  <a:extLst>
                    <a:ext uri="{9D8B030D-6E8A-4147-A177-3AD203B41FA5}">
                      <a16:colId xmlns:a16="http://schemas.microsoft.com/office/drawing/2014/main" val="107687166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 dirty="0">
                          <a:effectLst/>
                        </a:rPr>
                        <a:t>S. No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 dirty="0">
                          <a:effectLst/>
                        </a:rPr>
                        <a:t>Bacteria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Scale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 dirty="0" err="1">
                          <a:effectLst/>
                        </a:rPr>
                        <a:t>ρ</a:t>
                      </a:r>
                      <a:r>
                        <a:rPr lang="en-US" sz="1100" baseline="-25000" dirty="0" err="1">
                          <a:effectLst/>
                        </a:rPr>
                        <a:t>I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ρ</a:t>
                      </a:r>
                      <a:r>
                        <a:rPr lang="en-US" sz="1100" baseline="-25000">
                          <a:effectLst/>
                        </a:rPr>
                        <a:t>R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R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SE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F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log(IZR)</a:t>
                      </a:r>
                      <a:r>
                        <a:rPr lang="en-US" sz="1100" baseline="30000">
                          <a:effectLst/>
                        </a:rPr>
                        <a:t>o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>
                          <a:effectLst/>
                        </a:rPr>
                        <a:t>n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100" dirty="0">
                          <a:effectLst/>
                        </a:rPr>
                        <a:t>λ=</a:t>
                      </a:r>
                      <a:r>
                        <a:rPr lang="en-US" sz="1100" dirty="0" err="1">
                          <a:effectLst/>
                        </a:rPr>
                        <a:t>ρ</a:t>
                      </a:r>
                      <a:r>
                        <a:rPr lang="en-US" sz="1100" baseline="-25000" dirty="0" err="1">
                          <a:effectLst/>
                        </a:rPr>
                        <a:t>R</a:t>
                      </a:r>
                      <a:r>
                        <a:rPr lang="en-US" sz="1100" baseline="-25000" dirty="0">
                          <a:effectLst/>
                        </a:rPr>
                        <a:t>/</a:t>
                      </a:r>
                      <a:r>
                        <a:rPr lang="en-US" sz="1100" dirty="0" err="1">
                          <a:effectLst/>
                        </a:rPr>
                        <a:t>ρ</a:t>
                      </a:r>
                      <a:r>
                        <a:rPr lang="en-US" sz="1100" baseline="-25000" dirty="0" err="1">
                          <a:effectLst/>
                        </a:rPr>
                        <a:t>I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292476714"/>
                  </a:ext>
                </a:extLst>
              </a:tr>
            </a:tbl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B270C99-BF7F-4D9B-B3C3-1FD7E01F7B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9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9800409"/>
      </p:ext>
    </p:extLst>
  </p:cSld>
  <p:clrMapOvr>
    <a:masterClrMapping/>
  </p:clrMapOvr>
  <p:transition spd="slow">
    <p:wipe/>
  </p:transition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7484B2E-56E1-4CBF-ABFC-507F94E02172}"/>
              </a:ext>
            </a:extLst>
          </p:cNvPr>
          <p:cNvSpPr/>
          <p:nvPr/>
        </p:nvSpPr>
        <p:spPr>
          <a:xfrm>
            <a:off x="2555630" y="114425"/>
            <a:ext cx="7967003" cy="687881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esults of multiple regression analysis of log IZR (mm) with 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, (σ</a:t>
            </a:r>
            <a:r>
              <a:rPr lang="en-US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+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- σ</a:t>
            </a:r>
            <a:r>
              <a:rPr lang="en-US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) and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σ</a:t>
            </a:r>
            <a:r>
              <a:rPr lang="en-US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(σ</a:t>
            </a:r>
            <a:r>
              <a:rPr lang="en-US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 σ</a:t>
            </a:r>
            <a:r>
              <a:rPr lang="en-US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constants using Yukawa –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suno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equation </a:t>
            </a:r>
            <a:endParaRPr lang="en-US" dirty="0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5F1E558D-D43E-40D2-B00A-C3AE938FD37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0491894"/>
              </p:ext>
            </p:extLst>
          </p:nvPr>
        </p:nvGraphicFramePr>
        <p:xfrm>
          <a:off x="2720127" y="1007165"/>
          <a:ext cx="6781683" cy="461897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12439">
                  <a:extLst>
                    <a:ext uri="{9D8B030D-6E8A-4147-A177-3AD203B41FA5}">
                      <a16:colId xmlns:a16="http://schemas.microsoft.com/office/drawing/2014/main" val="1661988333"/>
                    </a:ext>
                  </a:extLst>
                </a:gridCol>
                <a:gridCol w="1670055">
                  <a:extLst>
                    <a:ext uri="{9D8B030D-6E8A-4147-A177-3AD203B41FA5}">
                      <a16:colId xmlns:a16="http://schemas.microsoft.com/office/drawing/2014/main" val="2221216866"/>
                    </a:ext>
                  </a:extLst>
                </a:gridCol>
                <a:gridCol w="1165909">
                  <a:extLst>
                    <a:ext uri="{9D8B030D-6E8A-4147-A177-3AD203B41FA5}">
                      <a16:colId xmlns:a16="http://schemas.microsoft.com/office/drawing/2014/main" val="3934211762"/>
                    </a:ext>
                  </a:extLst>
                </a:gridCol>
                <a:gridCol w="706439">
                  <a:extLst>
                    <a:ext uri="{9D8B030D-6E8A-4147-A177-3AD203B41FA5}">
                      <a16:colId xmlns:a16="http://schemas.microsoft.com/office/drawing/2014/main" val="1801609670"/>
                    </a:ext>
                  </a:extLst>
                </a:gridCol>
                <a:gridCol w="830879">
                  <a:extLst>
                    <a:ext uri="{9D8B030D-6E8A-4147-A177-3AD203B41FA5}">
                      <a16:colId xmlns:a16="http://schemas.microsoft.com/office/drawing/2014/main" val="2864871818"/>
                    </a:ext>
                  </a:extLst>
                </a:gridCol>
                <a:gridCol w="523926">
                  <a:extLst>
                    <a:ext uri="{9D8B030D-6E8A-4147-A177-3AD203B41FA5}">
                      <a16:colId xmlns:a16="http://schemas.microsoft.com/office/drawing/2014/main" val="702522215"/>
                    </a:ext>
                  </a:extLst>
                </a:gridCol>
                <a:gridCol w="516906">
                  <a:extLst>
                    <a:ext uri="{9D8B030D-6E8A-4147-A177-3AD203B41FA5}">
                      <a16:colId xmlns:a16="http://schemas.microsoft.com/office/drawing/2014/main" val="2621332410"/>
                    </a:ext>
                  </a:extLst>
                </a:gridCol>
                <a:gridCol w="529670">
                  <a:extLst>
                    <a:ext uri="{9D8B030D-6E8A-4147-A177-3AD203B41FA5}">
                      <a16:colId xmlns:a16="http://schemas.microsoft.com/office/drawing/2014/main" val="4268760532"/>
                    </a:ext>
                  </a:extLst>
                </a:gridCol>
                <a:gridCol w="325460">
                  <a:extLst>
                    <a:ext uri="{9D8B030D-6E8A-4147-A177-3AD203B41FA5}">
                      <a16:colId xmlns:a16="http://schemas.microsoft.com/office/drawing/2014/main" val="3455220446"/>
                    </a:ext>
                  </a:extLst>
                </a:gridCol>
              </a:tblGrid>
              <a:tr h="19594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extLst>
                  <a:ext uri="{0D108BD9-81ED-4DB2-BD59-A6C34878D82A}">
                    <a16:rowId xmlns:a16="http://schemas.microsoft.com/office/drawing/2014/main" val="1501300224"/>
                  </a:ext>
                </a:extLst>
              </a:tr>
              <a:tr h="195949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S.No.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           Bacteria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Scale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ρ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r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R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SE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F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n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extLst>
                  <a:ext uri="{0D108BD9-81ED-4DB2-BD59-A6C34878D82A}">
                    <a16:rowId xmlns:a16="http://schemas.microsoft.com/office/drawing/2014/main" val="1144077509"/>
                  </a:ext>
                </a:extLst>
              </a:tr>
              <a:tr h="192152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extLst>
                  <a:ext uri="{0D108BD9-81ED-4DB2-BD59-A6C34878D82A}">
                    <a16:rowId xmlns:a16="http://schemas.microsoft.com/office/drawing/2014/main" val="427265982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extLst>
                  <a:ext uri="{0D108BD9-81ED-4DB2-BD59-A6C34878D82A}">
                    <a16:rowId xmlns:a16="http://schemas.microsoft.com/office/drawing/2014/main" val="2463726233"/>
                  </a:ext>
                </a:extLst>
              </a:tr>
              <a:tr h="37226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</a:p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Aeromonas hydrophila 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>
                          <a:effectLst/>
                        </a:rPr>
                        <a:t>,( 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 baseline="30000">
                          <a:effectLst/>
                        </a:rPr>
                        <a:t>+</a:t>
                      </a:r>
                      <a:r>
                        <a:rPr lang="en-US" sz="1000">
                          <a:effectLst/>
                        </a:rPr>
                        <a:t>- 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>
                          <a:effectLst/>
                        </a:rPr>
                        <a:t>)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45±0.0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7±0.0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98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45.1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b"/>
                </a:tc>
                <a:extLst>
                  <a:ext uri="{0D108BD9-81ED-4DB2-BD59-A6C34878D82A}">
                    <a16:rowId xmlns:a16="http://schemas.microsoft.com/office/drawing/2014/main" val="3369260510"/>
                  </a:ext>
                </a:extLst>
              </a:tr>
              <a:tr h="19594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 baseline="30000">
                          <a:effectLst/>
                        </a:rPr>
                        <a:t>o</a:t>
                      </a:r>
                      <a:r>
                        <a:rPr lang="en-US" sz="1000">
                          <a:effectLst/>
                        </a:rPr>
                        <a:t>,( 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 baseline="30000">
                          <a:effectLst/>
                        </a:rPr>
                        <a:t>+</a:t>
                      </a:r>
                      <a:r>
                        <a:rPr lang="en-US" sz="1000">
                          <a:effectLst/>
                        </a:rPr>
                        <a:t>- 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 baseline="30000">
                          <a:effectLst/>
                        </a:rPr>
                        <a:t>o</a:t>
                      </a:r>
                      <a:r>
                        <a:rPr lang="en-US" sz="1000">
                          <a:effectLst/>
                        </a:rPr>
                        <a:t>)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41±0.09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20±0.9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97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3.99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extLst>
                  <a:ext uri="{0D108BD9-81ED-4DB2-BD59-A6C34878D82A}">
                    <a16:rowId xmlns:a16="http://schemas.microsoft.com/office/drawing/2014/main" val="3365345341"/>
                  </a:ext>
                </a:extLst>
              </a:tr>
              <a:tr h="192152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extLst>
                  <a:ext uri="{0D108BD9-81ED-4DB2-BD59-A6C34878D82A}">
                    <a16:rowId xmlns:a16="http://schemas.microsoft.com/office/drawing/2014/main" val="409235795"/>
                  </a:ext>
                </a:extLst>
              </a:tr>
              <a:tr h="19594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Escherichia coli  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>
                          <a:effectLst/>
                        </a:rPr>
                        <a:t>,( 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 baseline="30000">
                          <a:effectLst/>
                        </a:rPr>
                        <a:t>+</a:t>
                      </a:r>
                      <a:r>
                        <a:rPr lang="en-US" sz="1000">
                          <a:effectLst/>
                        </a:rPr>
                        <a:t>- 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>
                          <a:effectLst/>
                        </a:rPr>
                        <a:t>)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35±0.0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0.07±0.04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99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94.8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extLst>
                  <a:ext uri="{0D108BD9-81ED-4DB2-BD59-A6C34878D82A}">
                    <a16:rowId xmlns:a16="http://schemas.microsoft.com/office/drawing/2014/main" val="2796767586"/>
                  </a:ext>
                </a:extLst>
              </a:tr>
              <a:tr h="19594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 baseline="30000">
                          <a:effectLst/>
                        </a:rPr>
                        <a:t>o</a:t>
                      </a:r>
                      <a:r>
                        <a:rPr lang="en-US" sz="1000">
                          <a:effectLst/>
                        </a:rPr>
                        <a:t>,( 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 baseline="30000">
                          <a:effectLst/>
                        </a:rPr>
                        <a:t>+</a:t>
                      </a:r>
                      <a:r>
                        <a:rPr lang="en-US" sz="1000">
                          <a:effectLst/>
                        </a:rPr>
                        <a:t>-  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 baseline="30000">
                          <a:effectLst/>
                        </a:rPr>
                        <a:t>o</a:t>
                      </a:r>
                      <a:r>
                        <a:rPr lang="en-US" sz="1000">
                          <a:effectLst/>
                        </a:rPr>
                        <a:t>)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33±0.0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17±0.0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978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32.9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extLst>
                  <a:ext uri="{0D108BD9-81ED-4DB2-BD59-A6C34878D82A}">
                    <a16:rowId xmlns:a16="http://schemas.microsoft.com/office/drawing/2014/main" val="1108916545"/>
                  </a:ext>
                </a:extLst>
              </a:tr>
              <a:tr h="192152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extLst>
                  <a:ext uri="{0D108BD9-81ED-4DB2-BD59-A6C34878D82A}">
                    <a16:rowId xmlns:a16="http://schemas.microsoft.com/office/drawing/2014/main" val="3952751722"/>
                  </a:ext>
                </a:extLst>
              </a:tr>
              <a:tr h="19594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Pseudomonas aeruginosa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>
                          <a:effectLst/>
                        </a:rPr>
                        <a:t>,( 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 baseline="30000">
                          <a:effectLst/>
                        </a:rPr>
                        <a:t>+</a:t>
                      </a:r>
                      <a:r>
                        <a:rPr lang="en-US" sz="1000">
                          <a:effectLst/>
                        </a:rPr>
                        <a:t>- 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>
                          <a:effectLst/>
                        </a:rPr>
                        <a:t>)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38±0.0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12±0.0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99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10.2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/>
                </a:tc>
                <a:extLst>
                  <a:ext uri="{0D108BD9-81ED-4DB2-BD59-A6C34878D82A}">
                    <a16:rowId xmlns:a16="http://schemas.microsoft.com/office/drawing/2014/main" val="1624838136"/>
                  </a:ext>
                </a:extLst>
              </a:tr>
              <a:tr h="19594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 baseline="30000">
                          <a:effectLst/>
                        </a:rPr>
                        <a:t>o</a:t>
                      </a:r>
                      <a:r>
                        <a:rPr lang="en-US" sz="1000">
                          <a:effectLst/>
                        </a:rPr>
                        <a:t>,( 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 baseline="30000">
                          <a:effectLst/>
                        </a:rPr>
                        <a:t>+</a:t>
                      </a:r>
                      <a:r>
                        <a:rPr lang="en-US" sz="1000">
                          <a:effectLst/>
                        </a:rPr>
                        <a:t>-  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 baseline="30000">
                          <a:effectLst/>
                        </a:rPr>
                        <a:t>o</a:t>
                      </a:r>
                      <a:r>
                        <a:rPr lang="en-US" sz="1000">
                          <a:effectLst/>
                        </a:rPr>
                        <a:t>)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37±0.0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23±0.0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99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73.6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extLst>
                  <a:ext uri="{0D108BD9-81ED-4DB2-BD59-A6C34878D82A}">
                    <a16:rowId xmlns:a16="http://schemas.microsoft.com/office/drawing/2014/main" val="2224427266"/>
                  </a:ext>
                </a:extLst>
              </a:tr>
              <a:tr h="39189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</a:p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Proteus miratrilis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>
                          <a:effectLst/>
                        </a:rPr>
                        <a:t>,( 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 baseline="30000">
                          <a:effectLst/>
                        </a:rPr>
                        <a:t>+</a:t>
                      </a:r>
                      <a:r>
                        <a:rPr lang="en-US" sz="1000">
                          <a:effectLst/>
                        </a:rPr>
                        <a:t>- 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>
                          <a:effectLst/>
                        </a:rPr>
                        <a:t>)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50±0.0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4±0.0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99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22.79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extLst>
                  <a:ext uri="{0D108BD9-81ED-4DB2-BD59-A6C34878D82A}">
                    <a16:rowId xmlns:a16="http://schemas.microsoft.com/office/drawing/2014/main" val="2046342094"/>
                  </a:ext>
                </a:extLst>
              </a:tr>
              <a:tr h="195949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 baseline="30000">
                          <a:effectLst/>
                        </a:rPr>
                        <a:t>o</a:t>
                      </a:r>
                      <a:r>
                        <a:rPr lang="en-US" sz="1000">
                          <a:effectLst/>
                        </a:rPr>
                        <a:t>,( 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 baseline="30000">
                          <a:effectLst/>
                        </a:rPr>
                        <a:t>+</a:t>
                      </a:r>
                      <a:r>
                        <a:rPr lang="en-US" sz="1000">
                          <a:effectLst/>
                        </a:rPr>
                        <a:t>-  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 baseline="30000">
                          <a:effectLst/>
                        </a:rPr>
                        <a:t>o</a:t>
                      </a:r>
                      <a:r>
                        <a:rPr lang="en-US" sz="1000">
                          <a:effectLst/>
                        </a:rPr>
                        <a:t>)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46±0.0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18±0.0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98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44.0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extLst>
                  <a:ext uri="{0D108BD9-81ED-4DB2-BD59-A6C34878D82A}">
                    <a16:rowId xmlns:a16="http://schemas.microsoft.com/office/drawing/2014/main" val="1825967596"/>
                  </a:ext>
                </a:extLst>
              </a:tr>
              <a:tr h="192152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extLst>
                  <a:ext uri="{0D108BD9-81ED-4DB2-BD59-A6C34878D82A}">
                    <a16:rowId xmlns:a16="http://schemas.microsoft.com/office/drawing/2014/main" val="269914085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extLst>
                  <a:ext uri="{0D108BD9-81ED-4DB2-BD59-A6C34878D82A}">
                    <a16:rowId xmlns:a16="http://schemas.microsoft.com/office/drawing/2014/main" val="2836722895"/>
                  </a:ext>
                </a:extLst>
              </a:tr>
              <a:tr h="19594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Vibrio paraheamolyticus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>
                          <a:effectLst/>
                        </a:rPr>
                        <a:t>,( 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 baseline="30000">
                          <a:effectLst/>
                        </a:rPr>
                        <a:t>+</a:t>
                      </a:r>
                      <a:r>
                        <a:rPr lang="en-US" sz="1000">
                          <a:effectLst/>
                        </a:rPr>
                        <a:t>- 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>
                          <a:effectLst/>
                        </a:rPr>
                        <a:t>)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34±0.0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22±0.0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99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15.0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extLst>
                  <a:ext uri="{0D108BD9-81ED-4DB2-BD59-A6C34878D82A}">
                    <a16:rowId xmlns:a16="http://schemas.microsoft.com/office/drawing/2014/main" val="2967589829"/>
                  </a:ext>
                </a:extLst>
              </a:tr>
              <a:tr h="195949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 baseline="30000">
                          <a:effectLst/>
                        </a:rPr>
                        <a:t>o</a:t>
                      </a:r>
                      <a:r>
                        <a:rPr lang="en-US" sz="1000">
                          <a:effectLst/>
                        </a:rPr>
                        <a:t>,( 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 baseline="30000">
                          <a:effectLst/>
                        </a:rPr>
                        <a:t>+</a:t>
                      </a:r>
                      <a:r>
                        <a:rPr lang="en-US" sz="1000">
                          <a:effectLst/>
                        </a:rPr>
                        <a:t>-  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 baseline="30000">
                          <a:effectLst/>
                        </a:rPr>
                        <a:t>o</a:t>
                      </a:r>
                      <a:r>
                        <a:rPr lang="en-US" sz="1000">
                          <a:effectLst/>
                        </a:rPr>
                        <a:t>)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33±0.0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31±0.0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998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556.9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extLst>
                  <a:ext uri="{0D108BD9-81ED-4DB2-BD59-A6C34878D82A}">
                    <a16:rowId xmlns:a16="http://schemas.microsoft.com/office/drawing/2014/main" val="3863192080"/>
                  </a:ext>
                </a:extLst>
              </a:tr>
              <a:tr h="192152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extLst>
                  <a:ext uri="{0D108BD9-81ED-4DB2-BD59-A6C34878D82A}">
                    <a16:rowId xmlns:a16="http://schemas.microsoft.com/office/drawing/2014/main" val="4042386626"/>
                  </a:ext>
                </a:extLst>
              </a:tr>
              <a:tr h="19594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Staphylococcus aureus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>
                          <a:effectLst/>
                        </a:rPr>
                        <a:t>,( 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 baseline="30000">
                          <a:effectLst/>
                        </a:rPr>
                        <a:t>+</a:t>
                      </a:r>
                      <a:r>
                        <a:rPr lang="en-US" sz="1000">
                          <a:effectLst/>
                        </a:rPr>
                        <a:t>- 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>
                          <a:effectLst/>
                        </a:rPr>
                        <a:t>)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29±0.0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7±0.0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998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311.3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extLst>
                  <a:ext uri="{0D108BD9-81ED-4DB2-BD59-A6C34878D82A}">
                    <a16:rowId xmlns:a16="http://schemas.microsoft.com/office/drawing/2014/main" val="2529900829"/>
                  </a:ext>
                </a:extLst>
              </a:tr>
              <a:tr h="195949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 baseline="30000">
                          <a:effectLst/>
                        </a:rPr>
                        <a:t>o</a:t>
                      </a:r>
                      <a:r>
                        <a:rPr lang="en-US" sz="1000">
                          <a:effectLst/>
                        </a:rPr>
                        <a:t>,( 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 baseline="30000">
                          <a:effectLst/>
                        </a:rPr>
                        <a:t>+</a:t>
                      </a:r>
                      <a:r>
                        <a:rPr lang="en-US" sz="1000">
                          <a:effectLst/>
                        </a:rPr>
                        <a:t>-  σ</a:t>
                      </a:r>
                      <a:r>
                        <a:rPr lang="en-US" sz="1000" baseline="-25000">
                          <a:effectLst/>
                        </a:rPr>
                        <a:t>p</a:t>
                      </a:r>
                      <a:r>
                        <a:rPr lang="en-US" sz="1000" baseline="30000">
                          <a:effectLst/>
                        </a:rPr>
                        <a:t>o</a:t>
                      </a:r>
                      <a:r>
                        <a:rPr lang="en-US" sz="1000">
                          <a:effectLst/>
                        </a:rPr>
                        <a:t>)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28±0.0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15±0.02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995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1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45.43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extLst>
                  <a:ext uri="{0D108BD9-81ED-4DB2-BD59-A6C34878D82A}">
                    <a16:rowId xmlns:a16="http://schemas.microsoft.com/office/drawing/2014/main" val="698819919"/>
                  </a:ext>
                </a:extLst>
              </a:tr>
              <a:tr h="192152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 dirty="0">
                        <a:effectLst/>
                        <a:latin typeface="Calibri" panose="020F0502020204030204" pitchFamily="34" charset="0"/>
                        <a:cs typeface="Latha" panose="020B0604020202020204" pitchFamily="34" charset="0"/>
                      </a:endParaRPr>
                    </a:p>
                  </a:txBody>
                  <a:tcPr marL="43798" marR="43798" marT="0" marB="0" anchor="ctr"/>
                </a:tc>
                <a:extLst>
                  <a:ext uri="{0D108BD9-81ED-4DB2-BD59-A6C34878D82A}">
                    <a16:rowId xmlns:a16="http://schemas.microsoft.com/office/drawing/2014/main" val="1800319349"/>
                  </a:ext>
                </a:extLst>
              </a:tr>
            </a:tbl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AB945C-15C5-4109-A22F-96B49CD57B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9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0469910"/>
      </p:ext>
    </p:extLst>
  </p:cSld>
  <p:clrMapOvr>
    <a:masterClrMapping/>
  </p:clrMapOvr>
  <p:transition spd="slow">
    <p:wipe/>
  </p:transition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B64EE88-E72A-4B9E-B116-BC5E2DF68CD1}"/>
              </a:ext>
            </a:extLst>
          </p:cNvPr>
          <p:cNvSpPr/>
          <p:nvPr/>
        </p:nvSpPr>
        <p:spPr>
          <a:xfrm>
            <a:off x="2995471" y="-9539"/>
            <a:ext cx="3100529" cy="461665"/>
          </a:xfrm>
          <a:prstGeom prst="rect">
            <a:avLst/>
          </a:prstGeom>
          <a:gradFill>
            <a:gsLst>
              <a:gs pos="2500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Aeromonas</a:t>
            </a:r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hydrophila</a:t>
            </a:r>
            <a:endParaRPr lang="en-US" sz="24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BDDDA96-4B59-4D05-81C7-6BB07E2D35E8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7064375" y="956090"/>
            <a:ext cx="5127625" cy="42037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547A9156-7FC0-4467-A295-496AD2FBF7EC}"/>
              </a:ext>
            </a:extLst>
          </p:cNvPr>
          <p:cNvSpPr/>
          <p:nvPr/>
        </p:nvSpPr>
        <p:spPr>
          <a:xfrm>
            <a:off x="8395465" y="278085"/>
            <a:ext cx="3164649" cy="41088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tabLst>
                <a:tab pos="1419225" algn="l"/>
              </a:tabLst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Hammett plot of log IZR vs σ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D64D90F-98DB-4D8E-919A-A3F722165A66}"/>
              </a:ext>
            </a:extLst>
          </p:cNvPr>
          <p:cNvSpPr/>
          <p:nvPr/>
        </p:nvSpPr>
        <p:spPr>
          <a:xfrm>
            <a:off x="1864036" y="698469"/>
            <a:ext cx="4550833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1419225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R =    0.48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+    0.839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1419225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  (±0.04)           (±0.012)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1419225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r = 0.981, n = 6, F = 104.12   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073A8A5-3194-448F-997C-2FC51E9BA858}"/>
              </a:ext>
            </a:extLst>
          </p:cNvPr>
          <p:cNvSpPr/>
          <p:nvPr/>
        </p:nvSpPr>
        <p:spPr>
          <a:xfrm>
            <a:off x="1864036" y="2047256"/>
            <a:ext cx="4550833" cy="2357568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419225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R = 0.61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+ 0.68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0.86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1419225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 (±0.05)     (±0.06)      (±0.02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1419225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R = 0.991,  SE = 0.02, n = 6, F = 84.98</a:t>
            </a:r>
          </a:p>
          <a:p>
            <a:pPr>
              <a:lnSpc>
                <a:spcPct val="115000"/>
              </a:lnSpc>
              <a:tabLst>
                <a:tab pos="1419225" algn="l"/>
              </a:tabLst>
            </a:pP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1419225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R = 0.41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F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+ 0.46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R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0.84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1419225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(±0.08)     (±0.08)      (±0.02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1419225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        R = 0.979,  SE = 0.03, n = 5, F = 22.27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7BD1331-6BC7-4730-84CE-269008F061E7}"/>
              </a:ext>
            </a:extLst>
          </p:cNvPr>
          <p:cNvSpPr/>
          <p:nvPr/>
        </p:nvSpPr>
        <p:spPr>
          <a:xfrm>
            <a:off x="1864035" y="5054810"/>
            <a:ext cx="4550833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419225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R = 0.45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0.07 (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)  +  0.85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1419225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(±0.07)     (±0.01)               (±0.02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1419225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R = 0.984, SE = 0.03, n = 6, F = 45.17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771D325-E6F9-4B78-A324-75D83FD88358}"/>
              </a:ext>
            </a:extLst>
          </p:cNvPr>
          <p:cNvSpPr/>
          <p:nvPr/>
        </p:nvSpPr>
        <p:spPr>
          <a:xfrm>
            <a:off x="65146" y="698469"/>
            <a:ext cx="1420004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SSP analysis </a:t>
            </a: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ACC57F5-D09D-452A-9658-836FC057AAE5}"/>
              </a:ext>
            </a:extLst>
          </p:cNvPr>
          <p:cNvSpPr/>
          <p:nvPr/>
        </p:nvSpPr>
        <p:spPr>
          <a:xfrm>
            <a:off x="45910" y="2069139"/>
            <a:ext cx="1458476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</a:t>
            </a:r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66534C9-2E57-40E6-AC5F-8F1711B7F71E}"/>
              </a:ext>
            </a:extLst>
          </p:cNvPr>
          <p:cNvSpPr/>
          <p:nvPr/>
        </p:nvSpPr>
        <p:spPr>
          <a:xfrm>
            <a:off x="65146" y="4652278"/>
            <a:ext cx="2476960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Yukawa-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Tsun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equation </a:t>
            </a:r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197B795-C405-4D29-AB1C-518B65F589E2}"/>
              </a:ext>
            </a:extLst>
          </p:cNvPr>
          <p:cNvSpPr/>
          <p:nvPr/>
        </p:nvSpPr>
        <p:spPr>
          <a:xfrm>
            <a:off x="65146" y="-9538"/>
            <a:ext cx="1798890" cy="46166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400" dirty="0">
                <a:latin typeface="Algerian" panose="04020705040A02060702" pitchFamily="82" charset="0"/>
              </a:rPr>
              <a:t>CHAPTER 4</a:t>
            </a:r>
            <a:endParaRPr lang="en-US" sz="2400" dirty="0"/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FF76A8C8-66E9-4ACB-A81C-CB967CD94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03511" y="1067801"/>
            <a:ext cx="811019" cy="503578"/>
          </a:xfrm>
        </p:spPr>
        <p:txBody>
          <a:bodyPr/>
          <a:lstStyle/>
          <a:p>
            <a:fld id="{6D22F896-40B5-4ADD-8801-0D06FADFA095}" type="slidenum">
              <a:rPr lang="en-US" smtClean="0"/>
              <a:t>9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2698240"/>
      </p:ext>
    </p:extLst>
  </p:cSld>
  <p:clrMapOvr>
    <a:masterClrMapping/>
  </p:clrMapOvr>
  <p:transition spd="slow">
    <p:wipe/>
  </p:transition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51DD35D-278F-49A8-8C80-6F8DA06E4A69}"/>
              </a:ext>
            </a:extLst>
          </p:cNvPr>
          <p:cNvSpPr/>
          <p:nvPr/>
        </p:nvSpPr>
        <p:spPr>
          <a:xfrm>
            <a:off x="4897595" y="323921"/>
            <a:ext cx="2396810" cy="46166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Escherichia</a:t>
            </a:r>
            <a:r>
              <a:rPr 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coli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24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6421D12-236E-476C-B9C5-06E1708704E5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4086" y="1259058"/>
            <a:ext cx="5164455" cy="41148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37AA5C86-057C-4923-A516-A533C9844AFD}"/>
              </a:ext>
            </a:extLst>
          </p:cNvPr>
          <p:cNvSpPr/>
          <p:nvPr/>
        </p:nvSpPr>
        <p:spPr>
          <a:xfrm>
            <a:off x="8143139" y="785586"/>
            <a:ext cx="3164649" cy="369332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Hammett plot of log IZR vs σ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605EDDE-23B8-4BA1-8CBF-90DE86B8FB1E}"/>
              </a:ext>
            </a:extLst>
          </p:cNvPr>
          <p:cNvSpPr/>
          <p:nvPr/>
        </p:nvSpPr>
        <p:spPr>
          <a:xfrm>
            <a:off x="2082018" y="973316"/>
            <a:ext cx="4690238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log IZR  =  0.39 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+ 0.896 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       (±0.03)     (±0.008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           r =  0.985, s = 0.02, n = 6, F = 134.03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F501742-00AF-4573-B356-1F16293051FA}"/>
              </a:ext>
            </a:extLst>
          </p:cNvPr>
          <p:cNvSpPr/>
          <p:nvPr/>
        </p:nvSpPr>
        <p:spPr>
          <a:xfrm>
            <a:off x="123459" y="970252"/>
            <a:ext cx="1420004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SSP analysis 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015B9C3-8939-481E-A106-C383151D9352}"/>
              </a:ext>
            </a:extLst>
          </p:cNvPr>
          <p:cNvSpPr/>
          <p:nvPr/>
        </p:nvSpPr>
        <p:spPr>
          <a:xfrm>
            <a:off x="123459" y="2947126"/>
            <a:ext cx="1458476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47CC700-0527-471E-972B-D2AF2019722F}"/>
              </a:ext>
            </a:extLst>
          </p:cNvPr>
          <p:cNvSpPr/>
          <p:nvPr/>
        </p:nvSpPr>
        <p:spPr>
          <a:xfrm>
            <a:off x="-42228" y="4634595"/>
            <a:ext cx="1624163" cy="646331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Yukawa-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Tsun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</a:p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equation </a:t>
            </a: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A30299C-B889-4122-B3BA-AFFC052255DC}"/>
              </a:ext>
            </a:extLst>
          </p:cNvPr>
          <p:cNvSpPr/>
          <p:nvPr/>
        </p:nvSpPr>
        <p:spPr>
          <a:xfrm>
            <a:off x="2082019" y="2094585"/>
            <a:ext cx="4690240" cy="2392963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log IZR   = 0.50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I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+ 0.53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R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+ 0.92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       (±0.06)     (±0.06)     (±0.02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   R  =  0.986, SE = 0.02, n = 6, F = 50.92</a:t>
            </a: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log IZR   = 0.36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F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+ 0.39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R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+  0.90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       (±0.07)     (±0.07)    (±0.02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          R  =  0.978, SE = 0.03, n = 5, F = 21.88 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EECBF00-1512-4C6A-813D-A2BFFD9DD041}"/>
              </a:ext>
            </a:extLst>
          </p:cNvPr>
          <p:cNvSpPr/>
          <p:nvPr/>
        </p:nvSpPr>
        <p:spPr>
          <a:xfrm>
            <a:off x="2082017" y="4634595"/>
            <a:ext cx="4690240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419225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R = 0.35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0.07 (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)  +  0.91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1419225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(±0.04)     (±0.04)                (±0.01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1419225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         R = 0.992, SE = 0.02, n = 6, F = 94.85 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30DBA170-E400-4517-9C7E-D9D73AF369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254773" y="76355"/>
            <a:ext cx="811019" cy="503578"/>
          </a:xfrm>
        </p:spPr>
        <p:txBody>
          <a:bodyPr/>
          <a:lstStyle/>
          <a:p>
            <a:fld id="{6D22F896-40B5-4ADD-8801-0D06FADFA095}" type="slidenum">
              <a:rPr lang="en-US" smtClean="0"/>
              <a:t>9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8109532"/>
      </p:ext>
    </p:extLst>
  </p:cSld>
  <p:clrMapOvr>
    <a:masterClrMapping/>
  </p:clrMapOvr>
  <p:transition spd="slow">
    <p:wipe/>
  </p:transition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614184A8-8BB3-4090-8FF4-4EDFAC263B17}"/>
              </a:ext>
            </a:extLst>
          </p:cNvPr>
          <p:cNvSpPr/>
          <p:nvPr/>
        </p:nvSpPr>
        <p:spPr>
          <a:xfrm>
            <a:off x="4360148" y="163509"/>
            <a:ext cx="3443571" cy="46166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Pseudomonas aeruginosa</a:t>
            </a:r>
            <a:endParaRPr lang="en-US" sz="24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94D0C96-FFDD-44D5-8188-752B6BAA6240}"/>
              </a:ext>
            </a:extLst>
          </p:cNvPr>
          <p:cNvSpPr/>
          <p:nvPr/>
        </p:nvSpPr>
        <p:spPr>
          <a:xfrm>
            <a:off x="123950" y="25009"/>
            <a:ext cx="1798890" cy="461665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2">
                  <a:shade val="80000"/>
                </a:schemeClr>
              </a:gs>
            </a:gsLst>
            <a:path path="circle">
              <a:fillToRect l="43000" r="43000" b="100000"/>
            </a:path>
          </a:gradFill>
        </p:spPr>
        <p:txBody>
          <a:bodyPr wrap="none">
            <a:spAutoFit/>
          </a:bodyPr>
          <a:lstStyle/>
          <a:p>
            <a:r>
              <a:rPr lang="en-US" sz="2400" dirty="0">
                <a:latin typeface="Algerian" panose="04020705040A02060702" pitchFamily="82" charset="0"/>
              </a:rPr>
              <a:t>CHAPTER 4</a:t>
            </a:r>
            <a:endParaRPr lang="en-US" sz="24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29DE2F4-C537-4B8C-B4C9-325450F644E8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6818605" y="1125611"/>
            <a:ext cx="5222875" cy="435356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6D0ACBF2-4ACF-44D1-8662-59985DFD3E83}"/>
              </a:ext>
            </a:extLst>
          </p:cNvPr>
          <p:cNvSpPr/>
          <p:nvPr/>
        </p:nvSpPr>
        <p:spPr>
          <a:xfrm>
            <a:off x="7930245" y="691996"/>
            <a:ext cx="3252814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mmett plot of log IZR vs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σ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en-US" b="1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+</a:t>
            </a: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678A76F-486E-400F-8AF4-B727F41BD138}"/>
              </a:ext>
            </a:extLst>
          </p:cNvPr>
          <p:cNvSpPr/>
          <p:nvPr/>
        </p:nvSpPr>
        <p:spPr>
          <a:xfrm>
            <a:off x="2230256" y="971254"/>
            <a:ext cx="4393427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R = 0.30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i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0.909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(±0.03)       (±0.01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        r = 0.986,  s = 0.02, n = 6, F = 140.74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46EA89F-D34B-4954-9EFC-F5F5EEEB53CB}"/>
              </a:ext>
            </a:extLst>
          </p:cNvPr>
          <p:cNvSpPr/>
          <p:nvPr/>
        </p:nvSpPr>
        <p:spPr>
          <a:xfrm>
            <a:off x="21993" y="1118798"/>
            <a:ext cx="1420004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SSP analysis 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416B93D-BC56-4198-AB3D-65A9188543DF}"/>
              </a:ext>
            </a:extLst>
          </p:cNvPr>
          <p:cNvSpPr/>
          <p:nvPr/>
        </p:nvSpPr>
        <p:spPr>
          <a:xfrm>
            <a:off x="-16479" y="1997715"/>
            <a:ext cx="1458476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SP analysis </a:t>
            </a: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9576C90-5EF2-40A0-AE89-9B2439A56FDA}"/>
              </a:ext>
            </a:extLst>
          </p:cNvPr>
          <p:cNvSpPr/>
          <p:nvPr/>
        </p:nvSpPr>
        <p:spPr>
          <a:xfrm>
            <a:off x="2188971" y="2141856"/>
            <a:ext cx="4475995" cy="2392963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log IZR   = 0.56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I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+ 0.62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σ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R</a:t>
            </a:r>
            <a:r>
              <a:rPr lang="en-US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-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+ 0.87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       (±0.10)     (±0.11)      (±0.03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  R  =  0.966, SE = 0.04, n = 6, F = 20.96</a:t>
            </a: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log IZR   = 0.43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F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+ 0.56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R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+ 0.88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       (±0.22)     (±0.23)   (±0.007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 algn="just">
              <a:lnSpc>
                <a:spcPct val="115000"/>
              </a:lnSpc>
              <a:tabLst>
                <a:tab pos="51435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atha" panose="020B0604020202020204" pitchFamily="34" charset="0"/>
              </a:rPr>
              <a:t>        R  =  0.999,SE = 0.009, n = 5, F = 341.28 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DD2B1746-C52E-41FD-8E46-C4E729D5DFD0}"/>
              </a:ext>
            </a:extLst>
          </p:cNvPr>
          <p:cNvSpPr/>
          <p:nvPr/>
        </p:nvSpPr>
        <p:spPr>
          <a:xfrm>
            <a:off x="37510" y="4787083"/>
            <a:ext cx="1624163" cy="646331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Yukawa-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Tsun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</a:p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equation </a:t>
            </a:r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6AE691A-4939-40FC-A02A-92F8B452D653}"/>
              </a:ext>
            </a:extLst>
          </p:cNvPr>
          <p:cNvSpPr/>
          <p:nvPr/>
        </p:nvSpPr>
        <p:spPr>
          <a:xfrm>
            <a:off x="2230256" y="4838767"/>
            <a:ext cx="4475995" cy="104797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419225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log IZR = 0.37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+ 0.23 (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- σ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)  +  0.87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1419225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     (±0.03)       (±0.03)                 (±0.01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  <a:p>
            <a:pPr>
              <a:lnSpc>
                <a:spcPct val="115000"/>
              </a:lnSpc>
              <a:tabLst>
                <a:tab pos="1419225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Latha" panose="020B0604020202020204" pitchFamily="34" charset="0"/>
              </a:rPr>
              <a:t>        R = 0.996, SE = 0.02, n = 6, F = 173.63 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Latha" panose="020B0604020202020204" pitchFamily="34" charset="0"/>
            </a:endParaRPr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54F87621-24CB-4174-997D-39BAB908F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60447" y="535908"/>
            <a:ext cx="811019" cy="503578"/>
          </a:xfrm>
        </p:spPr>
        <p:txBody>
          <a:bodyPr/>
          <a:lstStyle/>
          <a:p>
            <a:fld id="{6D22F896-40B5-4ADD-8801-0D06FADFA095}" type="slidenum">
              <a:rPr lang="en-US" smtClean="0"/>
              <a:t>9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6849160"/>
      </p:ext>
    </p:extLst>
  </p:cSld>
  <p:clrMapOvr>
    <a:masterClrMapping/>
  </p:clrMapOvr>
  <p:transition spd="slow">
    <p:wipe/>
  </p:transition>
</p:sld>
</file>

<file path=ppt/theme/theme1.xml><?xml version="1.0" encoding="utf-8"?>
<a:theme xmlns:a="http://schemas.openxmlformats.org/drawingml/2006/main" name="Gallery">
  <a:themeElements>
    <a:clrScheme name="Gallery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lery">
      <a:majorFont>
        <a:latin typeface="Gill Sans MT" panose="020B0502020104020203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lery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Gallery" id="{BBFCD31E-59A1-489D-B089-A3EAD7CAE12E}" vid="{F5E91637-A7B6-4E27-B710-77DA7014EE1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4101</TotalTime>
  <Words>10433</Words>
  <Application>Microsoft Office PowerPoint</Application>
  <PresentationFormat>Widescreen</PresentationFormat>
  <Paragraphs>5174</Paragraphs>
  <Slides>13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7</vt:i4>
      </vt:variant>
    </vt:vector>
  </HeadingPairs>
  <TitlesOfParts>
    <vt:vector size="150" baseType="lpstr">
      <vt:lpstr>Algerian</vt:lpstr>
      <vt:lpstr>Arial</vt:lpstr>
      <vt:lpstr>Arial Black</vt:lpstr>
      <vt:lpstr>Calibri</vt:lpstr>
      <vt:lpstr>Cambria Math</vt:lpstr>
      <vt:lpstr>Gill Sans MT</vt:lpstr>
      <vt:lpstr>Latha</vt:lpstr>
      <vt:lpstr>Times New Roman</vt:lpstr>
      <vt:lpstr>TimesNewRomanPSMT</vt:lpstr>
      <vt:lpstr>Wingdings</vt:lpstr>
      <vt:lpstr>Gallery</vt:lpstr>
      <vt:lpstr>CS ChemDraw Drawing</vt:lpstr>
      <vt:lpstr>PDF</vt:lpstr>
      <vt:lpstr>PowerPoint Presentation</vt:lpstr>
      <vt:lpstr>STUDIES ON STRUCTURE-ACTIVITY RELATIONSHIPS OF SOME ACTIVATED ALKENES</vt:lpstr>
      <vt:lpstr>CHAPTER I</vt:lpstr>
      <vt:lpstr>CHAPTER I    </vt:lpstr>
      <vt:lpstr>CHAPTER I                    </vt:lpstr>
      <vt:lpstr>CHAPTER I </vt:lpstr>
      <vt:lpstr>Swain – lupton treatment</vt:lpstr>
      <vt:lpstr>CHAPTER I </vt:lpstr>
      <vt:lpstr>CHAPTER I </vt:lpstr>
      <vt:lpstr>CHAPTER I</vt:lpstr>
      <vt:lpstr>SCOPE OF THE PRESENT WORK</vt:lpstr>
      <vt:lpstr>CHAPTER 2</vt:lpstr>
      <vt:lpstr>CHAPTER 2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APTER 2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apter 3 </vt:lpstr>
      <vt:lpstr>CHAPTER 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clusions</vt:lpstr>
      <vt:lpstr>PowerPoint Presentation</vt:lpstr>
      <vt:lpstr>CHAPTER 4</vt:lpstr>
      <vt:lpstr>CHAPTER 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APTER 4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apter 5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UDIES ON STRUCTURE-ACTIVITY RELATIONSHIPS OF SOME ACTIVATED ALKENES</dc:title>
  <dc:creator>Mohan Dass</dc:creator>
  <cp:lastModifiedBy>Mohan Dass</cp:lastModifiedBy>
  <cp:revision>436</cp:revision>
  <dcterms:created xsi:type="dcterms:W3CDTF">2018-01-29T16:43:57Z</dcterms:created>
  <dcterms:modified xsi:type="dcterms:W3CDTF">2018-03-18T04:22:47Z</dcterms:modified>
</cp:coreProperties>
</file>